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2531" w:rsidRPr="00722531" w:rsidRDefault="00722531" w:rsidP="00722531">
      <w:pPr>
        <w:pStyle w:val="NoSpacing"/>
        <w:rPr>
          <w:rFonts w:ascii="Georgia" w:hAnsi="Georgia"/>
          <w:sz w:val="24"/>
          <w:szCs w:val="24"/>
        </w:rPr>
      </w:pPr>
      <w:bookmarkStart w:id="0" w:name="_GoBack"/>
      <w:bookmarkEnd w:id="0"/>
      <w:r w:rsidRPr="00722531">
        <w:rPr>
          <w:rFonts w:ascii="Georgia" w:hAnsi="Georgia"/>
          <w:sz w:val="24"/>
          <w:szCs w:val="24"/>
        </w:rPr>
        <w:t xml:space="preserve">IB Math Studies </w:t>
      </w:r>
    </w:p>
    <w:p w:rsidR="00722531" w:rsidRPr="00722531" w:rsidRDefault="00722531" w:rsidP="007A5F3F">
      <w:pPr>
        <w:pStyle w:val="Default"/>
        <w:spacing w:before="240"/>
        <w:ind w:left="560" w:right="560" w:hanging="560"/>
        <w:rPr>
          <w:rFonts w:ascii="Georgia" w:hAnsi="Georgia"/>
        </w:rPr>
      </w:pPr>
      <w:r w:rsidRPr="00722531">
        <w:rPr>
          <w:rFonts w:ascii="Georgia" w:hAnsi="Georgia"/>
        </w:rPr>
        <w:t>Summer Assignment</w:t>
      </w:r>
    </w:p>
    <w:p w:rsidR="00722531" w:rsidRPr="00722531" w:rsidRDefault="00722531" w:rsidP="00722531">
      <w:pPr>
        <w:pStyle w:val="NoSpacing"/>
        <w:rPr>
          <w:rFonts w:ascii="Georgia" w:hAnsi="Georgia"/>
          <w:sz w:val="24"/>
          <w:szCs w:val="24"/>
        </w:rPr>
      </w:pPr>
    </w:p>
    <w:p w:rsidR="00722531" w:rsidRDefault="00722531" w:rsidP="00722531">
      <w:pPr>
        <w:pStyle w:val="NoSpacing"/>
        <w:rPr>
          <w:rFonts w:ascii="Georgia" w:hAnsi="Georgia"/>
          <w:sz w:val="24"/>
          <w:szCs w:val="24"/>
        </w:rPr>
      </w:pPr>
      <w:r w:rsidRPr="00722531">
        <w:rPr>
          <w:rFonts w:ascii="Georgia" w:hAnsi="Georgia"/>
          <w:sz w:val="24"/>
          <w:szCs w:val="24"/>
        </w:rPr>
        <w:t>This is to be turned o</w:t>
      </w:r>
      <w:r w:rsidR="00F5773F">
        <w:rPr>
          <w:rFonts w:ascii="Georgia" w:hAnsi="Georgia"/>
          <w:sz w:val="24"/>
          <w:szCs w:val="24"/>
        </w:rPr>
        <w:t xml:space="preserve">n the first full day of class. </w:t>
      </w:r>
      <w:r w:rsidRPr="00722531">
        <w:rPr>
          <w:rFonts w:ascii="Georgia" w:hAnsi="Georgia"/>
          <w:sz w:val="24"/>
          <w:szCs w:val="24"/>
        </w:rPr>
        <w:t>We will go over any quest</w:t>
      </w:r>
      <w:r w:rsidR="00F5773F">
        <w:rPr>
          <w:rFonts w:ascii="Georgia" w:hAnsi="Georgia"/>
          <w:sz w:val="24"/>
          <w:szCs w:val="24"/>
        </w:rPr>
        <w:t>ions. This will count as a homework</w:t>
      </w:r>
      <w:r w:rsidRPr="00722531">
        <w:rPr>
          <w:rFonts w:ascii="Georgia" w:hAnsi="Georgia"/>
          <w:sz w:val="24"/>
          <w:szCs w:val="24"/>
        </w:rPr>
        <w:t xml:space="preserve"> grade.</w:t>
      </w:r>
      <w:r>
        <w:rPr>
          <w:rFonts w:ascii="Georgia" w:hAnsi="Georgia"/>
          <w:sz w:val="24"/>
          <w:szCs w:val="24"/>
        </w:rPr>
        <w:t xml:space="preserve">  </w:t>
      </w:r>
    </w:p>
    <w:p w:rsidR="00F5773F" w:rsidRDefault="00F5773F" w:rsidP="00722531">
      <w:pPr>
        <w:pStyle w:val="NoSpacing"/>
        <w:rPr>
          <w:rFonts w:ascii="Georgia" w:hAnsi="Georgia"/>
          <w:sz w:val="24"/>
          <w:szCs w:val="24"/>
        </w:rPr>
      </w:pPr>
    </w:p>
    <w:p w:rsidR="00F5773F" w:rsidRPr="00722531" w:rsidRDefault="00F5773F" w:rsidP="00722531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You are to log on to my moodle pag</w:t>
      </w:r>
      <w:r w:rsidR="005F642A">
        <w:rPr>
          <w:rFonts w:ascii="Georgia" w:hAnsi="Georgia"/>
          <w:sz w:val="24"/>
          <w:szCs w:val="24"/>
        </w:rPr>
        <w:t>e with your school login. The enrollment key for IB Math Studies is IBMathStudies. I will be checking to see that you are enrolled. Go to the IB Math Resources and the Internal Assessment Information links and investigate your Math IA. You are to have 3 possible topics of interest and reasoning as to why you would want to research each of these topics.</w:t>
      </w:r>
    </w:p>
    <w:p w:rsidR="00722531" w:rsidRDefault="00722531">
      <w:pPr>
        <w:rPr>
          <w:rFonts w:ascii="Times New Roman" w:hAnsi="Times New Roman" w:cs="Times New Roman"/>
          <w:color w:val="000000"/>
        </w:rPr>
      </w:pPr>
      <w:r>
        <w:br w:type="page"/>
      </w: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1. The cost 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 xml:space="preserve">, in Australian dollars (AUD), of renting a bungalow for </w:t>
      </w:r>
      <w:r>
        <w:rPr>
          <w:i/>
          <w:iCs/>
          <w:sz w:val="22"/>
          <w:szCs w:val="22"/>
        </w:rPr>
        <w:t xml:space="preserve">n </w:t>
      </w:r>
      <w:r>
        <w:rPr>
          <w:sz w:val="22"/>
          <w:szCs w:val="22"/>
        </w:rPr>
        <w:t xml:space="preserve">weeks is given by the linear relationship </w:t>
      </w:r>
      <w:r>
        <w:rPr>
          <w:i/>
          <w:iCs/>
          <w:sz w:val="22"/>
          <w:szCs w:val="22"/>
        </w:rPr>
        <w:t xml:space="preserve">c </w:t>
      </w:r>
      <w:r>
        <w:rPr>
          <w:sz w:val="22"/>
          <w:szCs w:val="22"/>
        </w:rPr>
        <w:t xml:space="preserve">= </w:t>
      </w:r>
      <w:r>
        <w:rPr>
          <w:i/>
          <w:iCs/>
          <w:sz w:val="22"/>
          <w:szCs w:val="22"/>
        </w:rPr>
        <w:t xml:space="preserve">nr </w:t>
      </w:r>
      <w:r>
        <w:rPr>
          <w:sz w:val="22"/>
          <w:szCs w:val="22"/>
        </w:rPr>
        <w:t xml:space="preserve">+ 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 xml:space="preserve">, where </w:t>
      </w:r>
      <w:r>
        <w:rPr>
          <w:i/>
          <w:iCs/>
          <w:sz w:val="22"/>
          <w:szCs w:val="22"/>
        </w:rPr>
        <w:t xml:space="preserve">s </w:t>
      </w:r>
      <w:r>
        <w:rPr>
          <w:sz w:val="22"/>
          <w:szCs w:val="22"/>
        </w:rPr>
        <w:t xml:space="preserve">is the security deposit and </w:t>
      </w:r>
      <w:r>
        <w:rPr>
          <w:i/>
          <w:iCs/>
          <w:sz w:val="22"/>
          <w:szCs w:val="22"/>
        </w:rPr>
        <w:t xml:space="preserve">r </w:t>
      </w:r>
      <w:r>
        <w:rPr>
          <w:sz w:val="22"/>
          <w:szCs w:val="22"/>
        </w:rPr>
        <w:t xml:space="preserve">is the amount of rent per week. </w:t>
      </w: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Ana rented the bungalow for 12 weeks and paid a total of 2925 AUD. </w:t>
      </w: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Raquel rented the same bungalow for 20 weeks and paid a total of 4525 AUD. </w:t>
      </w: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Find the value of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, the rent per week;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>, the security deposit.</w:t>
      </w: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  <w:r>
        <w:rPr>
          <w:sz w:val="22"/>
          <w:szCs w:val="22"/>
        </w:rPr>
        <w:t xml:space="preserve">2. The total weight of 256 identical pencils is 4.24 kg. Calculate the weight of one pencil, in kg.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Give your answer exactly.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Give your answer correct to three significant figures.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c) Write your answer to part (b) in the form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>× 10</w:t>
      </w:r>
      <w:r>
        <w:rPr>
          <w:i/>
          <w:iCs/>
          <w:sz w:val="16"/>
          <w:szCs w:val="16"/>
        </w:rPr>
        <w:t xml:space="preserve">k </w:t>
      </w:r>
      <w:r>
        <w:rPr>
          <w:sz w:val="22"/>
          <w:szCs w:val="22"/>
        </w:rPr>
        <w:t xml:space="preserve">where 1 ≤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&lt; 10 and </w:t>
      </w:r>
      <w:r>
        <w:rPr>
          <w:i/>
          <w:iCs/>
          <w:sz w:val="22"/>
          <w:szCs w:val="22"/>
        </w:rPr>
        <w:t xml:space="preserve">k </w:t>
      </w:r>
      <w:r>
        <w:rPr>
          <w:rFonts w:ascii="Cambria Math" w:hAnsi="Cambria Math" w:cs="Cambria Math"/>
          <w:sz w:val="22"/>
          <w:szCs w:val="22"/>
        </w:rPr>
        <w:t>∈ ℤ</w:t>
      </w:r>
      <w:r>
        <w:rPr>
          <w:sz w:val="22"/>
          <w:szCs w:val="22"/>
        </w:rPr>
        <w:t xml:space="preserve"> .</w:t>
      </w: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22531" w:rsidRDefault="00722531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3. The fourth term of an arithmetic sequence is 12 and the tenth term is 42.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Given that the first term is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the common difference is 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 xml:space="preserve">, write down two equations in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d </w:t>
      </w:r>
      <w:r>
        <w:rPr>
          <w:sz w:val="22"/>
          <w:szCs w:val="22"/>
        </w:rPr>
        <w:t>that satisfy this information.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 (b) Solve the equations to find the values of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.</w:t>
      </w: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4. A geometric sequence has all its terms positive. The first term is 7 and the third term is 28.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Find the common ratio. </w:t>
      </w:r>
    </w:p>
    <w:p w:rsidR="007A5F3F" w:rsidRDefault="007A5F3F" w:rsidP="007A5F3F">
      <w:pPr>
        <w:pStyle w:val="Default"/>
        <w:spacing w:before="240" w:after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Find the sum of the first 14 terms. </w:t>
      </w:r>
    </w:p>
    <w:p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5. Consider the numbers 5, 0.5, </w:t>
      </w:r>
      <w:r w:rsidRPr="005C7D96">
        <w:rPr>
          <w:position w:val="-8"/>
          <w:sz w:val="22"/>
          <w:szCs w:val="2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DSMT4" ShapeID="_x0000_i1025" DrawAspect="Content" ObjectID="_1527315765" r:id="rId8"/>
        </w:object>
      </w:r>
      <w:r>
        <w:rPr>
          <w:sz w:val="22"/>
          <w:szCs w:val="22"/>
        </w:rPr>
        <w:t xml:space="preserve"> and –5. Create a table showing which of the number sets, </w:t>
      </w:r>
      <w:r w:rsidRPr="005C7D96">
        <w:rPr>
          <w:position w:val="-10"/>
          <w:sz w:val="22"/>
          <w:szCs w:val="22"/>
        </w:rPr>
        <w:object w:dxaOrig="639" w:dyaOrig="320">
          <v:shape id="_x0000_i1026" type="#_x0000_t75" style="width:31.5pt;height:16.5pt" o:ole="">
            <v:imagedata r:id="rId9" o:title=""/>
          </v:shape>
          <o:OLEObject Type="Embed" ProgID="Equation.DSMT4" ShapeID="_x0000_i1026" DrawAspect="Content" ObjectID="_1527315766" r:id="rId10"/>
        </w:object>
      </w:r>
      <w:r>
        <w:rPr>
          <w:sz w:val="22"/>
          <w:szCs w:val="22"/>
        </w:rPr>
        <w:t xml:space="preserve"> and </w:t>
      </w:r>
      <w:r w:rsidRPr="005C7D96">
        <w:rPr>
          <w:position w:val="-4"/>
          <w:sz w:val="22"/>
          <w:szCs w:val="22"/>
        </w:rPr>
        <w:object w:dxaOrig="260" w:dyaOrig="260">
          <v:shape id="_x0000_i1027" type="#_x0000_t75" style="width:13.5pt;height:13.5pt" o:ole="">
            <v:imagedata r:id="rId11" o:title=""/>
          </v:shape>
          <o:OLEObject Type="Embed" ProgID="Equation.DSMT4" ShapeID="_x0000_i1027" DrawAspect="Content" ObjectID="_1527315767" r:id="rId12"/>
        </w:object>
      </w:r>
      <w:r>
        <w:rPr>
          <w:sz w:val="22"/>
          <w:szCs w:val="22"/>
        </w:rPr>
        <w:t xml:space="preserve"> these numbers belong to.</w:t>
      </w:r>
      <w:r>
        <w:rPr>
          <w:sz w:val="22"/>
          <w:szCs w:val="22"/>
        </w:rPr>
        <w:tab/>
      </w:r>
    </w:p>
    <w:p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  <w:r>
        <w:rPr>
          <w:sz w:val="22"/>
          <w:szCs w:val="22"/>
        </w:rPr>
        <w:t xml:space="preserve">6. (a) Find the solution of the equation </w:t>
      </w:r>
      <w:r>
        <w:rPr>
          <w:i/>
          <w:sz w:val="22"/>
          <w:szCs w:val="22"/>
        </w:rPr>
        <w:t>x²</w:t>
      </w:r>
      <w:r>
        <w:rPr>
          <w:sz w:val="22"/>
          <w:szCs w:val="22"/>
        </w:rPr>
        <w:t>– 5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– 24 = 0. </w:t>
      </w:r>
    </w:p>
    <w:p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(b) The equation </w:t>
      </w:r>
      <w:r>
        <w:rPr>
          <w:i/>
          <w:iCs/>
          <w:sz w:val="22"/>
          <w:szCs w:val="22"/>
        </w:rPr>
        <w:t>ax²</w:t>
      </w:r>
      <w:r>
        <w:rPr>
          <w:sz w:val="16"/>
          <w:szCs w:val="16"/>
        </w:rPr>
        <w:t xml:space="preserve"> </w:t>
      </w:r>
      <w:r>
        <w:rPr>
          <w:sz w:val="22"/>
          <w:szCs w:val="22"/>
        </w:rPr>
        <w:t>– 9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– 30 = 0 has solution 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= 5 and 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= –2. Find the value of 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.</w:t>
      </w: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7. The universal set </w:t>
      </w:r>
      <w:r>
        <w:rPr>
          <w:i/>
          <w:iCs/>
          <w:sz w:val="22"/>
          <w:szCs w:val="22"/>
        </w:rPr>
        <w:t xml:space="preserve">U </w:t>
      </w:r>
      <w:r>
        <w:rPr>
          <w:sz w:val="22"/>
          <w:szCs w:val="22"/>
        </w:rPr>
        <w:t xml:space="preserve">is defined as the set of positive integers less than 10. The subsets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 xml:space="preserve">are defined as: </w:t>
      </w:r>
    </w:p>
    <w:p w:rsidR="007A5F3F" w:rsidRDefault="007A5F3F" w:rsidP="007A5F3F">
      <w:pPr>
        <w:pStyle w:val="Default"/>
        <w:spacing w:before="240"/>
        <w:ind w:left="2260" w:right="560" w:hanging="560"/>
        <w:rPr>
          <w:sz w:val="22"/>
          <w:szCs w:val="22"/>
        </w:rPr>
      </w:pP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= {integers that are multiples of 3}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 xml:space="preserve">= {integers that are factors of 30}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List the elements of </w:t>
      </w:r>
    </w:p>
    <w:p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) 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 xml:space="preserve">; </w:t>
      </w:r>
    </w:p>
    <w:p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) 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 xml:space="preserve">. </w:t>
      </w:r>
    </w:p>
    <w:p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     (b) Place the elements of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>in the appropriate region in the Venn diagram below.</w:t>
      </w:r>
    </w:p>
    <w:p w:rsidR="007A5F3F" w:rsidRDefault="007A5F3F" w:rsidP="007A5F3F">
      <w:pPr>
        <w:pStyle w:val="Default"/>
        <w:spacing w:before="60" w:after="2040"/>
        <w:rPr>
          <w:noProof/>
          <w:sz w:val="22"/>
          <w:szCs w:val="22"/>
        </w:rPr>
      </w:pPr>
      <w:r>
        <w:rPr>
          <w:sz w:val="22"/>
          <w:szCs w:val="22"/>
        </w:rPr>
        <w:tab/>
      </w:r>
      <w:r w:rsidRPr="009F1D22">
        <w:rPr>
          <w:i/>
          <w:sz w:val="22"/>
          <w:szCs w:val="22"/>
        </w:rPr>
        <w:t>U</w:t>
      </w:r>
      <w:r>
        <w:rPr>
          <w:noProof/>
          <w:sz w:val="22"/>
          <w:szCs w:val="22"/>
        </w:rPr>
        <w:t xml:space="preserve"> </w:t>
      </w:r>
      <w:r>
        <w:rPr>
          <w:noProof/>
          <w:sz w:val="22"/>
          <w:szCs w:val="22"/>
        </w:rPr>
        <w:drawing>
          <wp:inline distT="0" distB="0" distL="0" distR="0" wp14:anchorId="0458DBBA" wp14:editId="5FF2209F">
            <wp:extent cx="1571625" cy="10477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iagrama_de_Venn_1b[1]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8. Consider the statement </w:t>
      </w:r>
      <w:r>
        <w:rPr>
          <w:i/>
          <w:iCs/>
          <w:sz w:val="22"/>
          <w:szCs w:val="22"/>
        </w:rPr>
        <w:t>“If a figure is a square, then it is a rhombus”</w:t>
      </w:r>
      <w:r>
        <w:rPr>
          <w:sz w:val="22"/>
          <w:szCs w:val="22"/>
        </w:rPr>
        <w:t xml:space="preserve">.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For this statement, write in words </w:t>
      </w:r>
    </w:p>
    <w:p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) its converse; </w:t>
      </w:r>
    </w:p>
    <w:p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) its inverse; </w:t>
      </w:r>
    </w:p>
    <w:p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i) its contrapositive. </w:t>
      </w:r>
    </w:p>
    <w:p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     (b) Only one of the statements in part(a) is true. Which one is it?</w:t>
      </w:r>
    </w:p>
    <w:p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9. A bag contains 2 red, 3 yellow and 5 green sweets. Without looking, Mary takes one sweet out of the bag and eats it. She then takes out a second sweet. 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>(a) If the first sweet is green, what is the probability that the second sweet is also green?</w:t>
      </w:r>
    </w:p>
    <w:p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>(b) If the first sweet is not red, what is the probability that the second sweet is red?</w:t>
      </w:r>
    </w:p>
    <w:p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E2009E" w:rsidRPr="00E2009E" w:rsidRDefault="00E2009E" w:rsidP="00E2009E">
      <w:pPr>
        <w:tabs>
          <w:tab w:val="left" w:pos="682"/>
        </w:tabs>
        <w:ind w:left="113"/>
        <w:rPr>
          <w:rFonts w:ascii="Times New Roman" w:eastAsia="Times New Roman" w:hAnsi="Times New Roman" w:cs="Times New Roman"/>
        </w:rPr>
      </w:pPr>
      <w:r w:rsidRPr="00E2009E">
        <w:rPr>
          <w:rFonts w:ascii="Times New Roman" w:eastAsia="Times New Roman" w:hAnsi="Times New Roman" w:cs="Times New Roman"/>
          <w:bCs/>
          <w:sz w:val="24"/>
          <w:szCs w:val="24"/>
        </w:rPr>
        <w:t xml:space="preserve">10. </w:t>
      </w:r>
      <w:r w:rsidR="0025099D">
        <w:rPr>
          <w:noProof/>
        </w:rPr>
        <mc:AlternateContent>
          <mc:Choice Requires="wpg">
            <w:drawing>
              <wp:anchor distT="0" distB="0" distL="114300" distR="114300" simplePos="0" relativeHeight="503286640" behindDoc="0" locked="0" layoutInCell="1" allowOverlap="1">
                <wp:simplePos x="0" y="0"/>
                <wp:positionH relativeFrom="page">
                  <wp:posOffset>2674620</wp:posOffset>
                </wp:positionH>
                <wp:positionV relativeFrom="paragraph">
                  <wp:posOffset>191770</wp:posOffset>
                </wp:positionV>
                <wp:extent cx="186690" cy="177800"/>
                <wp:effectExtent l="7620" t="9525" r="5715" b="3175"/>
                <wp:wrapNone/>
                <wp:docPr id="347" name="Group 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" cy="177800"/>
                          <a:chOff x="4212" y="302"/>
                          <a:chExt cx="294" cy="280"/>
                        </a:xfrm>
                      </wpg:grpSpPr>
                      <wpg:grpSp>
                        <wpg:cNvPr id="348" name="Group 709"/>
                        <wpg:cNvGrpSpPr>
                          <a:grpSpLocks/>
                        </wpg:cNvGrpSpPr>
                        <wpg:grpSpPr bwMode="auto">
                          <a:xfrm>
                            <a:off x="4217" y="463"/>
                            <a:ext cx="30" cy="18"/>
                            <a:chOff x="4217" y="463"/>
                            <a:chExt cx="30" cy="18"/>
                          </a:xfrm>
                        </wpg:grpSpPr>
                        <wps:wsp>
                          <wps:cNvPr id="349" name="Freeform 710"/>
                          <wps:cNvSpPr>
                            <a:spLocks/>
                          </wps:cNvSpPr>
                          <wps:spPr bwMode="auto">
                            <a:xfrm>
                              <a:off x="4217" y="463"/>
                              <a:ext cx="30" cy="18"/>
                            </a:xfrm>
                            <a:custGeom>
                              <a:avLst/>
                              <a:gdLst>
                                <a:gd name="T0" fmla="+- 0 4217 4217"/>
                                <a:gd name="T1" fmla="*/ T0 w 30"/>
                                <a:gd name="T2" fmla="+- 0 481 463"/>
                                <a:gd name="T3" fmla="*/ 481 h 18"/>
                                <a:gd name="T4" fmla="+- 0 4247 4217"/>
                                <a:gd name="T5" fmla="*/ T4 w 30"/>
                                <a:gd name="T6" fmla="+- 0 463 463"/>
                                <a:gd name="T7" fmla="*/ 463 h 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" h="18">
                                  <a:moveTo>
                                    <a:pt x="0" y="18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" name="Group 711"/>
                        <wpg:cNvGrpSpPr>
                          <a:grpSpLocks/>
                        </wpg:cNvGrpSpPr>
                        <wpg:grpSpPr bwMode="auto">
                          <a:xfrm>
                            <a:off x="4247" y="468"/>
                            <a:ext cx="45" cy="82"/>
                            <a:chOff x="4247" y="468"/>
                            <a:chExt cx="45" cy="82"/>
                          </a:xfrm>
                        </wpg:grpSpPr>
                        <wps:wsp>
                          <wps:cNvPr id="351" name="Freeform 712"/>
                          <wps:cNvSpPr>
                            <a:spLocks/>
                          </wps:cNvSpPr>
                          <wps:spPr bwMode="auto">
                            <a:xfrm>
                              <a:off x="4247" y="468"/>
                              <a:ext cx="45" cy="82"/>
                            </a:xfrm>
                            <a:custGeom>
                              <a:avLst/>
                              <a:gdLst>
                                <a:gd name="T0" fmla="+- 0 4247 4247"/>
                                <a:gd name="T1" fmla="*/ T0 w 45"/>
                                <a:gd name="T2" fmla="+- 0 468 468"/>
                                <a:gd name="T3" fmla="*/ 468 h 82"/>
                                <a:gd name="T4" fmla="+- 0 4291 4247"/>
                                <a:gd name="T5" fmla="*/ T4 w 45"/>
                                <a:gd name="T6" fmla="+- 0 550 468"/>
                                <a:gd name="T7" fmla="*/ 550 h 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5" h="82">
                                  <a:moveTo>
                                    <a:pt x="0" y="0"/>
                                  </a:moveTo>
                                  <a:lnTo>
                                    <a:pt x="44" y="82"/>
                                  </a:lnTo>
                                </a:path>
                              </a:pathLst>
                            </a:custGeom>
                            <a:noFill/>
                            <a:ln w="125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2" name="Group 713"/>
                        <wpg:cNvGrpSpPr>
                          <a:grpSpLocks/>
                        </wpg:cNvGrpSpPr>
                        <wpg:grpSpPr bwMode="auto">
                          <a:xfrm>
                            <a:off x="4296" y="307"/>
                            <a:ext cx="204" cy="243"/>
                            <a:chOff x="4296" y="307"/>
                            <a:chExt cx="204" cy="243"/>
                          </a:xfrm>
                        </wpg:grpSpPr>
                        <wps:wsp>
                          <wps:cNvPr id="353" name="Freeform 714"/>
                          <wps:cNvSpPr>
                            <a:spLocks/>
                          </wps:cNvSpPr>
                          <wps:spPr bwMode="auto">
                            <a:xfrm>
                              <a:off x="4296" y="307"/>
                              <a:ext cx="204" cy="243"/>
                            </a:xfrm>
                            <a:custGeom>
                              <a:avLst/>
                              <a:gdLst>
                                <a:gd name="T0" fmla="+- 0 4296 4296"/>
                                <a:gd name="T1" fmla="*/ T0 w 204"/>
                                <a:gd name="T2" fmla="+- 0 550 307"/>
                                <a:gd name="T3" fmla="*/ 550 h 243"/>
                                <a:gd name="T4" fmla="+- 0 4354 4296"/>
                                <a:gd name="T5" fmla="*/ T4 w 204"/>
                                <a:gd name="T6" fmla="+- 0 307 307"/>
                                <a:gd name="T7" fmla="*/ 307 h 243"/>
                                <a:gd name="T8" fmla="+- 0 4500 4296"/>
                                <a:gd name="T9" fmla="*/ T8 w 204"/>
                                <a:gd name="T10" fmla="+- 0 307 307"/>
                                <a:gd name="T11" fmla="*/ 307 h 2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204" h="243">
                                  <a:moveTo>
                                    <a:pt x="0" y="243"/>
                                  </a:moveTo>
                                  <a:lnTo>
                                    <a:pt x="58" y="0"/>
                                  </a:lnTo>
                                  <a:lnTo>
                                    <a:pt x="204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Text Box 7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2" y="302"/>
                              <a:ext cx="294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09E" w:rsidRDefault="00E2009E" w:rsidP="00E2009E">
                                <w:pPr>
                                  <w:spacing w:before="9" w:line="271" w:lineRule="exact"/>
                                  <w:ind w:left="168"/>
                                  <w:rPr>
                                    <w:rFonts w:ascii="Times New Roman" w:eastAsia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8" o:spid="_x0000_s1026" style="position:absolute;left:0;text-align:left;margin-left:210.6pt;margin-top:15.1pt;width:14.7pt;height:14pt;z-index:503286640;mso-position-horizontal-relative:page" coordorigin="4212,302" coordsize="294,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">
                <v:group id="Group 709" o:spid="_x0000_s1027" style="position:absolute;left:4217;top:463;width:30;height:18" coordorigin="4217,463" coordsize="30,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  <v:shape id="Freeform 710" o:spid="_x0000_s1028" style="position:absolute;left:4217;top:463;width:30;height:18;visibility:visible;mso-wrap-style:square;v-text-anchor:top" coordsize="30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JMGcUA&#10;AADcAAAADwAAAGRycy9kb3ducmV2LnhtbESPQWvCQBSE74L/YXmCN91Yi61pNmJFqQUv2oL09pp9&#10;TYLZtyG7mvjvXUHocZiZb5hk0ZlKXKhxpWUFk3EEgjizuuRcwffXZvQKwnlkjZVlUnAlB4u030sw&#10;1rblPV0OPhcBwi5GBYX3dSylywoy6Ma2Jg7en20M+iCbXOoG2wA3lXyKopk0WHJYKLCmVUHZ6XA2&#10;ClYk25/l0bx84Pver6Pf3eaz3Sk1HHTLNxCeOv8ffrS3WsH0eQ73M+EIy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AkwZxQAAANwAAAAPAAAAAAAAAAAAAAAAAJgCAABkcnMv&#10;ZG93bnJldi54bWxQSwUGAAAAAAQABAD1AAAAigMAAAAA&#10;" path="m,18l30,e" filled="f" strokeweight=".17461mm">
                    <v:path arrowok="t" o:connecttype="custom" o:connectlocs="0,481;30,463" o:connectangles="0,0"/>
                  </v:shape>
                </v:group>
                <v:group id="Group 711" o:spid="_x0000_s1029" style="position:absolute;left:4247;top:468;width:45;height:82" coordorigin="4247,468" coordsize="45,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<v:shape id="Freeform 712" o:spid="_x0000_s1030" style="position:absolute;left:4247;top:468;width:45;height:82;visibility:visible;mso-wrap-style:square;v-text-anchor:top" coordsize="45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vqRMYA&#10;AADcAAAADwAAAGRycy9kb3ducmV2LnhtbESPQWsCMRSE7wX/Q3hCL6VmtVRkNYqWtgjiYbWHHl83&#10;z81i8rLdRN3+eyMUPA4z8w0zW3TOijO1ofasYDjIQBCXXtdcKfjafzxPQISIrNF6JgV/FGAx7z3M&#10;MNf+wgWdd7ESCcIhRwUmxiaXMpSGHIaBb4iTd/Ctw5hkW0nd4iXBnZWjLBtLhzWnBYMNvRkqj7uT&#10;UzB62phidTSbd1v9fhbfdvtzWkelHvvdcgoiUhfv4f/2Wit4eR3C7Uw6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+vqRMYAAADcAAAADwAAAAAAAAAAAAAAAACYAgAAZHJz&#10;L2Rvd25yZXYueG1sUEsFBgAAAAAEAAQA9QAAAIsDAAAAAA==&#10;" path="m,l44,82e" filled="f" strokeweight=".34961mm">
                    <v:path arrowok="t" o:connecttype="custom" o:connectlocs="0,468;44,550" o:connectangles="0,0"/>
                  </v:shape>
                </v:group>
                <v:group id="Group 713" o:spid="_x0000_s1031" style="position:absolute;left:4296;top:307;width:204;height:243" coordorigin="4296,307" coordsize="204,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3gT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f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3gTMQAAADcAAAA&#10;DwAAAAAAAAAAAAAAAACqAgAAZHJzL2Rvd25yZXYueG1sUEsFBgAAAAAEAAQA+gAAAJsDAAAAAA==&#10;">
                  <v:shape id="Freeform 714" o:spid="_x0000_s1032" style="position:absolute;left:4296;top:307;width:204;height:243;visibility:visible;mso-wrap-style:square;v-text-anchor:top" coordsize="204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VOkMUA&#10;AADcAAAADwAAAGRycy9kb3ducmV2LnhtbESPQWvCQBSE7wX/w/KE3ppNFNsSXYMIAQ+Fou2hx0f2&#10;NVnNvo3ZNUZ/fbdQ6HGYmW+YVTHaVgzUe+NYQZakIIgrpw3XCj4/yqdXED4ga2wdk4IbeSjWk4cV&#10;5tpdeU/DIdQiQtjnqKAJocul9FVDFn3iOuLofbveYoiyr6Xu8RrhtpWzNH2WFg3HhQY72jZUnQ4X&#10;Gynl8ZxtF297Pdzrd2PS8uXLtko9TsfNEkSgMfyH/9o7rWC+mMPvmXg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RU6QxQAAANwAAAAPAAAAAAAAAAAAAAAAAJgCAABkcnMv&#10;ZG93bnJldi54bWxQSwUGAAAAAAQABAD1AAAAigMAAAAA&#10;" path="m,243l58,,204,e" filled="f" strokeweight=".17461mm">
                    <v:path arrowok="t" o:connecttype="custom" o:connectlocs="0,550;58,307;204,307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15" o:spid="_x0000_s1033" type="#_x0000_t202" style="position:absolute;left:4212;top:302;width:294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IWEM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eB9+AH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khYQxQAAANwAAAAPAAAAAAAAAAAAAAAAAJgCAABkcnMv&#10;ZG93bnJldi54bWxQSwUGAAAAAAQABAD1AAAAigMAAAAA&#10;" filled="f" stroked="f">
                    <v:textbox inset="0,0,0,0">
                      <w:txbxContent>
                        <w:p w:rsidR="00E2009E" w:rsidRDefault="00E2009E" w:rsidP="00E2009E">
                          <w:pPr>
                            <w:spacing w:before="9" w:line="271" w:lineRule="exact"/>
                            <w:ind w:left="168"/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gramStart"/>
                          <w:r>
                            <w:rPr>
                              <w:rFonts w:ascii="Times New Roman"/>
                              <w:i/>
                              <w:sz w:val="24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Pr="00E2009E">
        <w:rPr>
          <w:rFonts w:ascii="Times New Roman"/>
        </w:rPr>
        <w:t>A swimming pool is to be built in the shape of a letter L. The shape is formed from two</w:t>
      </w:r>
      <w:r w:rsidRPr="00E2009E">
        <w:rPr>
          <w:rFonts w:ascii="Times New Roman"/>
          <w:spacing w:val="-13"/>
        </w:rPr>
        <w:t xml:space="preserve"> </w:t>
      </w:r>
      <w:r w:rsidRPr="00E2009E">
        <w:rPr>
          <w:rFonts w:ascii="Times New Roman"/>
        </w:rPr>
        <w:t>squares</w:t>
      </w:r>
    </w:p>
    <w:p w:rsidR="00E2009E" w:rsidRDefault="00E2009E" w:rsidP="00E2009E">
      <w:pPr>
        <w:rPr>
          <w:rFonts w:ascii="Times New Roman" w:eastAsia="Times New Roman" w:hAnsi="Times New Roman" w:cs="Times New Roman"/>
        </w:rPr>
        <w:sectPr w:rsidR="00E2009E">
          <w:pgSz w:w="11910" w:h="16840"/>
          <w:pgMar w:top="960" w:right="980" w:bottom="880" w:left="1020" w:header="746" w:footer="696" w:gutter="0"/>
          <w:cols w:space="720"/>
        </w:sectPr>
      </w:pPr>
    </w:p>
    <w:p w:rsidR="00E2009E" w:rsidRDefault="00E2009E" w:rsidP="00E2009E">
      <w:pPr>
        <w:pStyle w:val="BodyText"/>
        <w:spacing w:before="77"/>
      </w:pPr>
      <w:r>
        <w:t xml:space="preserve">with side dimensions </w:t>
      </w:r>
      <w:r>
        <w:rPr>
          <w:i/>
        </w:rPr>
        <w:t>x</w:t>
      </w:r>
      <w:r>
        <w:rPr>
          <w:i/>
          <w:spacing w:val="-5"/>
        </w:rPr>
        <w:t xml:space="preserve"> </w:t>
      </w:r>
      <w:r>
        <w:t>and</w:t>
      </w:r>
    </w:p>
    <w:p w:rsidR="00E2009E" w:rsidRDefault="00E2009E" w:rsidP="00E2009E">
      <w:pPr>
        <w:pStyle w:val="BodyText"/>
        <w:spacing w:before="77"/>
        <w:ind w:left="422"/>
      </w:pPr>
      <w:r>
        <w:br w:type="column"/>
      </w:r>
      <w:r>
        <w:t>as</w:t>
      </w:r>
      <w:r>
        <w:rPr>
          <w:spacing w:val="-2"/>
        </w:rPr>
        <w:t xml:space="preserve"> </w:t>
      </w:r>
      <w:r>
        <w:t>shown.</w:t>
      </w:r>
    </w:p>
    <w:p w:rsidR="00E2009E" w:rsidRDefault="00E2009E" w:rsidP="00E2009E">
      <w:pPr>
        <w:sectPr w:rsidR="00E2009E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66" w:space="40"/>
            <w:col w:w="6804"/>
          </w:cols>
        </w:sectPr>
      </w:pPr>
    </w:p>
    <w:p w:rsidR="00E2009E" w:rsidRDefault="00E2009E" w:rsidP="00E2009E">
      <w:pPr>
        <w:spacing w:before="1"/>
        <w:rPr>
          <w:rFonts w:ascii="Times New Roman" w:eastAsia="Times New Roman" w:hAnsi="Times New Roman" w:cs="Times New Roman"/>
          <w:sz w:val="12"/>
          <w:szCs w:val="12"/>
        </w:rPr>
      </w:pPr>
    </w:p>
    <w:p w:rsidR="00E2009E" w:rsidRDefault="00E2009E" w:rsidP="00E2009E">
      <w:pPr>
        <w:spacing w:before="72" w:line="222" w:lineRule="exact"/>
        <w:ind w:left="1572" w:right="3596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:rsidR="00E2009E" w:rsidRDefault="0025099D" w:rsidP="00E2009E">
      <w:pPr>
        <w:pStyle w:val="BodyText"/>
        <w:spacing w:line="222" w:lineRule="exact"/>
        <w:ind w:left="546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7664" behindDoc="1" locked="0" layoutInCell="1" allowOverlap="1">
                <wp:simplePos x="0" y="0"/>
                <wp:positionH relativeFrom="page">
                  <wp:posOffset>2403475</wp:posOffset>
                </wp:positionH>
                <wp:positionV relativeFrom="paragraph">
                  <wp:posOffset>3175</wp:posOffset>
                </wp:positionV>
                <wp:extent cx="2270125" cy="1397000"/>
                <wp:effectExtent l="3175" t="4445" r="3175" b="8255"/>
                <wp:wrapNone/>
                <wp:docPr id="330" name="Group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1397000"/>
                          <a:chOff x="3785" y="5"/>
                          <a:chExt cx="3575" cy="2200"/>
                        </a:xfrm>
                      </wpg:grpSpPr>
                      <wpg:grpSp>
                        <wpg:cNvPr id="331" name="Group 717"/>
                        <wpg:cNvGrpSpPr>
                          <a:grpSpLocks/>
                        </wpg:cNvGrpSpPr>
                        <wpg:grpSpPr bwMode="auto">
                          <a:xfrm>
                            <a:off x="3804" y="24"/>
                            <a:ext cx="2447" cy="2"/>
                            <a:chOff x="3804" y="24"/>
                            <a:chExt cx="2447" cy="2"/>
                          </a:xfrm>
                        </wpg:grpSpPr>
                        <wps:wsp>
                          <wps:cNvPr id="332" name="Freeform 718"/>
                          <wps:cNvSpPr>
                            <a:spLocks/>
                          </wps:cNvSpPr>
                          <wps:spPr bwMode="auto">
                            <a:xfrm>
                              <a:off x="3804" y="24"/>
                              <a:ext cx="2447" cy="2"/>
                            </a:xfrm>
                            <a:custGeom>
                              <a:avLst/>
                              <a:gdLst>
                                <a:gd name="T0" fmla="+- 0 3804 3804"/>
                                <a:gd name="T1" fmla="*/ T0 w 2447"/>
                                <a:gd name="T2" fmla="+- 0 6251 3804"/>
                                <a:gd name="T3" fmla="*/ T2 w 24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47">
                                  <a:moveTo>
                                    <a:pt x="0" y="0"/>
                                  </a:moveTo>
                                  <a:lnTo>
                                    <a:pt x="244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3" name="Group 719"/>
                        <wpg:cNvGrpSpPr>
                          <a:grpSpLocks/>
                        </wpg:cNvGrpSpPr>
                        <wpg:grpSpPr bwMode="auto">
                          <a:xfrm>
                            <a:off x="6241" y="24"/>
                            <a:ext cx="2" cy="1205"/>
                            <a:chOff x="6241" y="24"/>
                            <a:chExt cx="2" cy="1205"/>
                          </a:xfrm>
                        </wpg:grpSpPr>
                        <wps:wsp>
                          <wps:cNvPr id="334" name="Freeform 720"/>
                          <wps:cNvSpPr>
                            <a:spLocks/>
                          </wps:cNvSpPr>
                          <wps:spPr bwMode="auto">
                            <a:xfrm>
                              <a:off x="6241" y="24"/>
                              <a:ext cx="2" cy="1205"/>
                            </a:xfrm>
                            <a:custGeom>
                              <a:avLst/>
                              <a:gdLst>
                                <a:gd name="T0" fmla="+- 0 24 24"/>
                                <a:gd name="T1" fmla="*/ 24 h 1205"/>
                                <a:gd name="T2" fmla="+- 0 1229 24"/>
                                <a:gd name="T3" fmla="*/ 1229 h 120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205">
                                  <a:moveTo>
                                    <a:pt x="0" y="0"/>
                                  </a:moveTo>
                                  <a:lnTo>
                                    <a:pt x="0" y="1205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5" name="Group 721"/>
                        <wpg:cNvGrpSpPr>
                          <a:grpSpLocks/>
                        </wpg:cNvGrpSpPr>
                        <wpg:grpSpPr bwMode="auto">
                          <a:xfrm>
                            <a:off x="6241" y="1218"/>
                            <a:ext cx="803" cy="2"/>
                            <a:chOff x="6241" y="1218"/>
                            <a:chExt cx="803" cy="2"/>
                          </a:xfrm>
                        </wpg:grpSpPr>
                        <wps:wsp>
                          <wps:cNvPr id="336" name="Freeform 722"/>
                          <wps:cNvSpPr>
                            <a:spLocks/>
                          </wps:cNvSpPr>
                          <wps:spPr bwMode="auto">
                            <a:xfrm>
                              <a:off x="6241" y="1218"/>
                              <a:ext cx="803" cy="2"/>
                            </a:xfrm>
                            <a:custGeom>
                              <a:avLst/>
                              <a:gdLst>
                                <a:gd name="T0" fmla="+- 0 6241 6241"/>
                                <a:gd name="T1" fmla="*/ T0 w 803"/>
                                <a:gd name="T2" fmla="+- 0 7044 6241"/>
                                <a:gd name="T3" fmla="*/ T2 w 8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03">
                                  <a:moveTo>
                                    <a:pt x="0" y="0"/>
                                  </a:moveTo>
                                  <a:lnTo>
                                    <a:pt x="8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7" name="Group 723"/>
                        <wpg:cNvGrpSpPr>
                          <a:grpSpLocks/>
                        </wpg:cNvGrpSpPr>
                        <wpg:grpSpPr bwMode="auto">
                          <a:xfrm>
                            <a:off x="7034" y="1218"/>
                            <a:ext cx="2" cy="977"/>
                            <a:chOff x="7034" y="1218"/>
                            <a:chExt cx="2" cy="977"/>
                          </a:xfrm>
                        </wpg:grpSpPr>
                        <wps:wsp>
                          <wps:cNvPr id="338" name="Freeform 724"/>
                          <wps:cNvSpPr>
                            <a:spLocks/>
                          </wps:cNvSpPr>
                          <wps:spPr bwMode="auto">
                            <a:xfrm>
                              <a:off x="7034" y="1218"/>
                              <a:ext cx="2" cy="977"/>
                            </a:xfrm>
                            <a:custGeom>
                              <a:avLst/>
                              <a:gdLst>
                                <a:gd name="T0" fmla="+- 0 1218 1218"/>
                                <a:gd name="T1" fmla="*/ 1218 h 977"/>
                                <a:gd name="T2" fmla="+- 0 2195 1218"/>
                                <a:gd name="T3" fmla="*/ 2195 h 9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77">
                                  <a:moveTo>
                                    <a:pt x="0" y="0"/>
                                  </a:moveTo>
                                  <a:lnTo>
                                    <a:pt x="0" y="9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9" name="Group 725"/>
                        <wpg:cNvGrpSpPr>
                          <a:grpSpLocks/>
                        </wpg:cNvGrpSpPr>
                        <wpg:grpSpPr bwMode="auto">
                          <a:xfrm>
                            <a:off x="3794" y="2185"/>
                            <a:ext cx="3240" cy="2"/>
                            <a:chOff x="3794" y="2185"/>
                            <a:chExt cx="3240" cy="2"/>
                          </a:xfrm>
                        </wpg:grpSpPr>
                        <wps:wsp>
                          <wps:cNvPr id="340" name="Freeform 726"/>
                          <wps:cNvSpPr>
                            <a:spLocks/>
                          </wps:cNvSpPr>
                          <wps:spPr bwMode="auto">
                            <a:xfrm>
                              <a:off x="3794" y="2185"/>
                              <a:ext cx="3240" cy="2"/>
                            </a:xfrm>
                            <a:custGeom>
                              <a:avLst/>
                              <a:gdLst>
                                <a:gd name="T0" fmla="+- 0 3794 3794"/>
                                <a:gd name="T1" fmla="*/ T0 w 3240"/>
                                <a:gd name="T2" fmla="+- 0 7034 3794"/>
                                <a:gd name="T3" fmla="*/ T2 w 324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40">
                                  <a:moveTo>
                                    <a:pt x="0" y="0"/>
                                  </a:moveTo>
                                  <a:lnTo>
                                    <a:pt x="3240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1" name="Group 727"/>
                        <wpg:cNvGrpSpPr>
                          <a:grpSpLocks/>
                        </wpg:cNvGrpSpPr>
                        <wpg:grpSpPr bwMode="auto">
                          <a:xfrm>
                            <a:off x="3804" y="14"/>
                            <a:ext cx="2" cy="2171"/>
                            <a:chOff x="3804" y="14"/>
                            <a:chExt cx="2" cy="2171"/>
                          </a:xfrm>
                        </wpg:grpSpPr>
                        <wps:wsp>
                          <wps:cNvPr id="342" name="Freeform 728"/>
                          <wps:cNvSpPr>
                            <a:spLocks/>
                          </wps:cNvSpPr>
                          <wps:spPr bwMode="auto">
                            <a:xfrm>
                              <a:off x="3804" y="14"/>
                              <a:ext cx="2" cy="2171"/>
                            </a:xfrm>
                            <a:custGeom>
                              <a:avLst/>
                              <a:gdLst>
                                <a:gd name="T0" fmla="+- 0 14 14"/>
                                <a:gd name="T1" fmla="*/ 14 h 2171"/>
                                <a:gd name="T2" fmla="+- 0 2185 14"/>
                                <a:gd name="T3" fmla="*/ 2185 h 21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1">
                                  <a:moveTo>
                                    <a:pt x="0" y="0"/>
                                  </a:moveTo>
                                  <a:lnTo>
                                    <a:pt x="0" y="217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" name="Group 729"/>
                        <wpg:cNvGrpSpPr>
                          <a:grpSpLocks/>
                        </wpg:cNvGrpSpPr>
                        <wpg:grpSpPr bwMode="auto">
                          <a:xfrm>
                            <a:off x="7088" y="1575"/>
                            <a:ext cx="267" cy="172"/>
                            <a:chOff x="7088" y="1575"/>
                            <a:chExt cx="267" cy="172"/>
                          </a:xfrm>
                        </wpg:grpSpPr>
                        <wps:wsp>
                          <wps:cNvPr id="344" name="Freeform 730"/>
                          <wps:cNvSpPr>
                            <a:spLocks/>
                          </wps:cNvSpPr>
                          <wps:spPr bwMode="auto">
                            <a:xfrm>
                              <a:off x="7088" y="1575"/>
                              <a:ext cx="267" cy="172"/>
                            </a:xfrm>
                            <a:custGeom>
                              <a:avLst/>
                              <a:gdLst>
                                <a:gd name="T0" fmla="+- 0 7088 7088"/>
                                <a:gd name="T1" fmla="*/ T0 w 267"/>
                                <a:gd name="T2" fmla="+- 0 1689 1575"/>
                                <a:gd name="T3" fmla="*/ 1689 h 172"/>
                                <a:gd name="T4" fmla="+- 0 7112 7088"/>
                                <a:gd name="T5" fmla="*/ T4 w 267"/>
                                <a:gd name="T6" fmla="+- 0 1659 1575"/>
                                <a:gd name="T7" fmla="*/ 1659 h 172"/>
                                <a:gd name="T8" fmla="+- 0 7147 7088"/>
                                <a:gd name="T9" fmla="*/ T8 w 267"/>
                                <a:gd name="T10" fmla="+- 0 1747 1575"/>
                                <a:gd name="T11" fmla="*/ 1747 h 172"/>
                                <a:gd name="T12" fmla="+- 0 7196 7088"/>
                                <a:gd name="T13" fmla="*/ T12 w 267"/>
                                <a:gd name="T14" fmla="+- 0 1577 1575"/>
                                <a:gd name="T15" fmla="*/ 1577 h 172"/>
                                <a:gd name="T16" fmla="+- 0 7355 7088"/>
                                <a:gd name="T17" fmla="*/ T16 w 267"/>
                                <a:gd name="T18" fmla="+- 0 1575 1575"/>
                                <a:gd name="T19" fmla="*/ 1575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7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9" y="172"/>
                                  </a:lnTo>
                                  <a:lnTo>
                                    <a:pt x="108" y="2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" name="Group 731"/>
                        <wpg:cNvGrpSpPr>
                          <a:grpSpLocks/>
                        </wpg:cNvGrpSpPr>
                        <wpg:grpSpPr bwMode="auto">
                          <a:xfrm>
                            <a:off x="6490" y="990"/>
                            <a:ext cx="268" cy="172"/>
                            <a:chOff x="6490" y="990"/>
                            <a:chExt cx="268" cy="172"/>
                          </a:xfrm>
                        </wpg:grpSpPr>
                        <wps:wsp>
                          <wps:cNvPr id="346" name="Freeform 732"/>
                          <wps:cNvSpPr>
                            <a:spLocks/>
                          </wps:cNvSpPr>
                          <wps:spPr bwMode="auto">
                            <a:xfrm>
                              <a:off x="6490" y="990"/>
                              <a:ext cx="268" cy="172"/>
                            </a:xfrm>
                            <a:custGeom>
                              <a:avLst/>
                              <a:gdLst>
                                <a:gd name="T0" fmla="+- 0 6490 6490"/>
                                <a:gd name="T1" fmla="*/ T0 w 268"/>
                                <a:gd name="T2" fmla="+- 0 1104 990"/>
                                <a:gd name="T3" fmla="*/ 1104 h 172"/>
                                <a:gd name="T4" fmla="+- 0 6514 6490"/>
                                <a:gd name="T5" fmla="*/ T4 w 268"/>
                                <a:gd name="T6" fmla="+- 0 1074 990"/>
                                <a:gd name="T7" fmla="*/ 1074 h 172"/>
                                <a:gd name="T8" fmla="+- 0 6548 6490"/>
                                <a:gd name="T9" fmla="*/ T8 w 268"/>
                                <a:gd name="T10" fmla="+- 0 1161 990"/>
                                <a:gd name="T11" fmla="*/ 1161 h 172"/>
                                <a:gd name="T12" fmla="+- 0 6598 6490"/>
                                <a:gd name="T13" fmla="*/ T12 w 268"/>
                                <a:gd name="T14" fmla="+- 0 990 990"/>
                                <a:gd name="T15" fmla="*/ 990 h 172"/>
                                <a:gd name="T16" fmla="+- 0 6757 6490"/>
                                <a:gd name="T17" fmla="*/ T16 w 268"/>
                                <a:gd name="T18" fmla="+- 0 990 990"/>
                                <a:gd name="T19" fmla="*/ 990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8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8" y="171"/>
                                  </a:lnTo>
                                  <a:lnTo>
                                    <a:pt x="108" y="0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1E06CE" id="Group 716" o:spid="_x0000_s1026" style="position:absolute;margin-left:189.25pt;margin-top:.25pt;width:178.75pt;height:110pt;z-index:-28816;mso-position-horizontal-relative:page" coordorigin="3785,5" coordsize="3575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">
                <v:group id="Group 717" o:spid="_x0000_s1027" style="position:absolute;left:3804;top:24;width:2447;height:2" coordorigin="3804,24" coordsize="24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<v:shape id="Freeform 718" o:spid="_x0000_s1028" style="position:absolute;left:3804;top:24;width:2447;height:2;visibility:visible;mso-wrap-style:square;v-text-anchor:top" coordsize="24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Fhq8UA&#10;AADcAAAADwAAAGRycy9kb3ducmV2LnhtbESP3YrCMBSE74V9h3AWvNNUBVe6RlkVQVAE/2Avj82x&#10;rduc1CZqfXsjLHg5zMw3zHBcm0LcqHK5ZQWddgSCOLE651TBfjdvDUA4j6yxsEwKHuRgPPpoDDHW&#10;9s4bum19KgKEXYwKMu/LWEqXZGTQtW1JHLyTrQz6IKtU6grvAW4K2Y2ivjSYc1jIsKRpRsnf9moU&#10;XM65P6xwPTntOuaw+P1aztL6qFTzs/75BuGp9u/wf3uhFfR6XXidCUdAj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sWGrxQAAANwAAAAPAAAAAAAAAAAAAAAAAJgCAABkcnMv&#10;ZG93bnJldi54bWxQSwUGAAAAAAQABAD1AAAAigMAAAAA&#10;" path="m,l2447,e" filled="f" strokecolor="#1f1a17" strokeweight="1.02pt">
                    <v:path arrowok="t" o:connecttype="custom" o:connectlocs="0,0;2447,0" o:connectangles="0,0"/>
                  </v:shape>
                </v:group>
                <v:group id="Group 719" o:spid="_x0000_s1029" style="position:absolute;left:6241;top:24;width:2;height:1205" coordorigin="6241,24" coordsize="2,1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<v:shape id="Freeform 720" o:spid="_x0000_s1030" style="position:absolute;left:6241;top:24;width:2;height:1205;visibility:visible;mso-wrap-style:square;v-text-anchor:top" coordsize="2,1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fbzMQA&#10;AADcAAAADwAAAGRycy9kb3ducmV2LnhtbESP3YrCMBSE74V9h3AW9kY03Soq1SjLwooXIv70AQ7N&#10;sSnbnJQman17IwheDjPzDbNYdbYWV2p95VjB9zABQVw4XXGpID/9DWYgfEDWWDsmBXfysFp+9BaY&#10;aXfjA12PoRQRwj5DBSaEJpPSF4Ys+qFriKN3dq3FEGVbSt3iLcJtLdMkmUiLFccFgw39Gir+jxer&#10;YD/Nq53d9qcX06z5sD2la8xTpb4+u585iEBdeIdf7Y1WMBqN4Xk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n28zEAAAA3AAAAA8AAAAAAAAAAAAAAAAAmAIAAGRycy9k&#10;b3ducmV2LnhtbFBLBQYAAAAABAAEAPUAAACJAwAAAAA=&#10;" path="m,l,1205e" filled="f" strokecolor="#1f1a17" strokeweight="1.02pt">
                    <v:path arrowok="t" o:connecttype="custom" o:connectlocs="0,24;0,1229" o:connectangles="0,0"/>
                  </v:shape>
                </v:group>
                <v:group id="Group 721" o:spid="_x0000_s1031" style="position:absolute;left:6241;top:1218;width:803;height:2" coordorigin="6241,1218" coordsize="8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<v:shape id="Freeform 722" o:spid="_x0000_s1032" style="position:absolute;left:6241;top:1218;width:803;height:2;visibility:visible;mso-wrap-style:square;v-text-anchor:top" coordsize="8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rqIcUA&#10;AADcAAAADwAAAGRycy9kb3ducmV2LnhtbESPT2sCMRDF70K/Q5hCL1KTKiyyGkUKQr1U/Ec9Dptx&#10;d+lmsiRR129vBMHj4837vXnTeWcbcSEfascavgYKBHHhTM2lhv1u+TkGESKywcYxabhRgPnsrTfF&#10;3Lgrb+iyjaVIEA45aqhibHMpQ1GRxTBwLXHyTs5bjEn6UhqP1wS3jRwqlUmLNaeGClv6rqj4355t&#10;emNVL7LjfuzV31oN+7+bZTDHg9Yf791iAiJSF1/Hz/SP0TAaZfAYkwg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auohxQAAANwAAAAPAAAAAAAAAAAAAAAAAJgCAABkcnMv&#10;ZG93bnJldi54bWxQSwUGAAAAAAQABAD1AAAAigMAAAAA&#10;" path="m,l803,e" filled="f" strokecolor="#1f1a17" strokeweight="1.02pt">
                    <v:path arrowok="t" o:connecttype="custom" o:connectlocs="0,0;803,0" o:connectangles="0,0"/>
                  </v:shape>
                </v:group>
                <v:group id="Group 723" o:spid="_x0000_s1033" style="position:absolute;left:7034;top:1218;width:2;height:977" coordorigin="7034,1218" coordsize="2,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shape id="Freeform 724" o:spid="_x0000_s1034" style="position:absolute;left:7034;top:1218;width:2;height:977;visibility:visible;mso-wrap-style:square;v-text-anchor:top" coordsize="2,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x+VsIA&#10;AADcAAAADwAAAGRycy9kb3ducmV2LnhtbERPy2rCQBTdF/yH4QrdFDOpgRJiRtFCwU0pVRGXl8w1&#10;CWbuhJlpHn/fWRS6PJx3uZtMJwZyvrWs4DVJQRBXVrdcK7icP1Y5CB+QNXaWScFMHnbbxVOJhbYj&#10;f9NwCrWIIewLVNCE0BdS+qohgz6xPXHk7tYZDBG6WmqHYww3nVyn6Zs02HJsaLCn94aqx+nHKLDe&#10;fZ37az63Od5eDtnnw473VKnn5bTfgAg0hX/xn/uoFWRZXBvPxCM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3H5WwgAAANwAAAAPAAAAAAAAAAAAAAAAAJgCAABkcnMvZG93&#10;bnJldi54bWxQSwUGAAAAAAQABAD1AAAAhwMAAAAA&#10;" path="m,l,977e" filled="f" strokecolor="#1f1a17" strokeweight=".96pt">
                    <v:path arrowok="t" o:connecttype="custom" o:connectlocs="0,1218;0,2195" o:connectangles="0,0"/>
                  </v:shape>
                </v:group>
                <v:group id="Group 725" o:spid="_x0000_s1035" style="position:absolute;left:3794;top:2185;width:3240;height:2" coordorigin="3794,2185" coordsize="324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<v:shape id="Freeform 726" o:spid="_x0000_s1036" style="position:absolute;left:3794;top:2185;width:3240;height:2;visibility:visible;mso-wrap-style:square;v-text-anchor:top" coordsize="32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VVXcQA&#10;AADcAAAADwAAAGRycy9kb3ducmV2LnhtbERPy2rCQBTdF/yH4Qrd6aRWW0kzigQKLWhp1I27S+bm&#10;gZk7aWaisV/fWQhdHs47WQ+mERfqXG1ZwdM0AkGcW11zqeB4eJ8sQTiPrLGxTApu5GC9Gj0kGGt7&#10;5Ywue1+KEMIuRgWV920spcsrMuimtiUOXGE7gz7ArpS6w2sIN42cRdGLNFhzaKiwpbSi/LzvjYI+&#10;+/k8903/vf16rU928ZsWu22q1ON42LyB8DT4f/Hd/aEVPM/D/HAmHA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1VV3EAAAA3AAAAA8AAAAAAAAAAAAAAAAAmAIAAGRycy9k&#10;b3ducmV2LnhtbFBLBQYAAAAABAAEAPUAAACJAwAAAAA=&#10;" path="m,l3240,e" filled="f" strokecolor="#1f1a17" strokeweight=".96pt">
                    <v:path arrowok="t" o:connecttype="custom" o:connectlocs="0,0;3240,0" o:connectangles="0,0"/>
                  </v:shape>
                </v:group>
                <v:group id="Group 727" o:spid="_x0000_s1037" style="position:absolute;left:3804;top:14;width:2;height:2171" coordorigin="3804,14" coordsize="2,2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<v:shape id="Freeform 728" o:spid="_x0000_s1038" style="position:absolute;left:3804;top:14;width:2;height:2171;visibility:visible;mso-wrap-style:square;v-text-anchor:top" coordsize="2,2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FqDcMA&#10;AADcAAAADwAAAGRycy9kb3ducmV2LnhtbESPT2vCQBTE7wW/w/KE3upG20oaXSUEBK9Je/H2yD6T&#10;aPZtyK758+3dQqHHYWZ+w+yPk2nFQL1rLCtYryIQxKXVDVcKfr5PbzEI55E1tpZJwUwOjofFyx4T&#10;bUfOaSh8JQKEXYIKau+7REpX1mTQrWxHHLyr7Q36IPtK6h7HADet3ETRVhpsOCzU2FFWU3kvHkaB&#10;+RrY5J9ZGqeXeHub5/aiq7VSr8sp3YHwNPn/8F/7rBW8f2zg90w4AvLw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FqDcMAAADcAAAADwAAAAAAAAAAAAAAAACYAgAAZHJzL2Rv&#10;d25yZXYueG1sUEsFBgAAAAAEAAQA9QAAAIgDAAAAAA==&#10;" path="m,l,2171e" filled="f" strokecolor="#1f1a17" strokeweight=".96pt">
                    <v:path arrowok="t" o:connecttype="custom" o:connectlocs="0,14;0,2185" o:connectangles="0,0"/>
                  </v:shape>
                </v:group>
                <v:group id="Group 729" o:spid="_x0000_s1039" style="position:absolute;left:7088;top:1575;width:267;height:172" coordorigin="7088,1575" coordsize="267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<v:shape id="Freeform 730" o:spid="_x0000_s1040" style="position:absolute;left:7088;top:1575;width:267;height:172;visibility:visible;mso-wrap-style:square;v-text-anchor:top" coordsize="267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rWMMUA&#10;AADcAAAADwAAAGRycy9kb3ducmV2LnhtbESPT4vCMBTE7wt+h/CEvSya+hetRhFR8CAsW8Xzs3k2&#10;xealNFntfvuNsLDHYWZ+wyzXra3EgxpfOlYw6CcgiHOnSy4UnE/73gyED8gaK8ek4Ic8rFedtyWm&#10;2j35ix5ZKESEsE9RgQmhTqX0uSGLvu9q4ujdXGMxRNkUUjf4jHBbyWGSTKXFkuOCwZq2hvJ79m0V&#10;fJpde7l9DCY4GZrd8Xgt55dZptR7t90sQARqw3/4r33QCkbjMbz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OtYwxQAAANwAAAAPAAAAAAAAAAAAAAAAAJgCAABkcnMv&#10;ZG93bnJldi54bWxQSwUGAAAAAAQABAD1AAAAigMAAAAA&#10;" path="m,114l24,84r35,88l108,2,267,e" filled="f" strokecolor="#1f1a17" strokeweight=".17708mm">
                    <v:path arrowok="t" o:connecttype="custom" o:connectlocs="0,1689;24,1659;59,1747;108,1577;267,1575" o:connectangles="0,0,0,0,0"/>
                  </v:shape>
                </v:group>
                <v:group id="Group 731" o:spid="_x0000_s1041" style="position:absolute;left:6490;top:990;width:268;height:172" coordorigin="6490,990" coordsize="268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<v:shape id="Freeform 732" o:spid="_x0000_s1042" style="position:absolute;left:6490;top:990;width:268;height:172;visibility:visible;mso-wrap-style:square;v-text-anchor:top" coordsize="268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ErqsUA&#10;AADcAAAADwAAAGRycy9kb3ducmV2LnhtbESP3WrCQBSE74W+w3IK3ummWqykrtKKLUUp/j7AIXua&#10;hGbPJrvbmL69KwheDjPzDTNbdKYSLTlfWlbwNExAEGdWl5wrOB0/BlMQPiBrrCyTgn/ysJg/9GaY&#10;anvmPbWHkIsIYZ+igiKEOpXSZwUZ9ENbE0fvxzqDIUqXS+3wHOGmkqMkmUiDJceFAmtaFpT9Hv6M&#10;gp3TzWq9abbvWfO95M1n+8KlVKr/2L29ggjUhXv41v7SCsbPE7ieiUdAz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SuqxQAAANwAAAAPAAAAAAAAAAAAAAAAAJgCAABkcnMv&#10;ZG93bnJldi54bWxQSwUGAAAAAAQABAD1AAAAigMAAAAA&#10;" path="m,114l24,84r34,87l108,,267,e" filled="f" strokecolor="#1f1a17" strokeweight=".17708mm">
                    <v:path arrowok="t" o:connecttype="custom" o:connectlocs="0,1104;24,1074;58,1161;108,990;267,990" o:connectangles="0,0,0,0,0"/>
                  </v:shape>
                </v:group>
                <w10:wrap anchorx="page"/>
              </v:group>
            </w:pict>
          </mc:Fallback>
        </mc:AlternateContent>
      </w:r>
      <w:r w:rsidR="00E2009E">
        <w:rPr>
          <w:color w:val="1F1A17"/>
        </w:rPr>
        <w:t>Diagram not to</w:t>
      </w:r>
      <w:r w:rsidR="00E2009E">
        <w:rPr>
          <w:color w:val="1F1A17"/>
          <w:spacing w:val="-16"/>
        </w:rPr>
        <w:t xml:space="preserve"> </w:t>
      </w:r>
      <w:r w:rsidR="00E2009E">
        <w:rPr>
          <w:color w:val="1F1A17"/>
        </w:rPr>
        <w:t>scale</w:t>
      </w:r>
    </w:p>
    <w:p w:rsidR="00E2009E" w:rsidRDefault="00E2009E" w:rsidP="00E2009E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E2009E" w:rsidRDefault="00E2009E" w:rsidP="00E2009E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E2009E" w:rsidRDefault="00E2009E" w:rsidP="00E2009E">
      <w:pPr>
        <w:spacing w:before="9"/>
        <w:rPr>
          <w:rFonts w:ascii="Times New Roman" w:eastAsia="Times New Roman" w:hAnsi="Times New Roman" w:cs="Times New Roman"/>
          <w:sz w:val="16"/>
          <w:szCs w:val="16"/>
        </w:rPr>
      </w:pPr>
    </w:p>
    <w:p w:rsidR="00E2009E" w:rsidRDefault="00E2009E" w:rsidP="00E2009E">
      <w:pPr>
        <w:tabs>
          <w:tab w:val="left" w:pos="5589"/>
        </w:tabs>
        <w:spacing w:before="71"/>
        <w:ind w:left="260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1"/>
        </w:rPr>
        <w:t>x</w:t>
      </w:r>
      <w:r>
        <w:rPr>
          <w:rFonts w:ascii="Times New Roman"/>
          <w:i/>
          <w:color w:val="1F1A17"/>
          <w:w w:val="95"/>
        </w:rPr>
        <w:tab/>
      </w:r>
      <w:r>
        <w:rPr>
          <w:rFonts w:ascii="Times New Roman"/>
          <w:i/>
          <w:color w:val="1F1A17"/>
        </w:rPr>
        <w:t>x</w:t>
      </w:r>
    </w:p>
    <w:p w:rsidR="00E2009E" w:rsidRDefault="00E2009E" w:rsidP="00E2009E">
      <w:pPr>
        <w:spacing w:before="10"/>
        <w:rPr>
          <w:rFonts w:ascii="Times New Roman" w:eastAsia="Times New Roman" w:hAnsi="Times New Roman" w:cs="Times New Roman"/>
          <w:i/>
        </w:rPr>
      </w:pPr>
    </w:p>
    <w:p w:rsidR="00E2009E" w:rsidRDefault="00E2009E" w:rsidP="00E2009E">
      <w:pPr>
        <w:spacing w:before="72"/>
        <w:ind w:left="3613" w:right="1039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:rsidR="00E2009E" w:rsidRDefault="00E2009E" w:rsidP="00E2009E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:rsidR="00E2009E" w:rsidRDefault="00E2009E" w:rsidP="00E2009E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:rsidR="00E2009E" w:rsidRDefault="00E2009E" w:rsidP="00E2009E">
      <w:pPr>
        <w:spacing w:before="7"/>
        <w:rPr>
          <w:rFonts w:ascii="Times New Roman" w:eastAsia="Times New Roman" w:hAnsi="Times New Roman" w:cs="Times New Roman"/>
          <w:i/>
          <w:sz w:val="17"/>
          <w:szCs w:val="17"/>
        </w:rPr>
      </w:pPr>
    </w:p>
    <w:p w:rsidR="00E2009E" w:rsidRDefault="00E2009E" w:rsidP="00E2009E">
      <w:pPr>
        <w:pStyle w:val="ListParagraph"/>
        <w:numPr>
          <w:ilvl w:val="1"/>
          <w:numId w:val="3"/>
        </w:numPr>
        <w:tabs>
          <w:tab w:val="left" w:pos="1249"/>
        </w:tabs>
        <w:ind w:left="1247" w:hanging="566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>Write down an expression for the area of the swimming pool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</w:rPr>
        <w:t>surface.</w:t>
      </w:r>
    </w:p>
    <w:p w:rsidR="00E2009E" w:rsidRDefault="00E2009E" w:rsidP="00E2009E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:rsidR="00E2009E" w:rsidRDefault="00E2009E" w:rsidP="00E2009E">
      <w:pPr>
        <w:pStyle w:val="ListParagraph"/>
        <w:numPr>
          <w:ilvl w:val="1"/>
          <w:numId w:val="3"/>
        </w:numPr>
        <w:tabs>
          <w:tab w:val="left" w:pos="1248"/>
        </w:tabs>
        <w:ind w:left="1247" w:hanging="566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The area </w:t>
      </w:r>
      <w:r>
        <w:rPr>
          <w:rFonts w:ascii="Times New Roman"/>
          <w:i/>
        </w:rPr>
        <w:t xml:space="preserve">A </w:t>
      </w:r>
      <w:r>
        <w:rPr>
          <w:rFonts w:ascii="Times New Roman"/>
        </w:rPr>
        <w:t>is to be 30 m</w:t>
      </w:r>
      <w:r>
        <w:rPr>
          <w:rFonts w:ascii="Times New Roman"/>
          <w:position w:val="10"/>
          <w:sz w:val="16"/>
        </w:rPr>
        <w:t>2</w:t>
      </w:r>
      <w:r>
        <w:rPr>
          <w:rFonts w:ascii="Times New Roman"/>
        </w:rPr>
        <w:t>. Write a quadratic equation that expresses this</w:t>
      </w:r>
      <w:r>
        <w:rPr>
          <w:rFonts w:ascii="Times New Roman"/>
          <w:spacing w:val="-8"/>
        </w:rPr>
        <w:t xml:space="preserve"> </w:t>
      </w:r>
      <w:r>
        <w:rPr>
          <w:rFonts w:ascii="Times New Roman"/>
        </w:rPr>
        <w:t>information.</w:t>
      </w:r>
    </w:p>
    <w:p w:rsidR="00E2009E" w:rsidRDefault="00E2009E" w:rsidP="00E2009E">
      <w:pPr>
        <w:spacing w:before="9"/>
        <w:rPr>
          <w:rFonts w:ascii="Times New Roman" w:eastAsia="Times New Roman" w:hAnsi="Times New Roman" w:cs="Times New Roman"/>
          <w:sz w:val="20"/>
          <w:szCs w:val="20"/>
        </w:rPr>
      </w:pPr>
    </w:p>
    <w:p w:rsidR="00E2009E" w:rsidRDefault="00E2009E" w:rsidP="00E2009E">
      <w:pPr>
        <w:pStyle w:val="ListParagraph"/>
        <w:numPr>
          <w:ilvl w:val="1"/>
          <w:numId w:val="3"/>
        </w:numPr>
        <w:tabs>
          <w:tab w:val="left" w:pos="1249"/>
        </w:tabs>
        <w:ind w:hanging="567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>Find both the solutions of your equation in part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</w:rPr>
        <w:t>(b).</w:t>
      </w:r>
    </w:p>
    <w:p w:rsidR="00E2009E" w:rsidRDefault="00E2009E" w:rsidP="00E2009E">
      <w:pPr>
        <w:rPr>
          <w:rFonts w:ascii="Times New Roman" w:eastAsia="Times New Roman" w:hAnsi="Times New Roman" w:cs="Times New Roman"/>
        </w:rPr>
        <w:sectPr w:rsidR="00E2009E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:rsidR="00241C77" w:rsidRDefault="00766CFB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11. The gradients (slopes) of several lines are as follows:</w:t>
      </w:r>
    </w:p>
    <w:p w:rsidR="00246F8A" w:rsidRDefault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6"/>
        <w:gridCol w:w="416"/>
        <w:gridCol w:w="603"/>
        <w:gridCol w:w="523"/>
        <w:gridCol w:w="516"/>
        <w:gridCol w:w="523"/>
        <w:gridCol w:w="603"/>
        <w:gridCol w:w="603"/>
        <w:gridCol w:w="516"/>
      </w:tblGrid>
      <w:tr w:rsidR="00246F8A" w:rsidTr="00246F8A"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ne</w:t>
            </w:r>
          </w:p>
        </w:tc>
        <w:tc>
          <w:tcPr>
            <w:tcW w:w="0" w:type="auto"/>
          </w:tcPr>
          <w:p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</w:p>
        </w:tc>
        <w:tc>
          <w:tcPr>
            <w:tcW w:w="0" w:type="auto"/>
          </w:tcPr>
          <w:p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0" w:type="auto"/>
          </w:tcPr>
          <w:p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</w:t>
            </w:r>
          </w:p>
        </w:tc>
        <w:tc>
          <w:tcPr>
            <w:tcW w:w="0" w:type="auto"/>
          </w:tcPr>
          <w:p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d</w:t>
            </w:r>
          </w:p>
        </w:tc>
        <w:tc>
          <w:tcPr>
            <w:tcW w:w="0" w:type="auto"/>
          </w:tcPr>
          <w:p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e</w:t>
            </w:r>
          </w:p>
        </w:tc>
        <w:tc>
          <w:tcPr>
            <w:tcW w:w="0" w:type="auto"/>
          </w:tcPr>
          <w:p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f</w:t>
            </w:r>
          </w:p>
        </w:tc>
        <w:tc>
          <w:tcPr>
            <w:tcW w:w="0" w:type="auto"/>
          </w:tcPr>
          <w:p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g</w:t>
            </w:r>
          </w:p>
        </w:tc>
        <w:tc>
          <w:tcPr>
            <w:tcW w:w="0" w:type="auto"/>
          </w:tcPr>
          <w:p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h</w:t>
            </w:r>
          </w:p>
        </w:tc>
      </w:tr>
      <w:tr w:rsidR="00246F8A" w:rsidTr="00246F8A"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radient</w:t>
            </w:r>
          </w:p>
        </w:tc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5/2</w:t>
            </w:r>
          </w:p>
        </w:tc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/6</w:t>
            </w:r>
          </w:p>
        </w:tc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2/5</w:t>
            </w:r>
          </w:p>
        </w:tc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/-2</w:t>
            </w:r>
          </w:p>
        </w:tc>
        <w:tc>
          <w:tcPr>
            <w:tcW w:w="0" w:type="auto"/>
          </w:tcPr>
          <w:p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4</w:t>
            </w:r>
          </w:p>
        </w:tc>
      </w:tr>
    </w:tbl>
    <w:p w:rsidR="00246F8A" w:rsidRDefault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46F8A" w:rsidRDefault="00246F8A" w:rsidP="00246F8A">
      <w:pPr>
        <w:pStyle w:val="ListParagraph"/>
        <w:numPr>
          <w:ilvl w:val="0"/>
          <w:numId w:val="4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nd two pairs of lines that are parallel to each other.</w:t>
      </w:r>
    </w:p>
    <w:p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46F8A" w:rsidRP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46F8A" w:rsidRDefault="00246F8A" w:rsidP="00246F8A">
      <w:pPr>
        <w:pStyle w:val="ListParagraph"/>
        <w:numPr>
          <w:ilvl w:val="0"/>
          <w:numId w:val="4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nd any two pairs of lines that are at right angles to each other.</w:t>
      </w:r>
    </w:p>
    <w:p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2. (a)  Represent the function </w:t>
      </w:r>
      <w:r w:rsidRPr="00246F8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00" w:dyaOrig="360">
          <v:shape id="_x0000_i1028" type="#_x0000_t75" style="width:60pt;height:18pt" o:ole="">
            <v:imagedata r:id="rId14" o:title=""/>
          </v:shape>
          <o:OLEObject Type="Embed" ProgID="Equation.DSMT4" ShapeID="_x0000_i1028" DrawAspect="Content" ObjectID="_1527315768" r:id="rId1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246F8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400" w:dyaOrig="400">
          <v:shape id="_x0000_i1029" type="#_x0000_t75" style="width:120pt;height:19.5pt" o:ole="">
            <v:imagedata r:id="rId16" o:title=""/>
          </v:shape>
          <o:OLEObject Type="Embed" ProgID="Equation.DSMT4" ShapeID="_x0000_i1029" DrawAspect="Content" ObjectID="_1527315769" r:id="rId1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y a mapping diagram.</w:t>
      </w:r>
    </w:p>
    <w:p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Pr="0025099D" w:rsidRDefault="0025099D" w:rsidP="00246F8A">
      <w:pPr>
        <w:spacing w:before="8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</w:t>
      </w:r>
      <w:r w:rsidRPr="0025099D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</w:t>
      </w:r>
      <w:r w:rsidRPr="0025099D">
        <w:rPr>
          <w:rFonts w:ascii="Times New Roman" w:eastAsia="Times New Roman" w:hAnsi="Times New Roman" w:cs="Times New Roman"/>
          <w:i/>
          <w:sz w:val="24"/>
          <w:szCs w:val="24"/>
        </w:rPr>
        <w:t xml:space="preserve">y </w:t>
      </w:r>
    </w:p>
    <w:p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503289712" behindDoc="0" locked="0" layoutInCell="1" allowOverlap="1">
                <wp:simplePos x="0" y="0"/>
                <wp:positionH relativeFrom="column">
                  <wp:posOffset>2346960</wp:posOffset>
                </wp:positionH>
                <wp:positionV relativeFrom="paragraph">
                  <wp:posOffset>139065</wp:posOffset>
                </wp:positionV>
                <wp:extent cx="571500" cy="914400"/>
                <wp:effectExtent l="13335" t="13335" r="5715" b="5715"/>
                <wp:wrapNone/>
                <wp:docPr id="329" name="Oval 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2485CB" id="Oval 734" o:spid="_x0000_s1026" style="position:absolute;margin-left:184.8pt;margin-top:10.95pt;width:45pt;height:1in;z-index:50328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503288688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131445</wp:posOffset>
                </wp:positionV>
                <wp:extent cx="571500" cy="914400"/>
                <wp:effectExtent l="9525" t="5715" r="9525" b="13335"/>
                <wp:wrapNone/>
                <wp:docPr id="328" name="Oval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C5435A1" id="Oval 733" o:spid="_x0000_s1026" style="position:absolute;margin-left:84pt;margin-top:10.35pt;width:45pt;height:1in;z-index:50328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"/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5099D">
      <w:pPr>
        <w:pStyle w:val="ListParagraph"/>
        <w:numPr>
          <w:ilvl w:val="0"/>
          <w:numId w:val="5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 w:rsidRPr="0025099D">
        <w:rPr>
          <w:rFonts w:ascii="Times New Roman" w:eastAsia="Times New Roman" w:hAnsi="Times New Roman" w:cs="Times New Roman"/>
          <w:sz w:val="24"/>
          <w:szCs w:val="24"/>
        </w:rPr>
        <w:t>List the elements of the domain of this function.</w:t>
      </w:r>
    </w:p>
    <w:p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5099D">
      <w:pPr>
        <w:pStyle w:val="ListParagraph"/>
        <w:numPr>
          <w:ilvl w:val="0"/>
          <w:numId w:val="5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ist the elements of the range of this function.</w:t>
      </w:r>
      <w:r w:rsidRPr="0025099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3. In an experiment researchers found that a specific culture of bacteria increases in number according to the formula</w:t>
      </w: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4774D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300" w:dyaOrig="340">
          <v:shape id="_x0000_i1030" type="#_x0000_t75" style="width:64.5pt;height:16.5pt" o:ole="">
            <v:imagedata r:id="rId18" o:title=""/>
          </v:shape>
          <o:OLEObject Type="Embed" ProgID="Equation.DSMT4" ShapeID="_x0000_i1030" DrawAspect="Content" ObjectID="_1527315770" r:id="rId1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F4774D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number of bacteria present and </w:t>
      </w:r>
      <w:r w:rsidRPr="00F4774D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number of hours since the experiment began.</w:t>
      </w: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Use the formula to calculate</w:t>
      </w: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bacteria present at the start of the experiment;</w:t>
      </w:r>
    </w:p>
    <w:p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bacteria present after 3 hours;</w:t>
      </w:r>
    </w:p>
    <w:p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P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hours it would take for the number of bacteria to reach 19,200.</w:t>
      </w:r>
    </w:p>
    <w:p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:rsidR="00246F8A" w:rsidRDefault="00246F8A">
      <w:pPr>
        <w:spacing w:before="59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:rsidR="00407750" w:rsidRDefault="00407750">
      <w:pPr>
        <w:spacing w:before="59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:rsidR="00F4774D" w:rsidRPr="00F4774D" w:rsidRDefault="00F4774D" w:rsidP="00F4774D">
      <w:pPr>
        <w:pStyle w:val="ListParagraph"/>
        <w:numPr>
          <w:ilvl w:val="0"/>
          <w:numId w:val="7"/>
        </w:numPr>
        <w:tabs>
          <w:tab w:val="left" w:pos="682"/>
        </w:tabs>
        <w:rPr>
          <w:rFonts w:ascii="Times New Roman" w:eastAsia="Times New Roman" w:hAnsi="Times New Roman" w:cs="Times New Roman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503291760" behindDoc="0" locked="0" layoutInCell="1" allowOverlap="1" wp14:anchorId="665282A1" wp14:editId="066A535A">
                <wp:simplePos x="0" y="0"/>
                <wp:positionH relativeFrom="page">
                  <wp:posOffset>2674620</wp:posOffset>
                </wp:positionH>
                <wp:positionV relativeFrom="paragraph">
                  <wp:posOffset>191770</wp:posOffset>
                </wp:positionV>
                <wp:extent cx="186690" cy="177800"/>
                <wp:effectExtent l="7620" t="10160" r="5715" b="2540"/>
                <wp:wrapNone/>
                <wp:docPr id="241" name="Group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" cy="177800"/>
                          <a:chOff x="4212" y="302"/>
                          <a:chExt cx="294" cy="280"/>
                        </a:xfrm>
                      </wpg:grpSpPr>
                      <wpg:grpSp>
                        <wpg:cNvPr id="242" name="Group 368"/>
                        <wpg:cNvGrpSpPr>
                          <a:grpSpLocks/>
                        </wpg:cNvGrpSpPr>
                        <wpg:grpSpPr bwMode="auto">
                          <a:xfrm>
                            <a:off x="4217" y="463"/>
                            <a:ext cx="30" cy="18"/>
                            <a:chOff x="4217" y="463"/>
                            <a:chExt cx="30" cy="18"/>
                          </a:xfrm>
                        </wpg:grpSpPr>
                        <wps:wsp>
                          <wps:cNvPr id="243" name="Freeform 369"/>
                          <wps:cNvSpPr>
                            <a:spLocks/>
                          </wps:cNvSpPr>
                          <wps:spPr bwMode="auto">
                            <a:xfrm>
                              <a:off x="4217" y="463"/>
                              <a:ext cx="30" cy="18"/>
                            </a:xfrm>
                            <a:custGeom>
                              <a:avLst/>
                              <a:gdLst>
                                <a:gd name="T0" fmla="+- 0 4217 4217"/>
                                <a:gd name="T1" fmla="*/ T0 w 30"/>
                                <a:gd name="T2" fmla="+- 0 481 463"/>
                                <a:gd name="T3" fmla="*/ 481 h 18"/>
                                <a:gd name="T4" fmla="+- 0 4247 4217"/>
                                <a:gd name="T5" fmla="*/ T4 w 30"/>
                                <a:gd name="T6" fmla="+- 0 463 463"/>
                                <a:gd name="T7" fmla="*/ 463 h 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" h="18">
                                  <a:moveTo>
                                    <a:pt x="0" y="18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4" name="Group 366"/>
                        <wpg:cNvGrpSpPr>
                          <a:grpSpLocks/>
                        </wpg:cNvGrpSpPr>
                        <wpg:grpSpPr bwMode="auto">
                          <a:xfrm>
                            <a:off x="4247" y="468"/>
                            <a:ext cx="45" cy="82"/>
                            <a:chOff x="4247" y="468"/>
                            <a:chExt cx="45" cy="82"/>
                          </a:xfrm>
                        </wpg:grpSpPr>
                        <wps:wsp>
                          <wps:cNvPr id="245" name="Freeform 367"/>
                          <wps:cNvSpPr>
                            <a:spLocks/>
                          </wps:cNvSpPr>
                          <wps:spPr bwMode="auto">
                            <a:xfrm>
                              <a:off x="4247" y="468"/>
                              <a:ext cx="45" cy="82"/>
                            </a:xfrm>
                            <a:custGeom>
                              <a:avLst/>
                              <a:gdLst>
                                <a:gd name="T0" fmla="+- 0 4247 4247"/>
                                <a:gd name="T1" fmla="*/ T0 w 45"/>
                                <a:gd name="T2" fmla="+- 0 468 468"/>
                                <a:gd name="T3" fmla="*/ 468 h 82"/>
                                <a:gd name="T4" fmla="+- 0 4291 4247"/>
                                <a:gd name="T5" fmla="*/ T4 w 45"/>
                                <a:gd name="T6" fmla="+- 0 550 468"/>
                                <a:gd name="T7" fmla="*/ 550 h 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5" h="82">
                                  <a:moveTo>
                                    <a:pt x="0" y="0"/>
                                  </a:moveTo>
                                  <a:lnTo>
                                    <a:pt x="44" y="82"/>
                                  </a:lnTo>
                                </a:path>
                              </a:pathLst>
                            </a:custGeom>
                            <a:noFill/>
                            <a:ln w="125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6" name="Group 363"/>
                        <wpg:cNvGrpSpPr>
                          <a:grpSpLocks/>
                        </wpg:cNvGrpSpPr>
                        <wpg:grpSpPr bwMode="auto">
                          <a:xfrm>
                            <a:off x="4296" y="307"/>
                            <a:ext cx="204" cy="243"/>
                            <a:chOff x="4296" y="307"/>
                            <a:chExt cx="204" cy="243"/>
                          </a:xfrm>
                        </wpg:grpSpPr>
                        <wps:wsp>
                          <wps:cNvPr id="247" name="Freeform 365"/>
                          <wps:cNvSpPr>
                            <a:spLocks/>
                          </wps:cNvSpPr>
                          <wps:spPr bwMode="auto">
                            <a:xfrm>
                              <a:off x="4296" y="307"/>
                              <a:ext cx="204" cy="243"/>
                            </a:xfrm>
                            <a:custGeom>
                              <a:avLst/>
                              <a:gdLst>
                                <a:gd name="T0" fmla="+- 0 4296 4296"/>
                                <a:gd name="T1" fmla="*/ T0 w 204"/>
                                <a:gd name="T2" fmla="+- 0 550 307"/>
                                <a:gd name="T3" fmla="*/ 550 h 243"/>
                                <a:gd name="T4" fmla="+- 0 4354 4296"/>
                                <a:gd name="T5" fmla="*/ T4 w 204"/>
                                <a:gd name="T6" fmla="+- 0 307 307"/>
                                <a:gd name="T7" fmla="*/ 307 h 243"/>
                                <a:gd name="T8" fmla="+- 0 4500 4296"/>
                                <a:gd name="T9" fmla="*/ T8 w 204"/>
                                <a:gd name="T10" fmla="+- 0 307 307"/>
                                <a:gd name="T11" fmla="*/ 307 h 2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204" h="243">
                                  <a:moveTo>
                                    <a:pt x="0" y="243"/>
                                  </a:moveTo>
                                  <a:lnTo>
                                    <a:pt x="58" y="0"/>
                                  </a:lnTo>
                                  <a:lnTo>
                                    <a:pt x="204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2" y="302"/>
                              <a:ext cx="294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74D" w:rsidRDefault="00F4774D" w:rsidP="00F4774D">
                                <w:pPr>
                                  <w:spacing w:before="9" w:line="271" w:lineRule="exact"/>
                                  <w:ind w:left="168"/>
                                  <w:rPr>
                                    <w:rFonts w:ascii="Times New Roman" w:eastAsia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5282A1" id="Group 362" o:spid="_x0000_s1034" style="position:absolute;left:0;text-align:left;margin-left:210.6pt;margin-top:15.1pt;width:14.7pt;height:14pt;z-index:503291760;mso-position-horizontal-relative:page" coordorigin="4212,302" coordsize="294,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">
                <v:group id="Group 368" o:spid="_x0000_s1035" style="position:absolute;left:4217;top:463;width:30;height:18" coordorigin="4217,463" coordsize="30,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<v:shape id="Freeform 369" o:spid="_x0000_s1036" style="position:absolute;left:4217;top:463;width:30;height:18;visibility:visible;mso-wrap-style:square;v-text-anchor:top" coordsize="30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t0bsYA&#10;AADcAAAADwAAAGRycy9kb3ducmV2LnhtbESPQWvCQBSE74L/YXlCb7ppWmxJXUVDpQq5xBbE22v2&#10;NQlm34bs1sR/3y0IHoeZ+YZZrAbTiAt1rras4HEWgSAurK65VPD1uZ2+gnAeWWNjmRRcycFqOR4t&#10;MNG255wuB1+KAGGXoILK+zaR0hUVGXQz2xIH78d2Bn2QXSl1h32Am0bGUTSXBmsOCxW2lFZUnA+/&#10;RkFKsj+tj+blAze5f4++s+2+z5R6mAzrNxCeBn8P39o7rSB+foL/M+EI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Qt0bsYAAADcAAAADwAAAAAAAAAAAAAAAACYAgAAZHJz&#10;L2Rvd25yZXYueG1sUEsFBgAAAAAEAAQA9QAAAIsDAAAAAA==&#10;" path="m,18l30,e" filled="f" strokeweight=".17461mm">
                    <v:path arrowok="t" o:connecttype="custom" o:connectlocs="0,481;30,463" o:connectangles="0,0"/>
                  </v:shape>
                </v:group>
                <v:group id="Group 366" o:spid="_x0000_s1037" style="position:absolute;left:4247;top:468;width:45;height:82" coordorigin="4247,468" coordsize="45,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<v:shape id="Freeform 367" o:spid="_x0000_s1038" style="position:absolute;left:4247;top:468;width:45;height:82;visibility:visible;mso-wrap-style:square;v-text-anchor:top" coordsize="45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h1B8YA&#10;AADcAAAADwAAAGRycy9kb3ducmV2LnhtbESPQWsCMRSE74X+h/CEXkrNVrSUrVHaUkUQD2s9eHzd&#10;PDeLyct2E3X990YQPA4z3wwznnbOiiO1ofas4LWfgSAuva65UrD5nb28gwgRWaP1TArOFGA6eXwY&#10;Y679iQs6rmMlUgmHHBWYGJtcylAachj6viFO3s63DmOSbSV1i6dU7qwcZNmbdFhzWjDY0Lehcr8+&#10;OAWD56UpvvZm+WOr/3mxtau/wyIq9dTrPj9AROriPXyjFzpxwxFcz6QjIC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+h1B8YAAADcAAAADwAAAAAAAAAAAAAAAACYAgAAZHJz&#10;L2Rvd25yZXYueG1sUEsFBgAAAAAEAAQA9QAAAIsDAAAAAA==&#10;" path="m,l44,82e" filled="f" strokeweight=".34961mm">
                    <v:path arrowok="t" o:connecttype="custom" o:connectlocs="0,468;44,550" o:connectangles="0,0"/>
                  </v:shape>
                </v:group>
                <v:group id="Group 363" o:spid="_x0000_s1039" style="position:absolute;left:4296;top:307;width:204;height:243" coordorigin="4296,307" coordsize="204,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v:shape id="Freeform 365" o:spid="_x0000_s1040" style="position:absolute;left:4296;top:307;width:204;height:243;visibility:visible;mso-wrap-style:square;v-text-anchor:top" coordsize="204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bR08UA&#10;AADcAAAADwAAAGRycy9kb3ducmV2LnhtbESPT4vCMBTE7wt+h/AEb2uquKtUo4hQ8LCw+Ofg8dE8&#10;22jzUptYu/vpN4Kwx2FmfsMsVp2tREuNN44VjIYJCOLcacOFguMhe5+B8AFZY+WYFPyQh9Wy97bA&#10;VLsH76jdh0JECPsUFZQh1KmUPi/Joh+6mjh6Z9dYDFE2hdQNPiLcVnKcJJ/SouG4UGJNm5Ly6/5u&#10;IyW73Eabj6+dbn+Lb2OSbHqylVKDfreegwjUhf/wq73VCsaTKTzPxCM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RtHTxQAAANwAAAAPAAAAAAAAAAAAAAAAAJgCAABkcnMv&#10;ZG93bnJldi54bWxQSwUGAAAAAAQABAD1AAAAigMAAAAA&#10;" path="m,243l58,,204,e" filled="f" strokeweight=".17461mm">
                    <v:path arrowok="t" o:connecttype="custom" o:connectlocs="0,550;58,307;204,307" o:connectangles="0,0,0"/>
                  </v:shape>
                  <v:shape id="Text Box 364" o:spid="_x0000_s1041" type="#_x0000_t202" style="position:absolute;left:4212;top:302;width:294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eFVc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nhVXBAAAA3AAAAA8AAAAAAAAAAAAAAAAAmAIAAGRycy9kb3du&#10;cmV2LnhtbFBLBQYAAAAABAAEAPUAAACGAwAAAAA=&#10;" filled="f" stroked="f">
                    <v:textbox inset="0,0,0,0">
                      <w:txbxContent>
                        <w:p w:rsidR="00F4774D" w:rsidRDefault="00F4774D" w:rsidP="00F4774D">
                          <w:pPr>
                            <w:spacing w:before="9" w:line="271" w:lineRule="exact"/>
                            <w:ind w:left="168"/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gramStart"/>
                          <w:r>
                            <w:rPr>
                              <w:rFonts w:ascii="Times New Roman"/>
                              <w:i/>
                              <w:sz w:val="24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Pr="00F4774D">
        <w:rPr>
          <w:rFonts w:ascii="Times New Roman"/>
        </w:rPr>
        <w:t>A swimming pool is to be built in the shape of a letter L. The shape is formed from two</w:t>
      </w:r>
      <w:r w:rsidRPr="00F4774D">
        <w:rPr>
          <w:rFonts w:ascii="Times New Roman"/>
          <w:spacing w:val="-13"/>
        </w:rPr>
        <w:t xml:space="preserve"> </w:t>
      </w:r>
      <w:r w:rsidRPr="00F4774D">
        <w:rPr>
          <w:rFonts w:ascii="Times New Roman"/>
        </w:rPr>
        <w:t>squares</w:t>
      </w:r>
    </w:p>
    <w:p w:rsidR="00F4774D" w:rsidRDefault="00F4774D" w:rsidP="00F4774D">
      <w:pPr>
        <w:rPr>
          <w:rFonts w:ascii="Times New Roman" w:eastAsia="Times New Roman" w:hAnsi="Times New Roman" w:cs="Times New Roman"/>
        </w:rPr>
        <w:sectPr w:rsidR="00F4774D">
          <w:pgSz w:w="11910" w:h="16840"/>
          <w:pgMar w:top="960" w:right="980" w:bottom="880" w:left="1020" w:header="746" w:footer="696" w:gutter="0"/>
          <w:cols w:space="720"/>
        </w:sectPr>
      </w:pPr>
    </w:p>
    <w:p w:rsidR="00F4774D" w:rsidRDefault="00F4774D" w:rsidP="00F4774D">
      <w:pPr>
        <w:pStyle w:val="BodyText"/>
        <w:spacing w:before="77"/>
      </w:pPr>
      <w:r>
        <w:t xml:space="preserve">with side dimensions </w:t>
      </w:r>
      <w:r>
        <w:rPr>
          <w:i/>
        </w:rPr>
        <w:t>x</w:t>
      </w:r>
      <w:r>
        <w:rPr>
          <w:i/>
          <w:spacing w:val="-5"/>
        </w:rPr>
        <w:t xml:space="preserve"> </w:t>
      </w:r>
      <w:r>
        <w:t>and</w:t>
      </w:r>
    </w:p>
    <w:p w:rsidR="00F4774D" w:rsidRDefault="00F4774D" w:rsidP="00F4774D">
      <w:pPr>
        <w:pStyle w:val="BodyText"/>
        <w:spacing w:before="77"/>
        <w:ind w:left="422"/>
      </w:pPr>
      <w:r>
        <w:br w:type="column"/>
      </w:r>
      <w:r>
        <w:t>as</w:t>
      </w:r>
      <w:r>
        <w:rPr>
          <w:spacing w:val="-2"/>
        </w:rPr>
        <w:t xml:space="preserve"> </w:t>
      </w:r>
      <w:r>
        <w:t>shown.</w:t>
      </w:r>
    </w:p>
    <w:p w:rsidR="00F4774D" w:rsidRDefault="00F4774D" w:rsidP="00F4774D">
      <w:pPr>
        <w:sectPr w:rsidR="00F4774D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66" w:space="40"/>
            <w:col w:w="6804"/>
          </w:cols>
        </w:sectPr>
      </w:pPr>
    </w:p>
    <w:p w:rsidR="00F4774D" w:rsidRDefault="00F4774D" w:rsidP="00F4774D">
      <w:pPr>
        <w:spacing w:before="1"/>
        <w:rPr>
          <w:rFonts w:ascii="Times New Roman" w:eastAsia="Times New Roman" w:hAnsi="Times New Roman" w:cs="Times New Roman"/>
          <w:sz w:val="12"/>
          <w:szCs w:val="12"/>
        </w:rPr>
      </w:pPr>
    </w:p>
    <w:p w:rsidR="00F4774D" w:rsidRDefault="00F4774D" w:rsidP="00F4774D">
      <w:pPr>
        <w:spacing w:before="72" w:line="222" w:lineRule="exact"/>
        <w:ind w:left="1572" w:right="3596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:rsidR="00F4774D" w:rsidRDefault="00F4774D" w:rsidP="00F4774D">
      <w:pPr>
        <w:pStyle w:val="BodyText"/>
        <w:spacing w:line="222" w:lineRule="exact"/>
        <w:ind w:left="546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92784" behindDoc="1" locked="0" layoutInCell="1" allowOverlap="1" wp14:anchorId="380C56A6" wp14:editId="4C64E590">
                <wp:simplePos x="0" y="0"/>
                <wp:positionH relativeFrom="page">
                  <wp:posOffset>2403475</wp:posOffset>
                </wp:positionH>
                <wp:positionV relativeFrom="paragraph">
                  <wp:posOffset>3175</wp:posOffset>
                </wp:positionV>
                <wp:extent cx="2270125" cy="1397000"/>
                <wp:effectExtent l="3175" t="9525" r="3175" b="3175"/>
                <wp:wrapNone/>
                <wp:docPr id="224" name="Group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1397000"/>
                          <a:chOff x="3785" y="5"/>
                          <a:chExt cx="3575" cy="2200"/>
                        </a:xfrm>
                      </wpg:grpSpPr>
                      <wpg:grpSp>
                        <wpg:cNvPr id="225" name="Group 360"/>
                        <wpg:cNvGrpSpPr>
                          <a:grpSpLocks/>
                        </wpg:cNvGrpSpPr>
                        <wpg:grpSpPr bwMode="auto">
                          <a:xfrm>
                            <a:off x="3804" y="24"/>
                            <a:ext cx="2447" cy="2"/>
                            <a:chOff x="3804" y="24"/>
                            <a:chExt cx="2447" cy="2"/>
                          </a:xfrm>
                        </wpg:grpSpPr>
                        <wps:wsp>
                          <wps:cNvPr id="226" name="Freeform 361"/>
                          <wps:cNvSpPr>
                            <a:spLocks/>
                          </wps:cNvSpPr>
                          <wps:spPr bwMode="auto">
                            <a:xfrm>
                              <a:off x="3804" y="24"/>
                              <a:ext cx="2447" cy="2"/>
                            </a:xfrm>
                            <a:custGeom>
                              <a:avLst/>
                              <a:gdLst>
                                <a:gd name="T0" fmla="+- 0 3804 3804"/>
                                <a:gd name="T1" fmla="*/ T0 w 2447"/>
                                <a:gd name="T2" fmla="+- 0 6251 3804"/>
                                <a:gd name="T3" fmla="*/ T2 w 24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47">
                                  <a:moveTo>
                                    <a:pt x="0" y="0"/>
                                  </a:moveTo>
                                  <a:lnTo>
                                    <a:pt x="244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7" name="Group 358"/>
                        <wpg:cNvGrpSpPr>
                          <a:grpSpLocks/>
                        </wpg:cNvGrpSpPr>
                        <wpg:grpSpPr bwMode="auto">
                          <a:xfrm>
                            <a:off x="6241" y="24"/>
                            <a:ext cx="2" cy="1205"/>
                            <a:chOff x="6241" y="24"/>
                            <a:chExt cx="2" cy="1205"/>
                          </a:xfrm>
                        </wpg:grpSpPr>
                        <wps:wsp>
                          <wps:cNvPr id="228" name="Freeform 359"/>
                          <wps:cNvSpPr>
                            <a:spLocks/>
                          </wps:cNvSpPr>
                          <wps:spPr bwMode="auto">
                            <a:xfrm>
                              <a:off x="6241" y="24"/>
                              <a:ext cx="2" cy="1205"/>
                            </a:xfrm>
                            <a:custGeom>
                              <a:avLst/>
                              <a:gdLst>
                                <a:gd name="T0" fmla="+- 0 24 24"/>
                                <a:gd name="T1" fmla="*/ 24 h 1205"/>
                                <a:gd name="T2" fmla="+- 0 1229 24"/>
                                <a:gd name="T3" fmla="*/ 1229 h 120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205">
                                  <a:moveTo>
                                    <a:pt x="0" y="0"/>
                                  </a:moveTo>
                                  <a:lnTo>
                                    <a:pt x="0" y="1205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9" name="Group 356"/>
                        <wpg:cNvGrpSpPr>
                          <a:grpSpLocks/>
                        </wpg:cNvGrpSpPr>
                        <wpg:grpSpPr bwMode="auto">
                          <a:xfrm>
                            <a:off x="6241" y="1218"/>
                            <a:ext cx="803" cy="2"/>
                            <a:chOff x="6241" y="1218"/>
                            <a:chExt cx="803" cy="2"/>
                          </a:xfrm>
                        </wpg:grpSpPr>
                        <wps:wsp>
                          <wps:cNvPr id="230" name="Freeform 357"/>
                          <wps:cNvSpPr>
                            <a:spLocks/>
                          </wps:cNvSpPr>
                          <wps:spPr bwMode="auto">
                            <a:xfrm>
                              <a:off x="6241" y="1218"/>
                              <a:ext cx="803" cy="2"/>
                            </a:xfrm>
                            <a:custGeom>
                              <a:avLst/>
                              <a:gdLst>
                                <a:gd name="T0" fmla="+- 0 6241 6241"/>
                                <a:gd name="T1" fmla="*/ T0 w 803"/>
                                <a:gd name="T2" fmla="+- 0 7044 6241"/>
                                <a:gd name="T3" fmla="*/ T2 w 8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03">
                                  <a:moveTo>
                                    <a:pt x="0" y="0"/>
                                  </a:moveTo>
                                  <a:lnTo>
                                    <a:pt x="8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1" name="Group 354"/>
                        <wpg:cNvGrpSpPr>
                          <a:grpSpLocks/>
                        </wpg:cNvGrpSpPr>
                        <wpg:grpSpPr bwMode="auto">
                          <a:xfrm>
                            <a:off x="7034" y="1218"/>
                            <a:ext cx="2" cy="977"/>
                            <a:chOff x="7034" y="1218"/>
                            <a:chExt cx="2" cy="977"/>
                          </a:xfrm>
                        </wpg:grpSpPr>
                        <wps:wsp>
                          <wps:cNvPr id="232" name="Freeform 355"/>
                          <wps:cNvSpPr>
                            <a:spLocks/>
                          </wps:cNvSpPr>
                          <wps:spPr bwMode="auto">
                            <a:xfrm>
                              <a:off x="7034" y="1218"/>
                              <a:ext cx="2" cy="977"/>
                            </a:xfrm>
                            <a:custGeom>
                              <a:avLst/>
                              <a:gdLst>
                                <a:gd name="T0" fmla="+- 0 1218 1218"/>
                                <a:gd name="T1" fmla="*/ 1218 h 977"/>
                                <a:gd name="T2" fmla="+- 0 2195 1218"/>
                                <a:gd name="T3" fmla="*/ 2195 h 9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77">
                                  <a:moveTo>
                                    <a:pt x="0" y="0"/>
                                  </a:moveTo>
                                  <a:lnTo>
                                    <a:pt x="0" y="9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3" name="Group 352"/>
                        <wpg:cNvGrpSpPr>
                          <a:grpSpLocks/>
                        </wpg:cNvGrpSpPr>
                        <wpg:grpSpPr bwMode="auto">
                          <a:xfrm>
                            <a:off x="3794" y="2185"/>
                            <a:ext cx="3240" cy="2"/>
                            <a:chOff x="3794" y="2185"/>
                            <a:chExt cx="3240" cy="2"/>
                          </a:xfrm>
                        </wpg:grpSpPr>
                        <wps:wsp>
                          <wps:cNvPr id="234" name="Freeform 353"/>
                          <wps:cNvSpPr>
                            <a:spLocks/>
                          </wps:cNvSpPr>
                          <wps:spPr bwMode="auto">
                            <a:xfrm>
                              <a:off x="3794" y="2185"/>
                              <a:ext cx="3240" cy="2"/>
                            </a:xfrm>
                            <a:custGeom>
                              <a:avLst/>
                              <a:gdLst>
                                <a:gd name="T0" fmla="+- 0 3794 3794"/>
                                <a:gd name="T1" fmla="*/ T0 w 3240"/>
                                <a:gd name="T2" fmla="+- 0 7034 3794"/>
                                <a:gd name="T3" fmla="*/ T2 w 324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40">
                                  <a:moveTo>
                                    <a:pt x="0" y="0"/>
                                  </a:moveTo>
                                  <a:lnTo>
                                    <a:pt x="3240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5" name="Group 350"/>
                        <wpg:cNvGrpSpPr>
                          <a:grpSpLocks/>
                        </wpg:cNvGrpSpPr>
                        <wpg:grpSpPr bwMode="auto">
                          <a:xfrm>
                            <a:off x="3804" y="14"/>
                            <a:ext cx="2" cy="2171"/>
                            <a:chOff x="3804" y="14"/>
                            <a:chExt cx="2" cy="2171"/>
                          </a:xfrm>
                        </wpg:grpSpPr>
                        <wps:wsp>
                          <wps:cNvPr id="236" name="Freeform 351"/>
                          <wps:cNvSpPr>
                            <a:spLocks/>
                          </wps:cNvSpPr>
                          <wps:spPr bwMode="auto">
                            <a:xfrm>
                              <a:off x="3804" y="14"/>
                              <a:ext cx="2" cy="2171"/>
                            </a:xfrm>
                            <a:custGeom>
                              <a:avLst/>
                              <a:gdLst>
                                <a:gd name="T0" fmla="+- 0 14 14"/>
                                <a:gd name="T1" fmla="*/ 14 h 2171"/>
                                <a:gd name="T2" fmla="+- 0 2185 14"/>
                                <a:gd name="T3" fmla="*/ 2185 h 21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1">
                                  <a:moveTo>
                                    <a:pt x="0" y="0"/>
                                  </a:moveTo>
                                  <a:lnTo>
                                    <a:pt x="0" y="217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7" name="Group 348"/>
                        <wpg:cNvGrpSpPr>
                          <a:grpSpLocks/>
                        </wpg:cNvGrpSpPr>
                        <wpg:grpSpPr bwMode="auto">
                          <a:xfrm>
                            <a:off x="7088" y="1575"/>
                            <a:ext cx="267" cy="172"/>
                            <a:chOff x="7088" y="1575"/>
                            <a:chExt cx="267" cy="172"/>
                          </a:xfrm>
                        </wpg:grpSpPr>
                        <wps:wsp>
                          <wps:cNvPr id="238" name="Freeform 349"/>
                          <wps:cNvSpPr>
                            <a:spLocks/>
                          </wps:cNvSpPr>
                          <wps:spPr bwMode="auto">
                            <a:xfrm>
                              <a:off x="7088" y="1575"/>
                              <a:ext cx="267" cy="172"/>
                            </a:xfrm>
                            <a:custGeom>
                              <a:avLst/>
                              <a:gdLst>
                                <a:gd name="T0" fmla="+- 0 7088 7088"/>
                                <a:gd name="T1" fmla="*/ T0 w 267"/>
                                <a:gd name="T2" fmla="+- 0 1689 1575"/>
                                <a:gd name="T3" fmla="*/ 1689 h 172"/>
                                <a:gd name="T4" fmla="+- 0 7112 7088"/>
                                <a:gd name="T5" fmla="*/ T4 w 267"/>
                                <a:gd name="T6" fmla="+- 0 1659 1575"/>
                                <a:gd name="T7" fmla="*/ 1659 h 172"/>
                                <a:gd name="T8" fmla="+- 0 7147 7088"/>
                                <a:gd name="T9" fmla="*/ T8 w 267"/>
                                <a:gd name="T10" fmla="+- 0 1747 1575"/>
                                <a:gd name="T11" fmla="*/ 1747 h 172"/>
                                <a:gd name="T12" fmla="+- 0 7196 7088"/>
                                <a:gd name="T13" fmla="*/ T12 w 267"/>
                                <a:gd name="T14" fmla="+- 0 1577 1575"/>
                                <a:gd name="T15" fmla="*/ 1577 h 172"/>
                                <a:gd name="T16" fmla="+- 0 7355 7088"/>
                                <a:gd name="T17" fmla="*/ T16 w 267"/>
                                <a:gd name="T18" fmla="+- 0 1575 1575"/>
                                <a:gd name="T19" fmla="*/ 1575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7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9" y="172"/>
                                  </a:lnTo>
                                  <a:lnTo>
                                    <a:pt x="108" y="2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9" name="Group 346"/>
                        <wpg:cNvGrpSpPr>
                          <a:grpSpLocks/>
                        </wpg:cNvGrpSpPr>
                        <wpg:grpSpPr bwMode="auto">
                          <a:xfrm>
                            <a:off x="6490" y="990"/>
                            <a:ext cx="268" cy="172"/>
                            <a:chOff x="6490" y="990"/>
                            <a:chExt cx="268" cy="172"/>
                          </a:xfrm>
                        </wpg:grpSpPr>
                        <wps:wsp>
                          <wps:cNvPr id="240" name="Freeform 347"/>
                          <wps:cNvSpPr>
                            <a:spLocks/>
                          </wps:cNvSpPr>
                          <wps:spPr bwMode="auto">
                            <a:xfrm>
                              <a:off x="6490" y="990"/>
                              <a:ext cx="268" cy="172"/>
                            </a:xfrm>
                            <a:custGeom>
                              <a:avLst/>
                              <a:gdLst>
                                <a:gd name="T0" fmla="+- 0 6490 6490"/>
                                <a:gd name="T1" fmla="*/ T0 w 268"/>
                                <a:gd name="T2" fmla="+- 0 1104 990"/>
                                <a:gd name="T3" fmla="*/ 1104 h 172"/>
                                <a:gd name="T4" fmla="+- 0 6514 6490"/>
                                <a:gd name="T5" fmla="*/ T4 w 268"/>
                                <a:gd name="T6" fmla="+- 0 1074 990"/>
                                <a:gd name="T7" fmla="*/ 1074 h 172"/>
                                <a:gd name="T8" fmla="+- 0 6548 6490"/>
                                <a:gd name="T9" fmla="*/ T8 w 268"/>
                                <a:gd name="T10" fmla="+- 0 1161 990"/>
                                <a:gd name="T11" fmla="*/ 1161 h 172"/>
                                <a:gd name="T12" fmla="+- 0 6598 6490"/>
                                <a:gd name="T13" fmla="*/ T12 w 268"/>
                                <a:gd name="T14" fmla="+- 0 990 990"/>
                                <a:gd name="T15" fmla="*/ 990 h 172"/>
                                <a:gd name="T16" fmla="+- 0 6757 6490"/>
                                <a:gd name="T17" fmla="*/ T16 w 268"/>
                                <a:gd name="T18" fmla="+- 0 990 990"/>
                                <a:gd name="T19" fmla="*/ 990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8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8" y="171"/>
                                  </a:lnTo>
                                  <a:lnTo>
                                    <a:pt x="108" y="0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D70B80" id="Group 345" o:spid="_x0000_s1026" style="position:absolute;margin-left:189.25pt;margin-top:.25pt;width:178.75pt;height:110pt;z-index:-23696;mso-position-horizontal-relative:page" coordorigin="3785,5" coordsize="3575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">
                <v:group id="Group 360" o:spid="_x0000_s1027" style="position:absolute;left:3804;top:24;width:2447;height:2" coordorigin="3804,24" coordsize="24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<v:shape id="Freeform 361" o:spid="_x0000_s1028" style="position:absolute;left:3804;top:24;width:2447;height:2;visibility:visible;mso-wrap-style:square;v-text-anchor:top" coordsize="24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L+6McA&#10;AADcAAAADwAAAGRycy9kb3ducmV2LnhtbESPT2vCQBTE74LfYXmCN90kh7SkrqFahEBLof6BHl+z&#10;zySafZtmt5p++25B8DjMzG+YRT6YVlyod41lBfE8AkFcWt1wpWC/28weQTiPrLG1TAp+yUG+HI8W&#10;mGl75Q+6bH0lAoRdhgpq77tMSlfWZNDNbUccvKPtDfog+0rqHq8BblqZRFEqDTYcFmrsaF1Ted7+&#10;GAXfp8Yf3vB9ddzF5lB8Pry+VMOXUtPJ8PwEwtPg7+Fbu9AKkiSF/zPhCM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Gy/ujHAAAA3AAAAA8AAAAAAAAAAAAAAAAAmAIAAGRy&#10;cy9kb3ducmV2LnhtbFBLBQYAAAAABAAEAPUAAACMAwAAAAA=&#10;" path="m,l2447,e" filled="f" strokecolor="#1f1a17" strokeweight="1.02pt">
                    <v:path arrowok="t" o:connecttype="custom" o:connectlocs="0,0;2447,0" o:connectangles="0,0"/>
                  </v:shape>
                </v:group>
                <v:group id="Group 358" o:spid="_x0000_s1029" style="position:absolute;left:6241;top:24;width:2;height:1205" coordorigin="6241,24" coordsize="2,1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shape id="Freeform 359" o:spid="_x0000_s1030" style="position:absolute;left:6241;top:24;width:2;height:1205;visibility:visible;mso-wrap-style:square;v-text-anchor:top" coordsize="2,1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JIicAA&#10;AADcAAAADwAAAGRycy9kb3ducmV2LnhtbERPy4rCMBTdC/5DuIIbGVOz0KFjlEFQXIj46AdcmjtN&#10;meamNFHr35uF4PJw3st17xpxpy7UnjXMphkI4tKbmisNxXX79Q0iRGSDjWfS8KQA69VwsMTc+Aef&#10;6X6JlUghHHLUYGNscylDaclhmPqWOHF/vnMYE+wqaTp8pHDXSJVlc+mw5tRgsaWNpfL/cnMaToui&#10;PrrDZHGz7Y7Ph6vaYaG0Ho/63x8Qkfr4Eb/de6NBqbQ2nUlHQK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RJIicAAAADcAAAADwAAAAAAAAAAAAAAAACYAgAAZHJzL2Rvd25y&#10;ZXYueG1sUEsFBgAAAAAEAAQA9QAAAIUDAAAAAA==&#10;" path="m,l,1205e" filled="f" strokecolor="#1f1a17" strokeweight="1.02pt">
                    <v:path arrowok="t" o:connecttype="custom" o:connectlocs="0,24;0,1229" o:connectangles="0,0"/>
                  </v:shape>
                </v:group>
                <v:group id="Group 356" o:spid="_x0000_s1031" style="position:absolute;left:6241;top:1218;width:803;height:2" coordorigin="6241,1218" coordsize="8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<v:shape id="Freeform 357" o:spid="_x0000_s1032" style="position:absolute;left:6241;top:1218;width:803;height:2;visibility:visible;mso-wrap-style:square;v-text-anchor:top" coordsize="8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7YU8UA&#10;AADcAAAADwAAAGRycy9kb3ducmV2LnhtbESPwWoCMRCG74W+Q5iCl1ITVxDZGkUKgr0oWks9Dpvp&#10;7tLNZElS3b595yB4HP75v/lmsRp8py4UUxvYwmRsQBFXwbVcWzh9bF7moFJGdtgFJgt/lGC1fHxY&#10;YOnClQ90OeZaCYRTiRaanPtS61Q15DGNQ08s2XeIHrOMsdYu4lXgvtOFMTPtsWW50GBPbw1VP8df&#10;Lxrv7Xp2Ps2j+dqb4nl32CR3/rR29DSsX0FlGvJ9+dbeOgvFVPTlGSGA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LthTxQAAANwAAAAPAAAAAAAAAAAAAAAAAJgCAABkcnMv&#10;ZG93bnJldi54bWxQSwUGAAAAAAQABAD1AAAAigMAAAAA&#10;" path="m,l803,e" filled="f" strokecolor="#1f1a17" strokeweight="1.02pt">
                    <v:path arrowok="t" o:connecttype="custom" o:connectlocs="0,0;803,0" o:connectangles="0,0"/>
                  </v:shape>
                </v:group>
                <v:group id="Group 354" o:spid="_x0000_s1033" style="position:absolute;left:7034;top:1218;width:2;height:977" coordorigin="7034,1218" coordsize="2,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<v:shape id="Freeform 355" o:spid="_x0000_s1034" style="position:absolute;left:7034;top:1218;width:2;height:977;visibility:visible;mso-wrap-style:square;v-text-anchor:top" coordsize="2,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VGIcQA&#10;AADcAAAADwAAAGRycy9kb3ducmV2LnhtbESPT4vCMBTE78J+h/CEvYimVpBSjeIKC3sR8Q/LHh/N&#10;sy02LyXJ2vrtjSB4HGbmN8xy3ZtG3Mj52rKC6SQBQVxYXXOp4Hz6HmcgfEDW2FgmBXfysF59DJaY&#10;a9vxgW7HUIoIYZ+jgiqENpfSFxUZ9BPbEkfvYp3BEKUrpXbYRbhpZJokc2mw5rhQYUvbiorr8d8o&#10;sN7tT+1vdq8z/Bt9zXZX210SpT6H/WYBIlAf3uFX+0crSGcpPM/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VRiHEAAAA3AAAAA8AAAAAAAAAAAAAAAAAmAIAAGRycy9k&#10;b3ducmV2LnhtbFBLBQYAAAAABAAEAPUAAACJAwAAAAA=&#10;" path="m,l,977e" filled="f" strokecolor="#1f1a17" strokeweight=".96pt">
                    <v:path arrowok="t" o:connecttype="custom" o:connectlocs="0,1218;0,2195" o:connectangles="0,0"/>
                  </v:shape>
                </v:group>
                <v:group id="Group 352" o:spid="_x0000_s1035" style="position:absolute;left:3794;top:2185;width:3240;height:2" coordorigin="3794,2185" coordsize="324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<v:shape id="Freeform 353" o:spid="_x0000_s1036" style="position:absolute;left:3794;top:2185;width:3240;height:2;visibility:visible;mso-wrap-style:square;v-text-anchor:top" coordsize="32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kvvsYA&#10;AADcAAAADwAAAGRycy9kb3ducmV2LnhtbESPQWvCQBSE74L/YXmCN91UbSupq0hAUNBSbS/eHtln&#10;Esy+jdmNpv31bkHwOMzMN8xs0ZpSXKl2hWUFL8MIBHFqdcGZgp/v1WAKwnlkjaVlUvBLDhbzbmeG&#10;sbY33tP14DMRIOxiVJB7X8VSujQng25oK+LgnWxt0AdZZ1LXeAtwU8pRFL1JgwWHhRwrSnJKz4fG&#10;KGj2l825KZuv7ed7cbSvf8lpt02U6vfa5QcIT61/hh/ttVYwGk/g/0w4AnJ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kvvsYAAADcAAAADwAAAAAAAAAAAAAAAACYAgAAZHJz&#10;L2Rvd25yZXYueG1sUEsFBgAAAAAEAAQA9QAAAIsDAAAAAA==&#10;" path="m,l3240,e" filled="f" strokecolor="#1f1a17" strokeweight=".96pt">
                    <v:path arrowok="t" o:connecttype="custom" o:connectlocs="0,0;3240,0" o:connectangles="0,0"/>
                  </v:shape>
                </v:group>
                <v:group id="Group 350" o:spid="_x0000_s1037" style="position:absolute;left:3804;top:14;width:2;height:2171" coordorigin="3804,14" coordsize="2,2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shape id="Freeform 351" o:spid="_x0000_s1038" style="position:absolute;left:3804;top:14;width:2;height:2171;visibility:visible;mso-wrap-style:square;v-text-anchor:top" coordsize="2,2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0Q7sMA&#10;AADcAAAADwAAAGRycy9kb3ducmV2LnhtbESPT2uDQBTE74V+h+UVeqtrUirGugYJBHo17cXbw31V&#10;E/etuBv/fPtuodDjMDO/YfLjagYx0+R6ywp2UQyCuLG651bB1+f5JQXhPLLGwTIp2MjBsXh8yDHT&#10;duGK5otvRYCwy1BB5/2YSemajgy6yI7Ewfu2k0Ef5NRKPeES4GaQ+zhOpMGew0KHI506am6Xu1Fg&#10;DjOb6u1UpmWdJtdtG2rd7pR6flrLdxCeVv8f/mt/aAX71wR+z4QjI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0Q7sMAAADcAAAADwAAAAAAAAAAAAAAAACYAgAAZHJzL2Rv&#10;d25yZXYueG1sUEsFBgAAAAAEAAQA9QAAAIgDAAAAAA==&#10;" path="m,l,2171e" filled="f" strokecolor="#1f1a17" strokeweight=".96pt">
                    <v:path arrowok="t" o:connecttype="custom" o:connectlocs="0,14;0,2185" o:connectangles="0,0"/>
                  </v:shape>
                </v:group>
                <v:group id="Group 348" o:spid="_x0000_s1039" style="position:absolute;left:7088;top:1575;width:267;height:172" coordorigin="7088,1575" coordsize="267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shape id="Freeform 349" o:spid="_x0000_s1040" style="position:absolute;left:7088;top:1575;width:267;height:172;visibility:visible;mso-wrap-style:square;v-text-anchor:top" coordsize="267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Cg1cEA&#10;AADcAAAADwAAAGRycy9kb3ducmV2LnhtbERPTYvCMBC9C/sfwix4EU2tuGg1yrK44EEQu+J5bMam&#10;2ExKE7X7781B8Ph438t1Z2txp9ZXjhWMRwkI4sLpiksFx7/f4QyED8gaa8ek4J88rFcfvSVm2j34&#10;QPc8lCKGsM9QgQmhyaT0hSGLfuQa4shdXGsxRNiWUrf4iOG2lmmSfEmLFccGgw39GCqu+c0q2JtN&#10;d7oMxlOcpmaz252r+WmWK9X/7L4XIAJ14S1+ubdaQTqJa+OZeAT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oNXBAAAA3AAAAA8AAAAAAAAAAAAAAAAAmAIAAGRycy9kb3du&#10;cmV2LnhtbFBLBQYAAAAABAAEAPUAAACGAwAAAAA=&#10;" path="m,114l24,84r35,88l108,2,267,e" filled="f" strokecolor="#1f1a17" strokeweight=".17708mm">
                    <v:path arrowok="t" o:connecttype="custom" o:connectlocs="0,1689;24,1659;59,1747;108,1577;267,1575" o:connectangles="0,0,0,0,0"/>
                  </v:shape>
                </v:group>
                <v:group id="Group 346" o:spid="_x0000_s1041" style="position:absolute;left:6490;top:990;width:268;height:172" coordorigin="6490,990" coordsize="268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<v:shape id="Freeform 347" o:spid="_x0000_s1042" style="position:absolute;left:6490;top:990;width:268;height:172;visibility:visible;mso-wrap-style:square;v-text-anchor:top" coordsize="268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UZ2MEA&#10;AADcAAAADwAAAGRycy9kb3ducmV2LnhtbERP3WrCMBS+F3yHcITdzVQZU6pRVHQMRdx0D3Boztpi&#10;c9ImWa1vby4GXn58//NlZyrRkvOlZQWjYQKCOLO65FzBz2X3OgXhA7LGyjIpuJOH5aLfm2Oq7Y2/&#10;qT2HXMQQ9ikqKEKoUyl9VpBBP7Q1ceR+rTMYInS51A5vMdxUcpwk79JgybGhwJo2BWXX859R8OV0&#10;s90fmtM6a44bPny0Ey6lUi+DbjUDEagLT/G/+1MrGL/F+fFMPAJ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1GdjBAAAA3AAAAA8AAAAAAAAAAAAAAAAAmAIAAGRycy9kb3du&#10;cmV2LnhtbFBLBQYAAAAABAAEAPUAAACGAwAAAAA=&#10;" path="m,114l24,84r34,87l108,,267,e" filled="f" strokecolor="#1f1a17" strokeweight=".17708mm">
                    <v:path arrowok="t" o:connecttype="custom" o:connectlocs="0,1104;24,1074;58,1161;108,990;267,990" o:connectangles="0,0,0,0,0"/>
                  </v:shape>
                </v:group>
                <w10:wrap anchorx="page"/>
              </v:group>
            </w:pict>
          </mc:Fallback>
        </mc:AlternateContent>
      </w:r>
      <w:r>
        <w:rPr>
          <w:color w:val="1F1A17"/>
        </w:rPr>
        <w:t>Diagram not to</w:t>
      </w:r>
      <w:r>
        <w:rPr>
          <w:color w:val="1F1A17"/>
          <w:spacing w:val="-16"/>
        </w:rPr>
        <w:t xml:space="preserve"> </w:t>
      </w:r>
      <w:r>
        <w:rPr>
          <w:color w:val="1F1A17"/>
        </w:rPr>
        <w:t>scale</w:t>
      </w:r>
    </w:p>
    <w:p w:rsidR="00F4774D" w:rsidRDefault="00F4774D" w:rsidP="00F4774D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F4774D" w:rsidRDefault="00F4774D" w:rsidP="00F4774D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F4774D" w:rsidRDefault="00F4774D" w:rsidP="00F4774D">
      <w:pPr>
        <w:spacing w:before="9"/>
        <w:rPr>
          <w:rFonts w:ascii="Times New Roman" w:eastAsia="Times New Roman" w:hAnsi="Times New Roman" w:cs="Times New Roman"/>
          <w:sz w:val="16"/>
          <w:szCs w:val="16"/>
        </w:rPr>
      </w:pPr>
    </w:p>
    <w:p w:rsidR="00F4774D" w:rsidRDefault="00F4774D" w:rsidP="00F4774D">
      <w:pPr>
        <w:tabs>
          <w:tab w:val="left" w:pos="5589"/>
        </w:tabs>
        <w:spacing w:before="71"/>
        <w:ind w:left="260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1"/>
        </w:rPr>
        <w:t>x</w:t>
      </w:r>
      <w:r>
        <w:rPr>
          <w:rFonts w:ascii="Times New Roman"/>
          <w:i/>
          <w:color w:val="1F1A17"/>
          <w:w w:val="95"/>
        </w:rPr>
        <w:tab/>
      </w:r>
      <w:r>
        <w:rPr>
          <w:rFonts w:ascii="Times New Roman"/>
          <w:i/>
          <w:color w:val="1F1A17"/>
        </w:rPr>
        <w:t>x</w:t>
      </w:r>
    </w:p>
    <w:p w:rsidR="00F4774D" w:rsidRDefault="00F4774D" w:rsidP="00F4774D">
      <w:pPr>
        <w:spacing w:before="10"/>
        <w:rPr>
          <w:rFonts w:ascii="Times New Roman" w:eastAsia="Times New Roman" w:hAnsi="Times New Roman" w:cs="Times New Roman"/>
          <w:i/>
        </w:rPr>
      </w:pPr>
    </w:p>
    <w:p w:rsidR="00F4774D" w:rsidRDefault="00F4774D" w:rsidP="00F4774D">
      <w:pPr>
        <w:spacing w:before="72"/>
        <w:ind w:left="3613" w:right="1039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:rsidR="00F4774D" w:rsidRDefault="00F4774D" w:rsidP="00F4774D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:rsidR="00F4774D" w:rsidRDefault="00F4774D" w:rsidP="00F4774D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:rsidR="00F4774D" w:rsidRDefault="00F4774D" w:rsidP="00F4774D">
      <w:pPr>
        <w:spacing w:before="7"/>
        <w:rPr>
          <w:rFonts w:ascii="Times New Roman" w:eastAsia="Times New Roman" w:hAnsi="Times New Roman" w:cs="Times New Roman"/>
          <w:i/>
          <w:sz w:val="17"/>
          <w:szCs w:val="17"/>
        </w:rPr>
      </w:pPr>
    </w:p>
    <w:p w:rsidR="00F4774D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9"/>
        </w:tabs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 </w:t>
      </w:r>
      <w:r w:rsidR="00F4774D" w:rsidRPr="00407750">
        <w:rPr>
          <w:rFonts w:ascii="Times New Roman"/>
        </w:rPr>
        <w:t>Write down an expression for the area of the swimming pool</w:t>
      </w:r>
      <w:r w:rsidR="00F4774D" w:rsidRPr="00407750">
        <w:rPr>
          <w:rFonts w:ascii="Times New Roman"/>
          <w:spacing w:val="-5"/>
        </w:rPr>
        <w:t xml:space="preserve"> </w:t>
      </w:r>
      <w:r w:rsidR="00F4774D" w:rsidRPr="00407750">
        <w:rPr>
          <w:rFonts w:ascii="Times New Roman"/>
        </w:rPr>
        <w:t>surface.</w:t>
      </w:r>
    </w:p>
    <w:p w:rsidR="00F4774D" w:rsidRDefault="00F4774D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:rsidR="00F4774D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8"/>
        </w:tabs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 </w:t>
      </w:r>
      <w:r w:rsidR="00F4774D" w:rsidRPr="00407750">
        <w:rPr>
          <w:rFonts w:ascii="Times New Roman"/>
        </w:rPr>
        <w:t xml:space="preserve">The area </w:t>
      </w:r>
      <w:r w:rsidR="00F4774D" w:rsidRPr="00407750">
        <w:rPr>
          <w:rFonts w:ascii="Times New Roman"/>
          <w:i/>
        </w:rPr>
        <w:t xml:space="preserve">A </w:t>
      </w:r>
      <w:r w:rsidR="00F4774D" w:rsidRPr="00407750">
        <w:rPr>
          <w:rFonts w:ascii="Times New Roman"/>
        </w:rPr>
        <w:t>is to be 30 m</w:t>
      </w:r>
      <w:r w:rsidR="00F4774D" w:rsidRPr="00407750">
        <w:rPr>
          <w:rFonts w:ascii="Times New Roman"/>
          <w:position w:val="10"/>
          <w:sz w:val="16"/>
        </w:rPr>
        <w:t>2</w:t>
      </w:r>
      <w:r w:rsidR="00F4774D" w:rsidRPr="00407750">
        <w:rPr>
          <w:rFonts w:ascii="Times New Roman"/>
        </w:rPr>
        <w:t>. Write a quadratic equation that expresses this</w:t>
      </w:r>
      <w:r w:rsidR="00F4774D" w:rsidRPr="00407750">
        <w:rPr>
          <w:rFonts w:ascii="Times New Roman"/>
          <w:spacing w:val="-8"/>
        </w:rPr>
        <w:t xml:space="preserve"> </w:t>
      </w:r>
      <w:r w:rsidR="00F4774D" w:rsidRPr="00407750">
        <w:rPr>
          <w:rFonts w:ascii="Times New Roman"/>
        </w:rPr>
        <w:t>information.</w:t>
      </w:r>
    </w:p>
    <w:p w:rsid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:rsidR="00407750" w:rsidRP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:rsid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:rsidR="00407750" w:rsidRP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:rsidR="00F4774D" w:rsidRDefault="00F4774D" w:rsidP="00F4774D">
      <w:pPr>
        <w:spacing w:before="9"/>
        <w:rPr>
          <w:rFonts w:ascii="Times New Roman" w:eastAsia="Times New Roman" w:hAnsi="Times New Roman" w:cs="Times New Roman"/>
          <w:sz w:val="20"/>
          <w:szCs w:val="20"/>
        </w:rPr>
      </w:pPr>
    </w:p>
    <w:p w:rsidR="00F4774D" w:rsidRPr="00407750" w:rsidRDefault="00F4774D" w:rsidP="00407750">
      <w:pPr>
        <w:pStyle w:val="ListParagraph"/>
        <w:numPr>
          <w:ilvl w:val="0"/>
          <w:numId w:val="8"/>
        </w:numPr>
        <w:tabs>
          <w:tab w:val="left" w:pos="1249"/>
        </w:tabs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Find both the solutions of your equation in part</w:t>
      </w:r>
      <w:r w:rsidRPr="00407750">
        <w:rPr>
          <w:rFonts w:ascii="Times New Roman"/>
          <w:spacing w:val="-5"/>
        </w:rPr>
        <w:t xml:space="preserve"> </w:t>
      </w:r>
      <w:r w:rsidRPr="00407750">
        <w:rPr>
          <w:rFonts w:ascii="Times New Roman"/>
        </w:rPr>
        <w:t>(b).</w:t>
      </w:r>
    </w:p>
    <w:p w:rsidR="00F4774D" w:rsidRDefault="00F4774D" w:rsidP="00F4774D">
      <w:pPr>
        <w:rPr>
          <w:rFonts w:ascii="Times New Roman" w:eastAsia="Times New Roman" w:hAnsi="Times New Roman" w:cs="Times New Roman"/>
        </w:rPr>
      </w:pPr>
    </w:p>
    <w:p w:rsidR="00407750" w:rsidRDefault="00407750" w:rsidP="00F4774D">
      <w:pPr>
        <w:rPr>
          <w:rFonts w:ascii="Times New Roman" w:eastAsia="Times New Roman" w:hAnsi="Times New Roman" w:cs="Times New Roman"/>
        </w:rPr>
      </w:pPr>
    </w:p>
    <w:p w:rsidR="00407750" w:rsidRDefault="00407750" w:rsidP="00F4774D">
      <w:pPr>
        <w:rPr>
          <w:rFonts w:ascii="Times New Roman" w:eastAsia="Times New Roman" w:hAnsi="Times New Roman" w:cs="Times New Roman"/>
        </w:rPr>
      </w:pPr>
    </w:p>
    <w:p w:rsidR="00407750" w:rsidRDefault="00407750" w:rsidP="00F4774D">
      <w:pPr>
        <w:rPr>
          <w:rFonts w:ascii="Times New Roman" w:eastAsia="Times New Roman" w:hAnsi="Times New Roman" w:cs="Times New Roman"/>
        </w:rPr>
      </w:pPr>
    </w:p>
    <w:p w:rsidR="00407750" w:rsidRDefault="00407750" w:rsidP="00F4774D">
      <w:pPr>
        <w:rPr>
          <w:rFonts w:ascii="Times New Roman" w:eastAsia="Times New Roman" w:hAnsi="Times New Roman" w:cs="Times New Roman"/>
        </w:rPr>
      </w:pPr>
    </w:p>
    <w:p w:rsidR="00407750" w:rsidRDefault="00407750" w:rsidP="00F4774D">
      <w:pPr>
        <w:rPr>
          <w:rFonts w:ascii="Times New Roman" w:eastAsia="Times New Roman" w:hAnsi="Times New Roman" w:cs="Times New Roman"/>
        </w:rPr>
      </w:pPr>
    </w:p>
    <w:p w:rsidR="00407750" w:rsidRDefault="00407750" w:rsidP="00F4774D">
      <w:pPr>
        <w:rPr>
          <w:rFonts w:ascii="Times New Roman" w:eastAsia="Times New Roman" w:hAnsi="Times New Roman" w:cs="Times New Roman"/>
        </w:rPr>
      </w:pPr>
    </w:p>
    <w:p w:rsidR="00407750" w:rsidRDefault="00407750" w:rsidP="00F4774D">
      <w:pPr>
        <w:rPr>
          <w:rFonts w:ascii="Times New Roman" w:eastAsia="Times New Roman" w:hAnsi="Times New Roman" w:cs="Times New Roman"/>
        </w:rPr>
      </w:pPr>
    </w:p>
    <w:p w:rsidR="00407750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8"/>
        </w:tabs>
        <w:spacing w:before="71"/>
        <w:ind w:right="871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 xml:space="preserve">Which of the solutions in part (c) is the correct value of </w:t>
      </w:r>
      <w:r w:rsidRPr="00407750">
        <w:rPr>
          <w:rFonts w:ascii="Times New Roman"/>
          <w:i/>
        </w:rPr>
        <w:t xml:space="preserve">x </w:t>
      </w:r>
      <w:r w:rsidRPr="00407750">
        <w:rPr>
          <w:rFonts w:ascii="Times New Roman"/>
        </w:rPr>
        <w:t>for the pool? State briefly</w:t>
      </w:r>
      <w:r w:rsidRPr="00407750">
        <w:rPr>
          <w:rFonts w:ascii="Times New Roman"/>
          <w:spacing w:val="-19"/>
        </w:rPr>
        <w:t xml:space="preserve"> </w:t>
      </w:r>
      <w:r w:rsidRPr="00407750">
        <w:rPr>
          <w:rFonts w:ascii="Times New Roman"/>
        </w:rPr>
        <w:t>why</w:t>
      </w:r>
      <w:r w:rsidRPr="00407750">
        <w:rPr>
          <w:rFonts w:ascii="Times New Roman"/>
          <w:w w:val="99"/>
        </w:rPr>
        <w:t xml:space="preserve"> </w:t>
      </w:r>
      <w:r w:rsidRPr="00407750">
        <w:rPr>
          <w:rFonts w:ascii="Times New Roman"/>
        </w:rPr>
        <w:t>you made this</w:t>
      </w:r>
      <w:r w:rsidRPr="00407750">
        <w:rPr>
          <w:rFonts w:ascii="Times New Roman"/>
          <w:spacing w:val="-1"/>
        </w:rPr>
        <w:t xml:space="preserve"> </w:t>
      </w:r>
      <w:r w:rsidRPr="00407750">
        <w:rPr>
          <w:rFonts w:ascii="Times New Roman"/>
        </w:rPr>
        <w:t>choice.</w:t>
      </w:r>
    </w:p>
    <w:p w:rsidR="00407750" w:rsidRDefault="00407750" w:rsidP="00407750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p w:rsidR="00407750" w:rsidRDefault="00407750" w:rsidP="00F4774D">
      <w:pPr>
        <w:rPr>
          <w:rFonts w:ascii="Times New Roman" w:eastAsia="Times New Roman" w:hAnsi="Times New Roman" w:cs="Times New Roman"/>
        </w:rPr>
        <w:sectPr w:rsidR="00407750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:rsidR="00241C77" w:rsidRPr="00407750" w:rsidRDefault="0061548F" w:rsidP="00407750">
      <w:pPr>
        <w:pStyle w:val="ListParagraph"/>
        <w:numPr>
          <w:ilvl w:val="0"/>
          <w:numId w:val="7"/>
        </w:numPr>
        <w:tabs>
          <w:tab w:val="left" w:pos="682"/>
        </w:tabs>
        <w:spacing w:before="71"/>
        <w:ind w:right="1161"/>
        <w:rPr>
          <w:rFonts w:ascii="Times New Roman" w:eastAsia="Times New Roman" w:hAnsi="Times New Roman" w:cs="Times New Roman"/>
        </w:rPr>
      </w:pPr>
      <w:r w:rsidRPr="00407750">
        <w:rPr>
          <w:rFonts w:ascii="Times New Roman" w:eastAsia="Times New Roman" w:hAnsi="Times New Roman" w:cs="Times New Roman"/>
        </w:rPr>
        <w:t xml:space="preserve">The graphs of three trigonometric functions are drawn below. The </w:t>
      </w:r>
      <w:r w:rsidRPr="00407750">
        <w:rPr>
          <w:rFonts w:ascii="Times New Roman" w:eastAsia="Times New Roman" w:hAnsi="Times New Roman" w:cs="Times New Roman"/>
          <w:i/>
        </w:rPr>
        <w:t xml:space="preserve">x </w:t>
      </w:r>
      <w:r w:rsidRPr="00407750">
        <w:rPr>
          <w:rFonts w:ascii="Times New Roman" w:eastAsia="Times New Roman" w:hAnsi="Times New Roman" w:cs="Times New Roman"/>
        </w:rPr>
        <w:t>variable is measured</w:t>
      </w:r>
      <w:r w:rsidRPr="00407750">
        <w:rPr>
          <w:rFonts w:ascii="Times New Roman" w:eastAsia="Times New Roman" w:hAnsi="Times New Roman" w:cs="Times New Roman"/>
          <w:spacing w:val="-19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>in</w:t>
      </w:r>
      <w:r w:rsidRPr="00407750">
        <w:rPr>
          <w:rFonts w:ascii="Times New Roman" w:eastAsia="Times New Roman" w:hAnsi="Times New Roman" w:cs="Times New Roman"/>
          <w:w w:val="99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 xml:space="preserve">degrees, with –360° ≤ </w:t>
      </w:r>
      <w:r w:rsidRPr="00407750">
        <w:rPr>
          <w:rFonts w:ascii="Times New Roman" w:eastAsia="Times New Roman" w:hAnsi="Times New Roman" w:cs="Times New Roman"/>
          <w:i/>
        </w:rPr>
        <w:t xml:space="preserve">x </w:t>
      </w:r>
      <w:r w:rsidRPr="00407750">
        <w:rPr>
          <w:rFonts w:ascii="Times New Roman" w:eastAsia="Times New Roman" w:hAnsi="Times New Roman" w:cs="Times New Roman"/>
        </w:rPr>
        <w:t>≤ 360°. The amplitude '</w:t>
      </w:r>
      <w:r w:rsidRPr="00407750">
        <w:rPr>
          <w:rFonts w:ascii="Times New Roman" w:eastAsia="Times New Roman" w:hAnsi="Times New Roman" w:cs="Times New Roman"/>
          <w:i/>
        </w:rPr>
        <w:t>a</w:t>
      </w:r>
      <w:r w:rsidRPr="00407750">
        <w:rPr>
          <w:rFonts w:ascii="Times New Roman" w:eastAsia="Times New Roman" w:hAnsi="Times New Roman" w:cs="Times New Roman"/>
        </w:rPr>
        <w:t xml:space="preserve">' is a positive constant with 0 &lt; </w:t>
      </w:r>
      <w:r w:rsidRPr="00407750">
        <w:rPr>
          <w:rFonts w:ascii="Times New Roman" w:eastAsia="Times New Roman" w:hAnsi="Times New Roman" w:cs="Times New Roman"/>
          <w:i/>
        </w:rPr>
        <w:t xml:space="preserve">a </w:t>
      </w:r>
      <w:r w:rsidRPr="00407750">
        <w:rPr>
          <w:rFonts w:ascii="Times New Roman" w:eastAsia="Times New Roman" w:hAnsi="Times New Roman" w:cs="Times New Roman"/>
        </w:rPr>
        <w:t>≤</w:t>
      </w:r>
      <w:r w:rsidRPr="00407750">
        <w:rPr>
          <w:rFonts w:ascii="Times New Roman" w:eastAsia="Times New Roman" w:hAnsi="Times New Roman" w:cs="Times New Roman"/>
          <w:spacing w:val="-18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>1.</w:t>
      </w:r>
    </w:p>
    <w:p w:rsidR="00241C77" w:rsidRDefault="00241C77">
      <w:pPr>
        <w:spacing w:before="2"/>
        <w:rPr>
          <w:rFonts w:ascii="Times New Roman" w:eastAsia="Times New Roman" w:hAnsi="Times New Roman" w:cs="Times New Roman"/>
          <w:sz w:val="12"/>
          <w:szCs w:val="12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headerReference w:type="default" r:id="rId20"/>
          <w:pgSz w:w="11910" w:h="16840"/>
          <w:pgMar w:top="960" w:right="980" w:bottom="880" w:left="1020" w:header="746" w:footer="696" w:gutter="0"/>
          <w:cols w:space="720"/>
        </w:sectPr>
      </w:pPr>
    </w:p>
    <w:p w:rsidR="00241C77" w:rsidRDefault="0025099D">
      <w:pPr>
        <w:pStyle w:val="BodyText"/>
        <w:spacing w:before="71"/>
        <w:ind w:left="0"/>
        <w:jc w:val="righ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3944" behindDoc="1" locked="0" layoutInCell="1" allowOverlap="1" wp14:anchorId="544F1D0E" wp14:editId="7A1A8327">
                <wp:simplePos x="0" y="0"/>
                <wp:positionH relativeFrom="page">
                  <wp:posOffset>1443355</wp:posOffset>
                </wp:positionH>
                <wp:positionV relativeFrom="paragraph">
                  <wp:posOffset>222250</wp:posOffset>
                </wp:positionV>
                <wp:extent cx="1973580" cy="1445260"/>
                <wp:effectExtent l="5080" t="3175" r="2540" b="8890"/>
                <wp:wrapNone/>
                <wp:docPr id="307" name="Group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3580" cy="1445260"/>
                          <a:chOff x="2273" y="350"/>
                          <a:chExt cx="3108" cy="2276"/>
                        </a:xfrm>
                      </wpg:grpSpPr>
                      <wpg:grpSp>
                        <wpg:cNvPr id="308" name="Group 488"/>
                        <wpg:cNvGrpSpPr>
                          <a:grpSpLocks/>
                        </wpg:cNvGrpSpPr>
                        <wpg:grpSpPr bwMode="auto">
                          <a:xfrm>
                            <a:off x="2330" y="2569"/>
                            <a:ext cx="3014" cy="2"/>
                            <a:chOff x="2330" y="2569"/>
                            <a:chExt cx="3014" cy="2"/>
                          </a:xfrm>
                        </wpg:grpSpPr>
                        <wps:wsp>
                          <wps:cNvPr id="309" name="Freeform 489"/>
                          <wps:cNvSpPr>
                            <a:spLocks/>
                          </wps:cNvSpPr>
                          <wps:spPr bwMode="auto">
                            <a:xfrm>
                              <a:off x="2330" y="2569"/>
                              <a:ext cx="3014" cy="2"/>
                            </a:xfrm>
                            <a:custGeom>
                              <a:avLst/>
                              <a:gdLst>
                                <a:gd name="T0" fmla="+- 0 2330 2330"/>
                                <a:gd name="T1" fmla="*/ T0 w 3014"/>
                                <a:gd name="T2" fmla="+- 0 5344 2330"/>
                                <a:gd name="T3" fmla="*/ T2 w 301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14">
                                  <a:moveTo>
                                    <a:pt x="0" y="0"/>
                                  </a:moveTo>
                                  <a:lnTo>
                                    <a:pt x="3014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0" name="Group 486"/>
                        <wpg:cNvGrpSpPr>
                          <a:grpSpLocks/>
                        </wpg:cNvGrpSpPr>
                        <wpg:grpSpPr bwMode="auto">
                          <a:xfrm>
                            <a:off x="2341" y="360"/>
                            <a:ext cx="2" cy="2210"/>
                            <a:chOff x="2341" y="360"/>
                            <a:chExt cx="2" cy="2210"/>
                          </a:xfrm>
                        </wpg:grpSpPr>
                        <wps:wsp>
                          <wps:cNvPr id="311" name="Freeform 487"/>
                          <wps:cNvSpPr>
                            <a:spLocks/>
                          </wps:cNvSpPr>
                          <wps:spPr bwMode="auto">
                            <a:xfrm>
                              <a:off x="2341" y="360"/>
                              <a:ext cx="2" cy="2210"/>
                            </a:xfrm>
                            <a:custGeom>
                              <a:avLst/>
                              <a:gdLst>
                                <a:gd name="T0" fmla="+- 0 360 360"/>
                                <a:gd name="T1" fmla="*/ 360 h 2210"/>
                                <a:gd name="T2" fmla="+- 0 2570 360"/>
                                <a:gd name="T3" fmla="*/ 2570 h 221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10">
                                  <a:moveTo>
                                    <a:pt x="0" y="0"/>
                                  </a:moveTo>
                                  <a:lnTo>
                                    <a:pt x="0" y="221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2" name="Group 484"/>
                        <wpg:cNvGrpSpPr>
                          <a:grpSpLocks/>
                        </wpg:cNvGrpSpPr>
                        <wpg:grpSpPr bwMode="auto">
                          <a:xfrm>
                            <a:off x="3067" y="2598"/>
                            <a:ext cx="21" cy="2"/>
                            <a:chOff x="3067" y="2598"/>
                            <a:chExt cx="21" cy="2"/>
                          </a:xfrm>
                        </wpg:grpSpPr>
                        <wps:wsp>
                          <wps:cNvPr id="313" name="Freeform 485"/>
                          <wps:cNvSpPr>
                            <a:spLocks/>
                          </wps:cNvSpPr>
                          <wps:spPr bwMode="auto">
                            <a:xfrm>
                              <a:off x="3067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3067 3067"/>
                                <a:gd name="T1" fmla="*/ T0 w 21"/>
                                <a:gd name="T2" fmla="+- 0 3088 3067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4" name="Group 482"/>
                        <wpg:cNvGrpSpPr>
                          <a:grpSpLocks/>
                        </wpg:cNvGrpSpPr>
                        <wpg:grpSpPr bwMode="auto">
                          <a:xfrm>
                            <a:off x="3822" y="2598"/>
                            <a:ext cx="21" cy="2"/>
                            <a:chOff x="3822" y="2598"/>
                            <a:chExt cx="21" cy="2"/>
                          </a:xfrm>
                        </wpg:grpSpPr>
                        <wps:wsp>
                          <wps:cNvPr id="315" name="Freeform 483"/>
                          <wps:cNvSpPr>
                            <a:spLocks/>
                          </wps:cNvSpPr>
                          <wps:spPr bwMode="auto">
                            <a:xfrm>
                              <a:off x="3822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3822 3822"/>
                                <a:gd name="T1" fmla="*/ T0 w 21"/>
                                <a:gd name="T2" fmla="+- 0 3842 3822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6" name="Group 480"/>
                        <wpg:cNvGrpSpPr>
                          <a:grpSpLocks/>
                        </wpg:cNvGrpSpPr>
                        <wpg:grpSpPr bwMode="auto">
                          <a:xfrm>
                            <a:off x="4578" y="2598"/>
                            <a:ext cx="21" cy="2"/>
                            <a:chOff x="4578" y="2598"/>
                            <a:chExt cx="21" cy="2"/>
                          </a:xfrm>
                        </wpg:grpSpPr>
                        <wps:wsp>
                          <wps:cNvPr id="317" name="Freeform 481"/>
                          <wps:cNvSpPr>
                            <a:spLocks/>
                          </wps:cNvSpPr>
                          <wps:spPr bwMode="auto">
                            <a:xfrm>
                              <a:off x="4578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4578 4578"/>
                                <a:gd name="T1" fmla="*/ T0 w 21"/>
                                <a:gd name="T2" fmla="+- 0 4598 4578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8" name="Group 478"/>
                        <wpg:cNvGrpSpPr>
                          <a:grpSpLocks/>
                        </wpg:cNvGrpSpPr>
                        <wpg:grpSpPr bwMode="auto">
                          <a:xfrm>
                            <a:off x="5333" y="2598"/>
                            <a:ext cx="21" cy="2"/>
                            <a:chOff x="5333" y="2598"/>
                            <a:chExt cx="21" cy="2"/>
                          </a:xfrm>
                        </wpg:grpSpPr>
                        <wps:wsp>
                          <wps:cNvPr id="319" name="Freeform 479"/>
                          <wps:cNvSpPr>
                            <a:spLocks/>
                          </wps:cNvSpPr>
                          <wps:spPr bwMode="auto">
                            <a:xfrm>
                              <a:off x="5333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5333 5333"/>
                                <a:gd name="T1" fmla="*/ T0 w 21"/>
                                <a:gd name="T2" fmla="+- 0 5353 5333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0" name="Group 476"/>
                        <wpg:cNvGrpSpPr>
                          <a:grpSpLocks/>
                        </wpg:cNvGrpSpPr>
                        <wpg:grpSpPr bwMode="auto">
                          <a:xfrm>
                            <a:off x="2284" y="1040"/>
                            <a:ext cx="57" cy="2"/>
                            <a:chOff x="2284" y="1040"/>
                            <a:chExt cx="57" cy="2"/>
                          </a:xfrm>
                        </wpg:grpSpPr>
                        <wps:wsp>
                          <wps:cNvPr id="321" name="Freeform 477"/>
                          <wps:cNvSpPr>
                            <a:spLocks/>
                          </wps:cNvSpPr>
                          <wps:spPr bwMode="auto">
                            <a:xfrm>
                              <a:off x="2284" y="1040"/>
                              <a:ext cx="57" cy="2"/>
                            </a:xfrm>
                            <a:custGeom>
                              <a:avLst/>
                              <a:gdLst>
                                <a:gd name="T0" fmla="+- 0 2284 2284"/>
                                <a:gd name="T1" fmla="*/ T0 w 57"/>
                                <a:gd name="T2" fmla="+- 0 2340 2284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2" name="Group 474"/>
                        <wpg:cNvGrpSpPr>
                          <a:grpSpLocks/>
                        </wpg:cNvGrpSpPr>
                        <wpg:grpSpPr bwMode="auto">
                          <a:xfrm>
                            <a:off x="2333" y="368"/>
                            <a:ext cx="756" cy="678"/>
                            <a:chOff x="2333" y="368"/>
                            <a:chExt cx="756" cy="678"/>
                          </a:xfrm>
                        </wpg:grpSpPr>
                        <wps:wsp>
                          <wps:cNvPr id="323" name="Freeform 475"/>
                          <wps:cNvSpPr>
                            <a:spLocks/>
                          </wps:cNvSpPr>
                          <wps:spPr bwMode="auto">
                            <a:xfrm>
                              <a:off x="2333" y="368"/>
                              <a:ext cx="756" cy="678"/>
                            </a:xfrm>
                            <a:custGeom>
                              <a:avLst/>
                              <a:gdLst>
                                <a:gd name="T0" fmla="+- 0 3089 2333"/>
                                <a:gd name="T1" fmla="*/ T0 w 756"/>
                                <a:gd name="T2" fmla="+- 0 368 368"/>
                                <a:gd name="T3" fmla="*/ 368 h 678"/>
                                <a:gd name="T4" fmla="+- 0 3076 2333"/>
                                <a:gd name="T5" fmla="*/ T4 w 756"/>
                                <a:gd name="T6" fmla="+- 0 368 368"/>
                                <a:gd name="T7" fmla="*/ 368 h 678"/>
                                <a:gd name="T8" fmla="+- 0 3038 2333"/>
                                <a:gd name="T9" fmla="*/ T8 w 756"/>
                                <a:gd name="T10" fmla="+- 0 373 368"/>
                                <a:gd name="T11" fmla="*/ 373 h 678"/>
                                <a:gd name="T12" fmla="+- 0 2963 2333"/>
                                <a:gd name="T13" fmla="*/ T12 w 756"/>
                                <a:gd name="T14" fmla="+- 0 400 368"/>
                                <a:gd name="T15" fmla="*/ 400 h 678"/>
                                <a:gd name="T16" fmla="+- 0 2886 2333"/>
                                <a:gd name="T17" fmla="*/ T16 w 756"/>
                                <a:gd name="T18" fmla="+- 0 443 368"/>
                                <a:gd name="T19" fmla="*/ 443 h 678"/>
                                <a:gd name="T20" fmla="+- 0 2810 2333"/>
                                <a:gd name="T21" fmla="*/ T20 w 756"/>
                                <a:gd name="T22" fmla="+- 0 501 368"/>
                                <a:gd name="T23" fmla="*/ 501 h 678"/>
                                <a:gd name="T24" fmla="+- 0 2735 2333"/>
                                <a:gd name="T25" fmla="*/ T24 w 756"/>
                                <a:gd name="T26" fmla="+- 0 568 368"/>
                                <a:gd name="T27" fmla="*/ 568 h 678"/>
                                <a:gd name="T28" fmla="+- 0 2663 2333"/>
                                <a:gd name="T29" fmla="*/ T28 w 756"/>
                                <a:gd name="T30" fmla="+- 0 641 368"/>
                                <a:gd name="T31" fmla="*/ 641 h 678"/>
                                <a:gd name="T32" fmla="+- 0 2595 2333"/>
                                <a:gd name="T33" fmla="*/ T32 w 756"/>
                                <a:gd name="T34" fmla="+- 0 717 368"/>
                                <a:gd name="T35" fmla="*/ 717 h 678"/>
                                <a:gd name="T36" fmla="+- 0 2532 2333"/>
                                <a:gd name="T37" fmla="*/ T36 w 756"/>
                                <a:gd name="T38" fmla="+- 0 791 368"/>
                                <a:gd name="T39" fmla="*/ 791 h 678"/>
                                <a:gd name="T40" fmla="+- 0 2426 2333"/>
                                <a:gd name="T41" fmla="*/ T40 w 756"/>
                                <a:gd name="T42" fmla="+- 0 920 368"/>
                                <a:gd name="T43" fmla="*/ 920 h 678"/>
                                <a:gd name="T44" fmla="+- 0 2405 2333"/>
                                <a:gd name="T45" fmla="*/ T44 w 756"/>
                                <a:gd name="T46" fmla="+- 0 946 368"/>
                                <a:gd name="T47" fmla="*/ 946 h 678"/>
                                <a:gd name="T48" fmla="+- 0 2333 2333"/>
                                <a:gd name="T49" fmla="*/ T48 w 756"/>
                                <a:gd name="T50" fmla="+- 0 1034 368"/>
                                <a:gd name="T51" fmla="*/ 1034 h 678"/>
                                <a:gd name="T52" fmla="+- 0 2348 2333"/>
                                <a:gd name="T53" fmla="*/ T52 w 756"/>
                                <a:gd name="T54" fmla="+- 0 1046 368"/>
                                <a:gd name="T55" fmla="*/ 1046 h 678"/>
                                <a:gd name="T56" fmla="+- 0 2420 2333"/>
                                <a:gd name="T57" fmla="*/ T56 w 756"/>
                                <a:gd name="T58" fmla="+- 0 959 368"/>
                                <a:gd name="T59" fmla="*/ 959 h 678"/>
                                <a:gd name="T60" fmla="+- 0 2440 2333"/>
                                <a:gd name="T61" fmla="*/ T60 w 756"/>
                                <a:gd name="T62" fmla="+- 0 935 368"/>
                                <a:gd name="T63" fmla="*/ 935 h 678"/>
                                <a:gd name="T64" fmla="+- 0 2514 2333"/>
                                <a:gd name="T65" fmla="*/ T64 w 756"/>
                                <a:gd name="T66" fmla="+- 0 844 368"/>
                                <a:gd name="T67" fmla="*/ 844 h 678"/>
                                <a:gd name="T68" fmla="+- 0 2543 2333"/>
                                <a:gd name="T69" fmla="*/ T68 w 756"/>
                                <a:gd name="T70" fmla="+- 0 809 368"/>
                                <a:gd name="T71" fmla="*/ 809 h 678"/>
                                <a:gd name="T72" fmla="+- 0 2605 2333"/>
                                <a:gd name="T73" fmla="*/ T72 w 756"/>
                                <a:gd name="T74" fmla="+- 0 736 368"/>
                                <a:gd name="T75" fmla="*/ 736 h 678"/>
                                <a:gd name="T76" fmla="+- 0 2673 2333"/>
                                <a:gd name="T77" fmla="*/ T76 w 756"/>
                                <a:gd name="T78" fmla="+- 0 660 368"/>
                                <a:gd name="T79" fmla="*/ 660 h 678"/>
                                <a:gd name="T80" fmla="+- 0 2744 2333"/>
                                <a:gd name="T81" fmla="*/ T80 w 756"/>
                                <a:gd name="T82" fmla="+- 0 587 368"/>
                                <a:gd name="T83" fmla="*/ 587 h 678"/>
                                <a:gd name="T84" fmla="+- 0 2818 2333"/>
                                <a:gd name="T85" fmla="*/ T84 w 756"/>
                                <a:gd name="T86" fmla="+- 0 520 368"/>
                                <a:gd name="T87" fmla="*/ 520 h 678"/>
                                <a:gd name="T88" fmla="+- 0 2893 2333"/>
                                <a:gd name="T89" fmla="*/ T88 w 756"/>
                                <a:gd name="T90" fmla="+- 0 463 368"/>
                                <a:gd name="T91" fmla="*/ 463 h 678"/>
                                <a:gd name="T92" fmla="+- 0 2968 2333"/>
                                <a:gd name="T93" fmla="*/ T92 w 756"/>
                                <a:gd name="T94" fmla="+- 0 419 368"/>
                                <a:gd name="T95" fmla="*/ 419 h 678"/>
                                <a:gd name="T96" fmla="+- 0 3041 2333"/>
                                <a:gd name="T97" fmla="*/ T96 w 756"/>
                                <a:gd name="T98" fmla="+- 0 393 368"/>
                                <a:gd name="T99" fmla="*/ 393 h 678"/>
                                <a:gd name="T100" fmla="+- 0 3077 2333"/>
                                <a:gd name="T101" fmla="*/ T100 w 756"/>
                                <a:gd name="T102" fmla="+- 0 388 368"/>
                                <a:gd name="T103" fmla="*/ 388 h 678"/>
                                <a:gd name="T104" fmla="+- 0 3089 2333"/>
                                <a:gd name="T105" fmla="*/ T104 w 756"/>
                                <a:gd name="T106" fmla="+- 0 388 368"/>
                                <a:gd name="T107" fmla="*/ 388 h 678"/>
                                <a:gd name="T108" fmla="+- 0 3089 2333"/>
                                <a:gd name="T109" fmla="*/ T108 w 756"/>
                                <a:gd name="T110" fmla="+- 0 368 368"/>
                                <a:gd name="T111" fmla="*/ 368 h 6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</a:cxnLst>
                              <a:rect l="0" t="0" r="r" b="b"/>
                              <a:pathLst>
                                <a:path w="756" h="678">
                                  <a:moveTo>
                                    <a:pt x="756" y="0"/>
                                  </a:moveTo>
                                  <a:lnTo>
                                    <a:pt x="743" y="0"/>
                                  </a:lnTo>
                                  <a:lnTo>
                                    <a:pt x="705" y="5"/>
                                  </a:lnTo>
                                  <a:lnTo>
                                    <a:pt x="630" y="32"/>
                                  </a:lnTo>
                                  <a:lnTo>
                                    <a:pt x="553" y="75"/>
                                  </a:lnTo>
                                  <a:lnTo>
                                    <a:pt x="477" y="133"/>
                                  </a:lnTo>
                                  <a:lnTo>
                                    <a:pt x="402" y="200"/>
                                  </a:lnTo>
                                  <a:lnTo>
                                    <a:pt x="330" y="273"/>
                                  </a:lnTo>
                                  <a:lnTo>
                                    <a:pt x="262" y="349"/>
                                  </a:lnTo>
                                  <a:lnTo>
                                    <a:pt x="199" y="423"/>
                                  </a:lnTo>
                                  <a:lnTo>
                                    <a:pt x="93" y="552"/>
                                  </a:lnTo>
                                  <a:lnTo>
                                    <a:pt x="72" y="578"/>
                                  </a:lnTo>
                                  <a:lnTo>
                                    <a:pt x="0" y="666"/>
                                  </a:lnTo>
                                  <a:lnTo>
                                    <a:pt x="15" y="678"/>
                                  </a:lnTo>
                                  <a:lnTo>
                                    <a:pt x="87" y="591"/>
                                  </a:lnTo>
                                  <a:lnTo>
                                    <a:pt x="107" y="567"/>
                                  </a:lnTo>
                                  <a:lnTo>
                                    <a:pt x="181" y="476"/>
                                  </a:lnTo>
                                  <a:lnTo>
                                    <a:pt x="210" y="441"/>
                                  </a:lnTo>
                                  <a:lnTo>
                                    <a:pt x="272" y="368"/>
                                  </a:lnTo>
                                  <a:lnTo>
                                    <a:pt x="340" y="292"/>
                                  </a:lnTo>
                                  <a:lnTo>
                                    <a:pt x="411" y="219"/>
                                  </a:lnTo>
                                  <a:lnTo>
                                    <a:pt x="485" y="152"/>
                                  </a:lnTo>
                                  <a:lnTo>
                                    <a:pt x="560" y="95"/>
                                  </a:lnTo>
                                  <a:lnTo>
                                    <a:pt x="635" y="51"/>
                                  </a:lnTo>
                                  <a:lnTo>
                                    <a:pt x="708" y="25"/>
                                  </a:lnTo>
                                  <a:lnTo>
                                    <a:pt x="744" y="20"/>
                                  </a:lnTo>
                                  <a:lnTo>
                                    <a:pt x="756" y="20"/>
                                  </a:lnTo>
                                  <a:lnTo>
                                    <a:pt x="7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4" name="Group 472"/>
                        <wpg:cNvGrpSpPr>
                          <a:grpSpLocks/>
                        </wpg:cNvGrpSpPr>
                        <wpg:grpSpPr bwMode="auto">
                          <a:xfrm>
                            <a:off x="3089" y="368"/>
                            <a:ext cx="1504" cy="1306"/>
                            <a:chOff x="3089" y="368"/>
                            <a:chExt cx="1504" cy="1306"/>
                          </a:xfrm>
                        </wpg:grpSpPr>
                        <wps:wsp>
                          <wps:cNvPr id="325" name="Freeform 473"/>
                          <wps:cNvSpPr>
                            <a:spLocks/>
                          </wps:cNvSpPr>
                          <wps:spPr bwMode="auto">
                            <a:xfrm>
                              <a:off x="3089" y="368"/>
                              <a:ext cx="1504" cy="1306"/>
                            </a:xfrm>
                            <a:custGeom>
                              <a:avLst/>
                              <a:gdLst>
                                <a:gd name="T0" fmla="+- 0 3101 3089"/>
                                <a:gd name="T1" fmla="*/ T0 w 1504"/>
                                <a:gd name="T2" fmla="+- 0 368 368"/>
                                <a:gd name="T3" fmla="*/ 368 h 1306"/>
                                <a:gd name="T4" fmla="+- 0 3089 3089"/>
                                <a:gd name="T5" fmla="*/ T4 w 1504"/>
                                <a:gd name="T6" fmla="+- 0 368 368"/>
                                <a:gd name="T7" fmla="*/ 368 h 1306"/>
                                <a:gd name="T8" fmla="+- 0 3089 3089"/>
                                <a:gd name="T9" fmla="*/ T8 w 1504"/>
                                <a:gd name="T10" fmla="+- 0 388 368"/>
                                <a:gd name="T11" fmla="*/ 388 h 1306"/>
                                <a:gd name="T12" fmla="+- 0 3100 3089"/>
                                <a:gd name="T13" fmla="*/ T12 w 1504"/>
                                <a:gd name="T14" fmla="+- 0 388 368"/>
                                <a:gd name="T15" fmla="*/ 388 h 1306"/>
                                <a:gd name="T16" fmla="+- 0 3175 3089"/>
                                <a:gd name="T17" fmla="*/ T16 w 1504"/>
                                <a:gd name="T18" fmla="+- 0 401 368"/>
                                <a:gd name="T19" fmla="*/ 401 h 1306"/>
                                <a:gd name="T20" fmla="+- 0 3249 3089"/>
                                <a:gd name="T21" fmla="*/ T20 w 1504"/>
                                <a:gd name="T22" fmla="+- 0 431 368"/>
                                <a:gd name="T23" fmla="*/ 431 h 1306"/>
                                <a:gd name="T24" fmla="+- 0 3323 3089"/>
                                <a:gd name="T25" fmla="*/ T24 w 1504"/>
                                <a:gd name="T26" fmla="+- 0 475 368"/>
                                <a:gd name="T27" fmla="*/ 475 h 1306"/>
                                <a:gd name="T28" fmla="+- 0 3397 3089"/>
                                <a:gd name="T29" fmla="*/ T28 w 1504"/>
                                <a:gd name="T30" fmla="+- 0 531 368"/>
                                <a:gd name="T31" fmla="*/ 531 h 1306"/>
                                <a:gd name="T32" fmla="+- 0 3471 3089"/>
                                <a:gd name="T33" fmla="*/ T32 w 1504"/>
                                <a:gd name="T34" fmla="+- 0 598 368"/>
                                <a:gd name="T35" fmla="*/ 598 h 1306"/>
                                <a:gd name="T36" fmla="+- 0 3544 3089"/>
                                <a:gd name="T37" fmla="*/ T36 w 1504"/>
                                <a:gd name="T38" fmla="+- 0 674 368"/>
                                <a:gd name="T39" fmla="*/ 674 h 1306"/>
                                <a:gd name="T40" fmla="+- 0 3617 3089"/>
                                <a:gd name="T41" fmla="*/ T40 w 1504"/>
                                <a:gd name="T42" fmla="+- 0 757 368"/>
                                <a:gd name="T43" fmla="*/ 757 h 1306"/>
                                <a:gd name="T44" fmla="+- 0 3690 3089"/>
                                <a:gd name="T45" fmla="*/ T44 w 1504"/>
                                <a:gd name="T46" fmla="+- 0 846 368"/>
                                <a:gd name="T47" fmla="*/ 846 h 1306"/>
                                <a:gd name="T48" fmla="+- 0 3763 3089"/>
                                <a:gd name="T49" fmla="*/ T48 w 1504"/>
                                <a:gd name="T50" fmla="+- 0 938 368"/>
                                <a:gd name="T51" fmla="*/ 938 h 1306"/>
                                <a:gd name="T52" fmla="+- 0 3909 3089"/>
                                <a:gd name="T53" fmla="*/ T52 w 1504"/>
                                <a:gd name="T54" fmla="+- 0 1126 368"/>
                                <a:gd name="T55" fmla="*/ 1126 h 1306"/>
                                <a:gd name="T56" fmla="+- 0 3982 3089"/>
                                <a:gd name="T57" fmla="*/ T56 w 1504"/>
                                <a:gd name="T58" fmla="+- 0 1218 368"/>
                                <a:gd name="T59" fmla="*/ 1218 h 1306"/>
                                <a:gd name="T60" fmla="+- 0 4055 3089"/>
                                <a:gd name="T61" fmla="*/ T60 w 1504"/>
                                <a:gd name="T62" fmla="+- 0 1306 368"/>
                                <a:gd name="T63" fmla="*/ 1306 h 1306"/>
                                <a:gd name="T64" fmla="+- 0 4129 3089"/>
                                <a:gd name="T65" fmla="*/ T64 w 1504"/>
                                <a:gd name="T66" fmla="+- 0 1389 368"/>
                                <a:gd name="T67" fmla="*/ 1389 h 1306"/>
                                <a:gd name="T68" fmla="+- 0 4203 3089"/>
                                <a:gd name="T69" fmla="*/ T68 w 1504"/>
                                <a:gd name="T70" fmla="+- 0 1465 368"/>
                                <a:gd name="T71" fmla="*/ 1465 h 1306"/>
                                <a:gd name="T72" fmla="+- 0 4278 3089"/>
                                <a:gd name="T73" fmla="*/ T72 w 1504"/>
                                <a:gd name="T74" fmla="+- 0 1532 368"/>
                                <a:gd name="T75" fmla="*/ 1532 h 1306"/>
                                <a:gd name="T76" fmla="+- 0 4352 3089"/>
                                <a:gd name="T77" fmla="*/ T76 w 1504"/>
                                <a:gd name="T78" fmla="+- 0 1588 368"/>
                                <a:gd name="T79" fmla="*/ 1588 h 1306"/>
                                <a:gd name="T80" fmla="+- 0 4428 3089"/>
                                <a:gd name="T81" fmla="*/ T80 w 1504"/>
                                <a:gd name="T82" fmla="+- 0 1631 368"/>
                                <a:gd name="T83" fmla="*/ 1631 h 1306"/>
                                <a:gd name="T84" fmla="+- 0 4504 3089"/>
                                <a:gd name="T85" fmla="*/ T84 w 1504"/>
                                <a:gd name="T86" fmla="+- 0 1660 368"/>
                                <a:gd name="T87" fmla="*/ 1660 h 1306"/>
                                <a:gd name="T88" fmla="+- 0 4580 3089"/>
                                <a:gd name="T89" fmla="*/ T88 w 1504"/>
                                <a:gd name="T90" fmla="+- 0 1673 368"/>
                                <a:gd name="T91" fmla="*/ 1673 h 1306"/>
                                <a:gd name="T92" fmla="+- 0 4592 3089"/>
                                <a:gd name="T93" fmla="*/ T92 w 1504"/>
                                <a:gd name="T94" fmla="+- 0 1673 368"/>
                                <a:gd name="T95" fmla="*/ 1673 h 1306"/>
                                <a:gd name="T96" fmla="+- 0 4592 3089"/>
                                <a:gd name="T97" fmla="*/ T96 w 1504"/>
                                <a:gd name="T98" fmla="+- 0 1653 368"/>
                                <a:gd name="T99" fmla="*/ 1653 h 1306"/>
                                <a:gd name="T100" fmla="+- 0 4582 3089"/>
                                <a:gd name="T101" fmla="*/ T100 w 1504"/>
                                <a:gd name="T102" fmla="+- 0 1653 368"/>
                                <a:gd name="T103" fmla="*/ 1653 h 1306"/>
                                <a:gd name="T104" fmla="+- 0 4507 3089"/>
                                <a:gd name="T105" fmla="*/ T104 w 1504"/>
                                <a:gd name="T106" fmla="+- 0 1640 368"/>
                                <a:gd name="T107" fmla="*/ 1640 h 1306"/>
                                <a:gd name="T108" fmla="+- 0 4432 3089"/>
                                <a:gd name="T109" fmla="*/ T108 w 1504"/>
                                <a:gd name="T110" fmla="+- 0 1611 368"/>
                                <a:gd name="T111" fmla="*/ 1611 h 1306"/>
                                <a:gd name="T112" fmla="+- 0 4358 3089"/>
                                <a:gd name="T113" fmla="*/ T112 w 1504"/>
                                <a:gd name="T114" fmla="+- 0 1568 368"/>
                                <a:gd name="T115" fmla="*/ 1568 h 1306"/>
                                <a:gd name="T116" fmla="+- 0 4285 3089"/>
                                <a:gd name="T117" fmla="*/ T116 w 1504"/>
                                <a:gd name="T118" fmla="+- 0 1512 368"/>
                                <a:gd name="T119" fmla="*/ 1512 h 1306"/>
                                <a:gd name="T120" fmla="+- 0 4211 3089"/>
                                <a:gd name="T121" fmla="*/ T120 w 1504"/>
                                <a:gd name="T122" fmla="+- 0 1445 368"/>
                                <a:gd name="T123" fmla="*/ 1445 h 1306"/>
                                <a:gd name="T124" fmla="+- 0 4138 3089"/>
                                <a:gd name="T125" fmla="*/ T124 w 1504"/>
                                <a:gd name="T126" fmla="+- 0 1369 368"/>
                                <a:gd name="T127" fmla="*/ 1369 h 1306"/>
                                <a:gd name="T128" fmla="+- 0 4065 3089"/>
                                <a:gd name="T129" fmla="*/ T128 w 1504"/>
                                <a:gd name="T130" fmla="+- 0 1286 368"/>
                                <a:gd name="T131" fmla="*/ 1286 h 1306"/>
                                <a:gd name="T132" fmla="+- 0 3992 3089"/>
                                <a:gd name="T133" fmla="*/ T132 w 1504"/>
                                <a:gd name="T134" fmla="+- 0 1198 368"/>
                                <a:gd name="T135" fmla="*/ 1198 h 1306"/>
                                <a:gd name="T136" fmla="+- 0 3919 3089"/>
                                <a:gd name="T137" fmla="*/ T136 w 1504"/>
                                <a:gd name="T138" fmla="+- 0 1106 368"/>
                                <a:gd name="T139" fmla="*/ 1106 h 1306"/>
                                <a:gd name="T140" fmla="+- 0 3773 3089"/>
                                <a:gd name="T141" fmla="*/ T140 w 1504"/>
                                <a:gd name="T142" fmla="+- 0 918 368"/>
                                <a:gd name="T143" fmla="*/ 918 h 1306"/>
                                <a:gd name="T144" fmla="+- 0 3700 3089"/>
                                <a:gd name="T145" fmla="*/ T144 w 1504"/>
                                <a:gd name="T146" fmla="+- 0 826 368"/>
                                <a:gd name="T147" fmla="*/ 826 h 1306"/>
                                <a:gd name="T148" fmla="+- 0 3626 3089"/>
                                <a:gd name="T149" fmla="*/ T148 w 1504"/>
                                <a:gd name="T150" fmla="+- 0 737 368"/>
                                <a:gd name="T151" fmla="*/ 737 h 1306"/>
                                <a:gd name="T152" fmla="+- 0 3552 3089"/>
                                <a:gd name="T153" fmla="*/ T152 w 1504"/>
                                <a:gd name="T154" fmla="+- 0 654 368"/>
                                <a:gd name="T155" fmla="*/ 654 h 1306"/>
                                <a:gd name="T156" fmla="+- 0 3478 3089"/>
                                <a:gd name="T157" fmla="*/ T156 w 1504"/>
                                <a:gd name="T158" fmla="+- 0 578 368"/>
                                <a:gd name="T159" fmla="*/ 578 h 1306"/>
                                <a:gd name="T160" fmla="+- 0 3404 3089"/>
                                <a:gd name="T161" fmla="*/ T160 w 1504"/>
                                <a:gd name="T162" fmla="+- 0 511 368"/>
                                <a:gd name="T163" fmla="*/ 511 h 1306"/>
                                <a:gd name="T164" fmla="+- 0 3329 3089"/>
                                <a:gd name="T165" fmla="*/ T164 w 1504"/>
                                <a:gd name="T166" fmla="+- 0 454 368"/>
                                <a:gd name="T167" fmla="*/ 454 h 1306"/>
                                <a:gd name="T168" fmla="+- 0 3254 3089"/>
                                <a:gd name="T169" fmla="*/ T168 w 1504"/>
                                <a:gd name="T170" fmla="+- 0 410 368"/>
                                <a:gd name="T171" fmla="*/ 410 h 1306"/>
                                <a:gd name="T172" fmla="+- 0 3177 3089"/>
                                <a:gd name="T173" fmla="*/ T172 w 1504"/>
                                <a:gd name="T174" fmla="+- 0 381 368"/>
                                <a:gd name="T175" fmla="*/ 381 h 1306"/>
                                <a:gd name="T176" fmla="+- 0 3101 3089"/>
                                <a:gd name="T177" fmla="*/ T176 w 1504"/>
                                <a:gd name="T178" fmla="+- 0 368 368"/>
                                <a:gd name="T179" fmla="*/ 368 h 13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1504" h="1306">
                                  <a:moveTo>
                                    <a:pt x="12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1" y="20"/>
                                  </a:lnTo>
                                  <a:lnTo>
                                    <a:pt x="86" y="33"/>
                                  </a:lnTo>
                                  <a:lnTo>
                                    <a:pt x="160" y="63"/>
                                  </a:lnTo>
                                  <a:lnTo>
                                    <a:pt x="234" y="107"/>
                                  </a:lnTo>
                                  <a:lnTo>
                                    <a:pt x="308" y="163"/>
                                  </a:lnTo>
                                  <a:lnTo>
                                    <a:pt x="382" y="230"/>
                                  </a:lnTo>
                                  <a:lnTo>
                                    <a:pt x="455" y="306"/>
                                  </a:lnTo>
                                  <a:lnTo>
                                    <a:pt x="528" y="389"/>
                                  </a:lnTo>
                                  <a:lnTo>
                                    <a:pt x="601" y="478"/>
                                  </a:lnTo>
                                  <a:lnTo>
                                    <a:pt x="674" y="570"/>
                                  </a:lnTo>
                                  <a:lnTo>
                                    <a:pt x="820" y="758"/>
                                  </a:lnTo>
                                  <a:lnTo>
                                    <a:pt x="893" y="850"/>
                                  </a:lnTo>
                                  <a:lnTo>
                                    <a:pt x="966" y="938"/>
                                  </a:lnTo>
                                  <a:lnTo>
                                    <a:pt x="1040" y="1021"/>
                                  </a:lnTo>
                                  <a:lnTo>
                                    <a:pt x="1114" y="1097"/>
                                  </a:lnTo>
                                  <a:lnTo>
                                    <a:pt x="1189" y="1164"/>
                                  </a:lnTo>
                                  <a:lnTo>
                                    <a:pt x="1263" y="1220"/>
                                  </a:lnTo>
                                  <a:lnTo>
                                    <a:pt x="1339" y="1263"/>
                                  </a:lnTo>
                                  <a:lnTo>
                                    <a:pt x="1415" y="1292"/>
                                  </a:lnTo>
                                  <a:lnTo>
                                    <a:pt x="1491" y="1305"/>
                                  </a:lnTo>
                                  <a:lnTo>
                                    <a:pt x="1503" y="1305"/>
                                  </a:lnTo>
                                  <a:lnTo>
                                    <a:pt x="1503" y="1285"/>
                                  </a:lnTo>
                                  <a:lnTo>
                                    <a:pt x="1493" y="1285"/>
                                  </a:lnTo>
                                  <a:lnTo>
                                    <a:pt x="1418" y="1272"/>
                                  </a:lnTo>
                                  <a:lnTo>
                                    <a:pt x="1343" y="1243"/>
                                  </a:lnTo>
                                  <a:lnTo>
                                    <a:pt x="1269" y="1200"/>
                                  </a:lnTo>
                                  <a:lnTo>
                                    <a:pt x="1196" y="1144"/>
                                  </a:lnTo>
                                  <a:lnTo>
                                    <a:pt x="1122" y="1077"/>
                                  </a:lnTo>
                                  <a:lnTo>
                                    <a:pt x="1049" y="1001"/>
                                  </a:lnTo>
                                  <a:lnTo>
                                    <a:pt x="976" y="918"/>
                                  </a:lnTo>
                                  <a:lnTo>
                                    <a:pt x="903" y="830"/>
                                  </a:lnTo>
                                  <a:lnTo>
                                    <a:pt x="830" y="738"/>
                                  </a:lnTo>
                                  <a:lnTo>
                                    <a:pt x="684" y="550"/>
                                  </a:lnTo>
                                  <a:lnTo>
                                    <a:pt x="611" y="458"/>
                                  </a:lnTo>
                                  <a:lnTo>
                                    <a:pt x="537" y="369"/>
                                  </a:lnTo>
                                  <a:lnTo>
                                    <a:pt x="463" y="286"/>
                                  </a:lnTo>
                                  <a:lnTo>
                                    <a:pt x="389" y="210"/>
                                  </a:lnTo>
                                  <a:lnTo>
                                    <a:pt x="315" y="143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165" y="42"/>
                                  </a:lnTo>
                                  <a:lnTo>
                                    <a:pt x="88" y="13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6" name="Group 470"/>
                        <wpg:cNvGrpSpPr>
                          <a:grpSpLocks/>
                        </wpg:cNvGrpSpPr>
                        <wpg:grpSpPr bwMode="auto">
                          <a:xfrm>
                            <a:off x="4592" y="1032"/>
                            <a:ext cx="748" cy="641"/>
                            <a:chOff x="4592" y="1032"/>
                            <a:chExt cx="748" cy="641"/>
                          </a:xfrm>
                        </wpg:grpSpPr>
                        <wps:wsp>
                          <wps:cNvPr id="327" name="Freeform 471"/>
                          <wps:cNvSpPr>
                            <a:spLocks/>
                          </wps:cNvSpPr>
                          <wps:spPr bwMode="auto">
                            <a:xfrm>
                              <a:off x="4592" y="1032"/>
                              <a:ext cx="748" cy="641"/>
                            </a:xfrm>
                            <a:custGeom>
                              <a:avLst/>
                              <a:gdLst>
                                <a:gd name="T0" fmla="+- 0 5326 4592"/>
                                <a:gd name="T1" fmla="*/ T0 w 748"/>
                                <a:gd name="T2" fmla="+- 0 1032 1032"/>
                                <a:gd name="T3" fmla="*/ 1032 h 641"/>
                                <a:gd name="T4" fmla="+- 0 5281 4592"/>
                                <a:gd name="T5" fmla="*/ T4 w 748"/>
                                <a:gd name="T6" fmla="+- 0 1084 1032"/>
                                <a:gd name="T7" fmla="*/ 1084 h 641"/>
                                <a:gd name="T8" fmla="+- 0 5200 4592"/>
                                <a:gd name="T9" fmla="*/ T8 w 748"/>
                                <a:gd name="T10" fmla="+- 0 1180 1032"/>
                                <a:gd name="T11" fmla="*/ 1180 h 641"/>
                                <a:gd name="T12" fmla="+- 0 5170 4592"/>
                                <a:gd name="T13" fmla="*/ T12 w 748"/>
                                <a:gd name="T14" fmla="+- 0 1216 1032"/>
                                <a:gd name="T15" fmla="*/ 1216 h 641"/>
                                <a:gd name="T16" fmla="+- 0 5103 4592"/>
                                <a:gd name="T17" fmla="*/ T16 w 748"/>
                                <a:gd name="T18" fmla="+- 0 1292 1032"/>
                                <a:gd name="T19" fmla="*/ 1292 h 641"/>
                                <a:gd name="T20" fmla="+- 0 5031 4592"/>
                                <a:gd name="T21" fmla="*/ T20 w 748"/>
                                <a:gd name="T22" fmla="+- 0 1370 1032"/>
                                <a:gd name="T23" fmla="*/ 1370 h 641"/>
                                <a:gd name="T24" fmla="+- 0 4955 4592"/>
                                <a:gd name="T25" fmla="*/ T24 w 748"/>
                                <a:gd name="T26" fmla="+- 0 1445 1032"/>
                                <a:gd name="T27" fmla="*/ 1445 h 641"/>
                                <a:gd name="T28" fmla="+- 0 4877 4592"/>
                                <a:gd name="T29" fmla="*/ T28 w 748"/>
                                <a:gd name="T30" fmla="+- 0 1514 1032"/>
                                <a:gd name="T31" fmla="*/ 1514 h 641"/>
                                <a:gd name="T32" fmla="+- 0 4798 4592"/>
                                <a:gd name="T33" fmla="*/ T32 w 748"/>
                                <a:gd name="T34" fmla="+- 0 1573 1032"/>
                                <a:gd name="T35" fmla="*/ 1573 h 641"/>
                                <a:gd name="T36" fmla="+- 0 4719 4592"/>
                                <a:gd name="T37" fmla="*/ T36 w 748"/>
                                <a:gd name="T38" fmla="+- 0 1619 1032"/>
                                <a:gd name="T39" fmla="*/ 1619 h 641"/>
                                <a:gd name="T40" fmla="+- 0 4642 4592"/>
                                <a:gd name="T41" fmla="*/ T40 w 748"/>
                                <a:gd name="T42" fmla="+- 0 1647 1032"/>
                                <a:gd name="T43" fmla="*/ 1647 h 641"/>
                                <a:gd name="T44" fmla="+- 0 4604 4592"/>
                                <a:gd name="T45" fmla="*/ T44 w 748"/>
                                <a:gd name="T46" fmla="+- 0 1653 1032"/>
                                <a:gd name="T47" fmla="*/ 1653 h 641"/>
                                <a:gd name="T48" fmla="+- 0 4592 4592"/>
                                <a:gd name="T49" fmla="*/ T48 w 748"/>
                                <a:gd name="T50" fmla="+- 0 1653 1032"/>
                                <a:gd name="T51" fmla="*/ 1653 h 641"/>
                                <a:gd name="T52" fmla="+- 0 4592 4592"/>
                                <a:gd name="T53" fmla="*/ T52 w 748"/>
                                <a:gd name="T54" fmla="+- 0 1673 1032"/>
                                <a:gd name="T55" fmla="*/ 1673 h 641"/>
                                <a:gd name="T56" fmla="+- 0 4606 4592"/>
                                <a:gd name="T57" fmla="*/ T56 w 748"/>
                                <a:gd name="T58" fmla="+- 0 1673 1032"/>
                                <a:gd name="T59" fmla="*/ 1673 h 641"/>
                                <a:gd name="T60" fmla="+- 0 4644 4592"/>
                                <a:gd name="T61" fmla="*/ T60 w 748"/>
                                <a:gd name="T62" fmla="+- 0 1667 1032"/>
                                <a:gd name="T63" fmla="*/ 1667 h 641"/>
                                <a:gd name="T64" fmla="+- 0 4723 4592"/>
                                <a:gd name="T65" fmla="*/ T64 w 748"/>
                                <a:gd name="T66" fmla="+- 0 1639 1032"/>
                                <a:gd name="T67" fmla="*/ 1639 h 641"/>
                                <a:gd name="T68" fmla="+- 0 4804 4592"/>
                                <a:gd name="T69" fmla="*/ T68 w 748"/>
                                <a:gd name="T70" fmla="+- 0 1593 1032"/>
                                <a:gd name="T71" fmla="*/ 1593 h 641"/>
                                <a:gd name="T72" fmla="+- 0 4885 4592"/>
                                <a:gd name="T73" fmla="*/ T72 w 748"/>
                                <a:gd name="T74" fmla="+- 0 1534 1032"/>
                                <a:gd name="T75" fmla="*/ 1534 h 641"/>
                                <a:gd name="T76" fmla="+- 0 4964 4592"/>
                                <a:gd name="T77" fmla="*/ T76 w 748"/>
                                <a:gd name="T78" fmla="+- 0 1464 1032"/>
                                <a:gd name="T79" fmla="*/ 1464 h 641"/>
                                <a:gd name="T80" fmla="+- 0 5041 4592"/>
                                <a:gd name="T81" fmla="*/ T80 w 748"/>
                                <a:gd name="T82" fmla="+- 0 1388 1032"/>
                                <a:gd name="T83" fmla="*/ 1388 h 641"/>
                                <a:gd name="T84" fmla="+- 0 5114 4592"/>
                                <a:gd name="T85" fmla="*/ T84 w 748"/>
                                <a:gd name="T86" fmla="+- 0 1310 1032"/>
                                <a:gd name="T87" fmla="*/ 1310 h 641"/>
                                <a:gd name="T88" fmla="+- 0 5181 4592"/>
                                <a:gd name="T89" fmla="*/ T88 w 748"/>
                                <a:gd name="T90" fmla="+- 0 1233 1032"/>
                                <a:gd name="T91" fmla="*/ 1233 h 641"/>
                                <a:gd name="T92" fmla="+- 0 5295 4592"/>
                                <a:gd name="T93" fmla="*/ T92 w 748"/>
                                <a:gd name="T94" fmla="+- 0 1098 1032"/>
                                <a:gd name="T95" fmla="*/ 1098 h 641"/>
                                <a:gd name="T96" fmla="+- 0 5318 4592"/>
                                <a:gd name="T97" fmla="*/ T96 w 748"/>
                                <a:gd name="T98" fmla="+- 0 1071 1032"/>
                                <a:gd name="T99" fmla="*/ 1071 h 641"/>
                                <a:gd name="T100" fmla="+- 0 5340 4592"/>
                                <a:gd name="T101" fmla="*/ T100 w 748"/>
                                <a:gd name="T102" fmla="+- 0 1047 1032"/>
                                <a:gd name="T103" fmla="*/ 1047 h 641"/>
                                <a:gd name="T104" fmla="+- 0 5326 4592"/>
                                <a:gd name="T105" fmla="*/ T104 w 748"/>
                                <a:gd name="T106" fmla="+- 0 1032 1032"/>
                                <a:gd name="T107" fmla="*/ 1032 h 6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748" h="641">
                                  <a:moveTo>
                                    <a:pt x="734" y="0"/>
                                  </a:moveTo>
                                  <a:lnTo>
                                    <a:pt x="689" y="52"/>
                                  </a:lnTo>
                                  <a:lnTo>
                                    <a:pt x="608" y="148"/>
                                  </a:lnTo>
                                  <a:lnTo>
                                    <a:pt x="578" y="184"/>
                                  </a:lnTo>
                                  <a:lnTo>
                                    <a:pt x="511" y="260"/>
                                  </a:lnTo>
                                  <a:lnTo>
                                    <a:pt x="439" y="338"/>
                                  </a:lnTo>
                                  <a:lnTo>
                                    <a:pt x="363" y="413"/>
                                  </a:lnTo>
                                  <a:lnTo>
                                    <a:pt x="285" y="482"/>
                                  </a:lnTo>
                                  <a:lnTo>
                                    <a:pt x="206" y="541"/>
                                  </a:lnTo>
                                  <a:lnTo>
                                    <a:pt x="127" y="587"/>
                                  </a:lnTo>
                                  <a:lnTo>
                                    <a:pt x="50" y="615"/>
                                  </a:lnTo>
                                  <a:lnTo>
                                    <a:pt x="12" y="621"/>
                                  </a:lnTo>
                                  <a:lnTo>
                                    <a:pt x="0" y="621"/>
                                  </a:lnTo>
                                  <a:lnTo>
                                    <a:pt x="0" y="641"/>
                                  </a:lnTo>
                                  <a:lnTo>
                                    <a:pt x="14" y="641"/>
                                  </a:lnTo>
                                  <a:lnTo>
                                    <a:pt x="52" y="635"/>
                                  </a:lnTo>
                                  <a:lnTo>
                                    <a:pt x="131" y="607"/>
                                  </a:lnTo>
                                  <a:lnTo>
                                    <a:pt x="212" y="561"/>
                                  </a:lnTo>
                                  <a:lnTo>
                                    <a:pt x="293" y="502"/>
                                  </a:lnTo>
                                  <a:lnTo>
                                    <a:pt x="372" y="432"/>
                                  </a:lnTo>
                                  <a:lnTo>
                                    <a:pt x="449" y="356"/>
                                  </a:lnTo>
                                  <a:lnTo>
                                    <a:pt x="522" y="278"/>
                                  </a:lnTo>
                                  <a:lnTo>
                                    <a:pt x="589" y="201"/>
                                  </a:lnTo>
                                  <a:lnTo>
                                    <a:pt x="703" y="66"/>
                                  </a:lnTo>
                                  <a:lnTo>
                                    <a:pt x="726" y="39"/>
                                  </a:lnTo>
                                  <a:lnTo>
                                    <a:pt x="748" y="15"/>
                                  </a:lnTo>
                                  <a:lnTo>
                                    <a:pt x="73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D34E22" id="Group 469" o:spid="_x0000_s1026" style="position:absolute;margin-left:113.65pt;margin-top:17.5pt;width:155.4pt;height:113.8pt;z-index:-32536;mso-position-horizontal-relative:page" coordorigin="2273,350" coordsize="3108,2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">
                <v:group id="Group 488" o:spid="_x0000_s1027" style="position:absolute;left:2330;top:2569;width:3014;height:2" coordorigin="2330,2569" coordsize="301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<v:shape id="Freeform 489" o:spid="_x0000_s1028" style="position:absolute;left:2330;top:2569;width:3014;height:2;visibility:visible;mso-wrap-style:square;v-text-anchor:top" coordsize="301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zsXscA&#10;AADcAAAADwAAAGRycy9kb3ducmV2LnhtbESPT2vCQBTE74V+h+UVetONRqVNXcWW+gcEobaH9vbI&#10;PpNo9m3Irib59q4g9DjMzG+Y6bw1pbhQ7QrLCgb9CARxanXBmYKf72XvBYTzyBpLy6SgIwfz2ePD&#10;FBNtG/6iy95nIkDYJagg975KpHRpTgZd31bEwTvY2qAPss6krrEJcFPKYRRNpMGCw0KOFX3klJ72&#10;Z6NgW3Tx6e/3c4frweg9Xlk5Pg4PSj0/tYs3EJ5a/x++tzdaQRy9wu1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c7F7HAAAA3AAAAA8AAAAAAAAAAAAAAAAAmAIAAGRy&#10;cy9kb3ducmV2LnhtbFBLBQYAAAAABAAEAPUAAACMAwAAAAA=&#10;" path="m,l3014,e" filled="f" strokecolor="#1f1a17" strokeweight="1.02pt">
                    <v:path arrowok="t" o:connecttype="custom" o:connectlocs="0,0;3014,0" o:connectangles="0,0"/>
                  </v:shape>
                </v:group>
                <v:group id="Group 486" o:spid="_x0000_s1029" style="position:absolute;left:2341;top:360;width:2;height:2210" coordorigin="2341,360" coordsize="2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<v:shape id="Freeform 487" o:spid="_x0000_s1030" style="position:absolute;left:2341;top:360;width:2;height:2210;visibility:visible;mso-wrap-style:square;v-text-anchor:top" coordsize="2,2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tnNsEA&#10;AADcAAAADwAAAGRycy9kb3ducmV2LnhtbESPW4vCMBSE3xf2P4Sz4NuaVkG0a5RFEMQ3L+DrsTm9&#10;YHJSmtjWf28EwcdhZr5hluvBGtFR62vHCtJxAoI4d7rmUsH5tP2dg/ABWaNxTAoe5GG9+v5aYqZd&#10;zwfqjqEUEcI+QwVVCE0mpc8rsujHriGOXuFaiyHKtpS6xT7CrZGTJJlJizXHhQob2lSU3453q6Ac&#10;7OVqem/S075Y3A6uCPtpp9ToZ/j/AxFoCJ/wu73TCqZpCq8z8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7ZzbBAAAA3AAAAA8AAAAAAAAAAAAAAAAAmAIAAGRycy9kb3du&#10;cmV2LnhtbFBLBQYAAAAABAAEAPUAAACGAwAAAAA=&#10;" path="m,l,2210e" filled="f" strokecolor="#1f1a17" strokeweight="1.02pt">
                    <v:path arrowok="t" o:connecttype="custom" o:connectlocs="0,360;0,2570" o:connectangles="0,0"/>
                  </v:shape>
                </v:group>
                <v:group id="Group 484" o:spid="_x0000_s1031" style="position:absolute;left:3067;top:2598;width:21;height:2" coordorigin="3067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v:shape id="Freeform 485" o:spid="_x0000_s1032" style="position:absolute;left:3067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/6UMQA&#10;AADcAAAADwAAAGRycy9kb3ducmV2LnhtbESPQYvCMBSE78L+h/AW9iKadoui1Si7C4J4sxbB26N5&#10;tsXmpTRZrf/eCILHYWa+YZbr3jTiSp2rLSuIxxEI4sLqmksF+WEzmoFwHlljY5kU3MnBevUxWGKq&#10;7Y33dM18KQKEXYoKKu/bVEpXVGTQjW1LHLyz7Qz6ILtS6g5vAW4a+R1FU2mw5rBQYUt/FRWX7N8o&#10;4PwYbXf5fJ5sfmdxeRy200lyUurrs/9ZgPDU+3f41d5qBUmcwPNMO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P+lDEAAAA3AAAAA8AAAAAAAAAAAAAAAAAmAIAAGRycy9k&#10;b3ducmV2LnhtbFBLBQYAAAAABAAEAPUAAACJAw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82" o:spid="_x0000_s1033" style="position:absolute;left:3822;top:2598;width:21;height:2" coordorigin="3822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shape id="Freeform 483" o:spid="_x0000_s1034" style="position:absolute;left:3822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Hv8QA&#10;AADcAAAADwAAAGRycy9kb3ducmV2LnhtbESPQYvCMBSE78L+h/AEL6JpLYp2jbIKgnhbLYK3R/O2&#10;LTYvpYla/70RhD0OM/MNs1x3phZ3al1lWUE8jkAQ51ZXXCjITrvRHITzyBpry6TgSQ7Wq6/eElNt&#10;H/xL96MvRICwS1FB6X2TSunykgy6sW2Ig/dnW4M+yLaQusVHgJtaTqJoJg1WHBZKbGhbUn493owC&#10;zs7R/pAtFsluM4+L87CZTZOLUoN+9/MNwlPn/8Of9l4rSOIpvM+EIyB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qx7/EAAAA3AAAAA8AAAAAAAAAAAAAAAAAmAIAAGRycy9k&#10;b3ducmV2LnhtbFBLBQYAAAAABAAEAPUAAACJAwAAAAA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80" o:spid="_x0000_s1035" style="position:absolute;left:4578;top:2598;width:21;height:2" coordorigin="4578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<v:shape id="Freeform 481" o:spid="_x0000_s1036" style="position:absolute;left:4578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T8U8YA&#10;AADcAAAADwAAAGRycy9kb3ducmV2LnhtbESPQWvCQBSE74L/YXlCL1I3aajV6BpsQZDemoZAb4/s&#10;axLMvg3Z1aT/vlsoeBxm5htmn02mEzcaXGtZQbyKQBBXVrdcKyg+T48bEM4ja+wsk4IfcpAd5rM9&#10;ptqO/EG33NciQNilqKDxvk+ldFVDBt3K9sTB+7aDQR/kUEs94BjgppNPUbSWBlsOCw329NZQdcmv&#10;RgEXZXR+L7bb5PS6iety2a+fky+lHhbTcQfC0+Tv4f/2WStI4hf4OxOOgD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bT8U8YAAADcAAAADwAAAAAAAAAAAAAAAACYAgAAZHJz&#10;L2Rvd25yZXYueG1sUEsFBgAAAAAEAAQA9QAAAIsDAAAAAA=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78" o:spid="_x0000_s1037" style="position:absolute;left:5333;top:2598;width:21;height:2" coordorigin="5333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shape id="Freeform 479" o:spid="_x0000_s1038" style="position:absolute;left:5333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fNusQA&#10;AADcAAAADwAAAGRycy9kb3ducmV2LnhtbESPQYvCMBSE78L+h/AW9iKadotiq1F2BUG8qUXw9mie&#10;bbF5KU3U7r/fCILHYWa+YRar3jTiTp2rLSuIxxEI4sLqmksF+XEzmoFwHlljY5kU/JGD1fJjsMBM&#10;2wfv6X7wpQgQdhkqqLxvMyldUZFBN7YtcfAutjPog+xKqTt8BLhp5HcUTaXBmsNChS2tKyquh5tR&#10;wPkp2u7yNE02v7O4PA3b6SQ5K/X12f/MQXjq/Tv8am+1giRO4XkmHA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nzbrEAAAA3AAAAA8AAAAAAAAAAAAAAAAAmAIAAGRycy9k&#10;b3ducmV2LnhtbFBLBQYAAAAABAAEAPUAAACJAwAAAAA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76" o:spid="_x0000_s1039" style="position:absolute;left:2284;top:1040;width:57;height:2" coordorigin="2284,1040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<v:shape id="Freeform 477" o:spid="_x0000_s1040" style="position:absolute;left:2284;top:1040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wTisYA&#10;AADcAAAADwAAAGRycy9kb3ducmV2LnhtbESPQWvCQBSE7wX/w/IKXkrdTQrFpq4SCgU99FAVvD6y&#10;zyQk+zZmNzH667uFQo/DzHzDrDaTbcVIva8da0gWCgRx4UzNpYbj4fN5CcIHZIOtY9JwIw+b9exh&#10;hZlxV/6mcR9KESHsM9RQhdBlUvqiIot+4Tri6J1dbzFE2ZfS9HiNcNvKVKlXabHmuFBhRx8VFc1+&#10;sBouX28Hv0vvjZpUfn7aNjicDGo9f5zydxCBpvAf/mtvjYaXNIHfM/EI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wTisYAAADcAAAADwAAAAAAAAAAAAAAAACYAgAAZHJz&#10;L2Rvd25yZXYueG1sUEsFBgAAAAAEAAQA9QAAAIsDAAAAAA=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74" o:spid="_x0000_s1041" style="position:absolute;left:2333;top:368;width:756;height:678" coordorigin="2333,368" coordsize="756,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shape id="Freeform 475" o:spid="_x0000_s1042" style="position:absolute;left:2333;top:368;width:756;height:678;visibility:visible;mso-wrap-style:square;v-text-anchor:top" coordsize="756,6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UCmMMA&#10;AADcAAAADwAAAGRycy9kb3ducmV2LnhtbESP3WoCMRSE7wu+QzhC72pWhSJbo4gi9K51tw9wujnd&#10;7E9OliRd17c3hYKXw8x8w2z3k+3FSD40jhUsFxkI4srphmsFX+X5ZQMiRGSNvWNScKMA+93saYu5&#10;dle+0FjEWiQIhxwVmBiHXMpQGbIYFm4gTt6P8xZjkr6W2uM1wW0vV1n2Ki02nBYMDnQ0VHXFr1WQ&#10;1Zf2Yzh9l0vvurE8F+1nZU5KPc+nwxuISFN8hP/b71rBerWGvzPpCM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UCmMMAAADcAAAADwAAAAAAAAAAAAAAAACYAgAAZHJzL2Rv&#10;d25yZXYueG1sUEsFBgAAAAAEAAQA9QAAAIgDAAAAAA==&#10;" path="m756,l743,,705,5,630,32,553,75r-76,58l402,200r-72,73l262,349r-63,74l93,552,72,578,,666r15,12l87,591r20,-24l181,476r29,-35l272,368r68,-76l411,219r74,-67l560,95,635,51,708,25r36,-5l756,20,756,xe" fillcolor="#1f1a17" stroked="f">
                    <v:path arrowok="t" o:connecttype="custom" o:connectlocs="756,368;743,368;705,373;630,400;553,443;477,501;402,568;330,641;262,717;199,791;93,920;72,946;0,1034;15,1046;87,959;107,935;181,844;210,809;272,736;340,660;411,587;485,520;560,463;635,419;708,393;744,388;756,388;756,368" o:connectangles="0,0,0,0,0,0,0,0,0,0,0,0,0,0,0,0,0,0,0,0,0,0,0,0,0,0,0,0"/>
                  </v:shape>
                </v:group>
                <v:group id="Group 472" o:spid="_x0000_s1043" style="position:absolute;left:3089;top:368;width:1504;height:1306" coordorigin="3089,368" coordsize="1504,13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shape id="Freeform 473" o:spid="_x0000_s1044" style="position:absolute;left:3089;top:368;width:1504;height:1306;visibility:visible;mso-wrap-style:square;v-text-anchor:top" coordsize="1504,1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aVgMcA&#10;AADcAAAADwAAAGRycy9kb3ducmV2LnhtbESPQWsCMRSE7wX/Q3hCL6JZLba6NYpIpR6EUvXS22Pz&#10;3Oy6eVk2qW799UYQehxm5htmtmhtJc7U+MKxguEgAUGcOV1wruCwX/cnIHxA1lg5JgV/5GEx7zzN&#10;MNXuwt903oVcRAj7FBWYEOpUSp8ZsugHriaO3tE1FkOUTS51g5cIt5UcJcmrtFhwXDBY08pQdtr9&#10;WgX7tTni2/Taqz7Kz68J/pTb8bRU6rnbLt9BBGrDf/jR3mgFL6Mx3M/EIy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GGlYDHAAAA3AAAAA8AAAAAAAAAAAAAAAAAmAIAAGRy&#10;cy9kb3ducmV2LnhtbFBLBQYAAAAABAAEAPUAAACMAwAAAAA=&#10;" path="m12,l,,,20r11,l86,33r74,30l234,107r74,56l382,230r73,76l528,389r73,89l674,570,820,758r73,92l966,938r74,83l1114,1097r75,67l1263,1220r76,43l1415,1292r76,13l1503,1305r,-20l1493,1285r-75,-13l1343,1243r-74,-43l1196,1144r-74,-67l1049,1001,976,918,903,830,830,738,684,550,611,458,537,369,463,286,389,210,315,143,240,86,165,42,88,13,12,xe" fillcolor="#1f1a17" stroked="f">
                    <v:path arrowok="t" o:connecttype="custom" o:connectlocs="12,368;0,368;0,388;11,388;86,401;160,431;234,475;308,531;382,598;455,674;528,757;601,846;674,938;820,1126;893,1218;966,1306;1040,1389;1114,1465;1189,1532;1263,1588;1339,1631;1415,1660;1491,1673;1503,1673;1503,1653;1493,1653;1418,1640;1343,1611;1269,1568;1196,1512;1122,1445;1049,1369;976,1286;903,1198;830,1106;684,918;611,826;537,737;463,654;389,578;315,511;240,454;165,410;88,381;12,368" o:connectangles="0,0,0,0,0,0,0,0,0,0,0,0,0,0,0,0,0,0,0,0,0,0,0,0,0,0,0,0,0,0,0,0,0,0,0,0,0,0,0,0,0,0,0,0,0"/>
                  </v:shape>
                </v:group>
                <v:group id="Group 470" o:spid="_x0000_s1045" style="position:absolute;left:4592;top:1032;width:748;height:641" coordorigin="4592,1032" coordsize="748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shape id="Freeform 471" o:spid="_x0000_s1046" style="position:absolute;left:4592;top:1032;width:748;height:641;visibility:visible;mso-wrap-style:square;v-text-anchor:top" coordsize="748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vzOMUA&#10;AADcAAAADwAAAGRycy9kb3ducmV2LnhtbESPX2vCMBTF3wW/Q7jC3tZ0DuzojKUKwtj2sEVBfLs0&#10;d21Zc1OaTOu3XwTBx8P58+Msi9F24kSDbx0reEpSEMSVMy3XCva77eMLCB+QDXaOScGFPBSr6WSJ&#10;uXFn/qaTDrWII+xzVNCE0OdS+qohiz5xPXH0ftxgMUQ51NIMeI7jtpPzNF1Iiy1HQoM9bRqqfvWf&#10;VaA/vrKsrz8PWywXev1+1BFyUephNpavIAKN4R6+td+Mgud5Btcz8Qj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u/M4xQAAANwAAAAPAAAAAAAAAAAAAAAAAJgCAABkcnMv&#10;ZG93bnJldi54bWxQSwUGAAAAAAQABAD1AAAAigMAAAAA&#10;" path="m734,l689,52r-81,96l578,184r-67,76l439,338r-76,75l285,482r-79,59l127,587,50,615r-38,6l,621r,20l14,641r38,-6l131,607r81,-46l293,502r79,-70l449,356r73,-78l589,201,703,66,726,39,748,15,734,xe" fillcolor="#1f1a17" stroked="f">
                    <v:path arrowok="t" o:connecttype="custom" o:connectlocs="734,1032;689,1084;608,1180;578,1216;511,1292;439,1370;363,1445;285,1514;206,1573;127,1619;50,1647;12,1653;0,1653;0,1673;14,1673;52,1667;131,1639;212,1593;293,1534;372,1464;449,1388;522,1310;589,1233;703,1098;726,1071;748,1047;734,1032" o:connectangles="0,0,0,0,0,0,0,0,0,0,0,0,0,0,0,0,0,0,0,0,0,0,0,0,0,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Graph</w:t>
      </w:r>
      <w:r w:rsidR="0061548F">
        <w:rPr>
          <w:color w:val="1F1A17"/>
          <w:spacing w:val="-16"/>
        </w:rPr>
        <w:t xml:space="preserve"> </w:t>
      </w:r>
      <w:r w:rsidR="0061548F">
        <w:rPr>
          <w:color w:val="1F1A17"/>
        </w:rPr>
        <w:t>A</w:t>
      </w:r>
    </w:p>
    <w:p w:rsidR="00241C77" w:rsidRDefault="0061548F">
      <w:pPr>
        <w:pStyle w:val="BodyText"/>
        <w:tabs>
          <w:tab w:val="left" w:pos="3597"/>
        </w:tabs>
        <w:spacing w:before="71"/>
        <w:ind w:left="2193"/>
      </w:pPr>
      <w:r>
        <w:br w:type="column"/>
      </w:r>
      <w:r>
        <w:rPr>
          <w:color w:val="1F1A17"/>
          <w:position w:val="-14"/>
        </w:rPr>
        <w:t>a</w:t>
      </w:r>
      <w:r>
        <w:rPr>
          <w:color w:val="1F1A17"/>
          <w:position w:val="-14"/>
        </w:rPr>
        <w:tab/>
      </w:r>
      <w:r>
        <w:rPr>
          <w:color w:val="1F1A17"/>
        </w:rPr>
        <w:t>Graph</w:t>
      </w:r>
      <w:r>
        <w:rPr>
          <w:color w:val="1F1A17"/>
          <w:spacing w:val="-3"/>
        </w:rPr>
        <w:t xml:space="preserve"> </w:t>
      </w:r>
      <w:r>
        <w:rPr>
          <w:color w:val="1F1A17"/>
        </w:rPr>
        <w:t>B</w:t>
      </w:r>
    </w:p>
    <w:p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91" w:space="40"/>
            <w:col w:w="6779"/>
          </w:cols>
        </w:sect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:rsidR="00241C77" w:rsidRDefault="0061548F">
      <w:pPr>
        <w:pStyle w:val="BodyText"/>
        <w:spacing w:before="195"/>
        <w:ind w:left="1081"/>
      </w:pPr>
      <w:r>
        <w:rPr>
          <w:color w:val="1F1A17"/>
        </w:rPr>
        <w:t>2</w:t>
      </w:r>
    </w:p>
    <w:p w:rsidR="00241C77" w:rsidRDefault="0061548F">
      <w:pPr>
        <w:tabs>
          <w:tab w:val="left" w:pos="5323"/>
        </w:tabs>
        <w:spacing w:before="116" w:line="259" w:lineRule="exact"/>
        <w:ind w:left="109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3"/>
        </w:rPr>
        <w:t>y</w:t>
      </w:r>
      <w:r>
        <w:rPr>
          <w:rFonts w:ascii="Times New Roman"/>
          <w:color w:val="1F1A17"/>
          <w:w w:val="95"/>
        </w:rPr>
        <w:tab/>
      </w:r>
      <w:r>
        <w:rPr>
          <w:rFonts w:ascii="Times New Roman"/>
          <w:color w:val="1F1A17"/>
        </w:rPr>
        <w:t>0</w:t>
      </w:r>
    </w:p>
    <w:p w:rsidR="00241C77" w:rsidRDefault="0061548F">
      <w:pPr>
        <w:pStyle w:val="BodyText"/>
        <w:tabs>
          <w:tab w:val="left" w:pos="729"/>
        </w:tabs>
        <w:spacing w:line="203" w:lineRule="exact"/>
        <w:ind w:left="0"/>
        <w:jc w:val="right"/>
      </w:pPr>
      <w:r>
        <w:rPr>
          <w:color w:val="1F1A17"/>
          <w:spacing w:val="-1"/>
        </w:rPr>
        <w:t>90</w:t>
      </w:r>
      <w:r>
        <w:rPr>
          <w:color w:val="1F1A17"/>
          <w:spacing w:val="-1"/>
        </w:rPr>
        <w:tab/>
      </w:r>
      <w:r>
        <w:rPr>
          <w:color w:val="1F1A17"/>
        </w:rPr>
        <w:t>180</w:t>
      </w:r>
    </w:p>
    <w:p w:rsidR="00241C77" w:rsidRDefault="0061548F">
      <w:pPr>
        <w:spacing w:line="227" w:lineRule="exact"/>
        <w:ind w:right="224"/>
        <w:jc w:val="right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:rsidR="00241C77" w:rsidRDefault="0061548F">
      <w:pPr>
        <w:rPr>
          <w:rFonts w:ascii="Times New Roman" w:eastAsia="Times New Roman" w:hAnsi="Times New Roman" w:cs="Times New Roman"/>
          <w:i/>
        </w:rPr>
      </w:pPr>
      <w:r>
        <w:br w:type="column"/>
      </w:r>
    </w:p>
    <w:p w:rsidR="00241C77" w:rsidRDefault="00241C77">
      <w:pPr>
        <w:rPr>
          <w:rFonts w:ascii="Times New Roman" w:eastAsia="Times New Roman" w:hAnsi="Times New Roman" w:cs="Times New Roman"/>
          <w:i/>
        </w:rPr>
      </w:pPr>
    </w:p>
    <w:p w:rsidR="00241C77" w:rsidRDefault="00241C77">
      <w:pPr>
        <w:spacing w:before="5"/>
        <w:rPr>
          <w:rFonts w:ascii="Times New Roman" w:eastAsia="Times New Roman" w:hAnsi="Times New Roman" w:cs="Times New Roman"/>
          <w:i/>
          <w:sz w:val="25"/>
          <w:szCs w:val="25"/>
        </w:rPr>
      </w:pPr>
    </w:p>
    <w:p w:rsidR="00241C77" w:rsidRDefault="0061548F">
      <w:pPr>
        <w:pStyle w:val="BodyText"/>
        <w:ind w:left="407"/>
      </w:pPr>
      <w:r>
        <w:rPr>
          <w:color w:val="1F1A17"/>
        </w:rPr>
        <w:t>270</w:t>
      </w:r>
    </w:p>
    <w:p w:rsidR="00241C77" w:rsidRDefault="0061548F">
      <w:pPr>
        <w:rPr>
          <w:rFonts w:ascii="Times New Roman" w:eastAsia="Times New Roman" w:hAnsi="Times New Roman" w:cs="Times New Roman"/>
        </w:rPr>
      </w:pPr>
      <w:r>
        <w:br w:type="column"/>
      </w:r>
    </w:p>
    <w:p w:rsidR="00241C77" w:rsidRDefault="00241C77">
      <w:pPr>
        <w:rPr>
          <w:rFonts w:ascii="Times New Roman" w:eastAsia="Times New Roman" w:hAnsi="Times New Roman" w:cs="Times New Roman"/>
        </w:rPr>
      </w:pPr>
    </w:p>
    <w:p w:rsidR="00241C77" w:rsidRDefault="00241C77">
      <w:pPr>
        <w:spacing w:before="5"/>
        <w:rPr>
          <w:rFonts w:ascii="Times New Roman" w:eastAsia="Times New Roman" w:hAnsi="Times New Roman" w:cs="Times New Roman"/>
          <w:sz w:val="25"/>
          <w:szCs w:val="25"/>
        </w:rPr>
      </w:pPr>
    </w:p>
    <w:p w:rsidR="00241C77" w:rsidRDefault="0061548F">
      <w:pPr>
        <w:pStyle w:val="BodyText"/>
        <w:ind w:left="367"/>
      </w:pPr>
      <w:r>
        <w:rPr>
          <w:color w:val="1F1A17"/>
        </w:rPr>
        <w:t>360</w:t>
      </w:r>
    </w:p>
    <w:p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7284" w:space="40"/>
            <w:col w:w="738" w:space="40"/>
            <w:col w:w="1808"/>
          </w:cols>
        </w:sect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:rsidR="00241C77" w:rsidRDefault="00241C77">
      <w:pPr>
        <w:rPr>
          <w:rFonts w:ascii="Times New Roman" w:eastAsia="Times New Roman" w:hAnsi="Times New Roman" w:cs="Times New Roman"/>
        </w:rPr>
      </w:pPr>
    </w:p>
    <w:p w:rsidR="00241C77" w:rsidRDefault="0061548F">
      <w:pPr>
        <w:pStyle w:val="BodyText"/>
        <w:tabs>
          <w:tab w:val="left" w:pos="2769"/>
        </w:tabs>
        <w:spacing w:before="184" w:line="228" w:lineRule="exact"/>
        <w:ind w:left="2038"/>
      </w:pPr>
      <w:r>
        <w:rPr>
          <w:color w:val="1F1A17"/>
        </w:rPr>
        <w:t>90</w:t>
      </w:r>
      <w:r>
        <w:rPr>
          <w:color w:val="1F1A17"/>
        </w:rPr>
        <w:tab/>
        <w:t>180</w:t>
      </w:r>
    </w:p>
    <w:p w:rsidR="00241C77" w:rsidRDefault="0061548F">
      <w:pPr>
        <w:spacing w:line="228" w:lineRule="exact"/>
        <w:ind w:right="222"/>
        <w:jc w:val="right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:rsidR="00241C77" w:rsidRDefault="0061548F">
      <w:pPr>
        <w:rPr>
          <w:rFonts w:ascii="Times New Roman" w:eastAsia="Times New Roman" w:hAnsi="Times New Roman" w:cs="Times New Roman"/>
          <w:i/>
        </w:rPr>
      </w:pPr>
      <w:r>
        <w:br w:type="column"/>
      </w:r>
    </w:p>
    <w:p w:rsidR="00241C77" w:rsidRDefault="0025099D">
      <w:pPr>
        <w:pStyle w:val="BodyText"/>
        <w:spacing w:before="184"/>
        <w:ind w:left="408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3968" behindDoc="1" locked="0" layoutInCell="1" allowOverlap="1" wp14:anchorId="66266840" wp14:editId="6A7A4D78">
                <wp:simplePos x="0" y="0"/>
                <wp:positionH relativeFrom="page">
                  <wp:posOffset>4104005</wp:posOffset>
                </wp:positionH>
                <wp:positionV relativeFrom="paragraph">
                  <wp:posOffset>-1363980</wp:posOffset>
                </wp:positionV>
                <wp:extent cx="1969770" cy="1451610"/>
                <wp:effectExtent l="8255" t="7620" r="3175" b="7620"/>
                <wp:wrapNone/>
                <wp:docPr id="276" name="Group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9770" cy="1451610"/>
                          <a:chOff x="6463" y="-2148"/>
                          <a:chExt cx="3102" cy="2286"/>
                        </a:xfrm>
                      </wpg:grpSpPr>
                      <wpg:grpSp>
                        <wpg:cNvPr id="277" name="Group 467"/>
                        <wpg:cNvGrpSpPr>
                          <a:grpSpLocks/>
                        </wpg:cNvGrpSpPr>
                        <wpg:grpSpPr bwMode="auto">
                          <a:xfrm>
                            <a:off x="7274" y="-966"/>
                            <a:ext cx="21" cy="2"/>
                            <a:chOff x="7274" y="-966"/>
                            <a:chExt cx="21" cy="2"/>
                          </a:xfrm>
                        </wpg:grpSpPr>
                        <wps:wsp>
                          <wps:cNvPr id="278" name="Freeform 468"/>
                          <wps:cNvSpPr>
                            <a:spLocks/>
                          </wps:cNvSpPr>
                          <wps:spPr bwMode="auto">
                            <a:xfrm>
                              <a:off x="7274" y="-966"/>
                              <a:ext cx="21" cy="2"/>
                            </a:xfrm>
                            <a:custGeom>
                              <a:avLst/>
                              <a:gdLst>
                                <a:gd name="T0" fmla="+- 0 7274 7274"/>
                                <a:gd name="T1" fmla="*/ T0 w 21"/>
                                <a:gd name="T2" fmla="+- 0 7295 7274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9" name="Group 465"/>
                        <wpg:cNvGrpSpPr>
                          <a:grpSpLocks/>
                        </wpg:cNvGrpSpPr>
                        <wpg:grpSpPr bwMode="auto">
                          <a:xfrm>
                            <a:off x="6520" y="-2127"/>
                            <a:ext cx="386" cy="1126"/>
                            <a:chOff x="6520" y="-2127"/>
                            <a:chExt cx="386" cy="1126"/>
                          </a:xfrm>
                        </wpg:grpSpPr>
                        <wps:wsp>
                          <wps:cNvPr id="280" name="Freeform 466"/>
                          <wps:cNvSpPr>
                            <a:spLocks/>
                          </wps:cNvSpPr>
                          <wps:spPr bwMode="auto">
                            <a:xfrm>
                              <a:off x="6520" y="-2127"/>
                              <a:ext cx="386" cy="1126"/>
                            </a:xfrm>
                            <a:custGeom>
                              <a:avLst/>
                              <a:gdLst>
                                <a:gd name="T0" fmla="+- 0 6905 6520"/>
                                <a:gd name="T1" fmla="*/ T0 w 386"/>
                                <a:gd name="T2" fmla="+- 0 -2127 -2127"/>
                                <a:gd name="T3" fmla="*/ -2127 h 1126"/>
                                <a:gd name="T4" fmla="+- 0 6834 6520"/>
                                <a:gd name="T5" fmla="*/ T4 w 386"/>
                                <a:gd name="T6" fmla="+- 0 -2067 -2127"/>
                                <a:gd name="T7" fmla="*/ -2067 h 1126"/>
                                <a:gd name="T8" fmla="+- 0 6789 6520"/>
                                <a:gd name="T9" fmla="*/ T8 w 386"/>
                                <a:gd name="T10" fmla="+- 0 -1979 -2127"/>
                                <a:gd name="T11" fmla="*/ -1979 h 1126"/>
                                <a:gd name="T12" fmla="+- 0 6745 6520"/>
                                <a:gd name="T13" fmla="*/ T12 w 386"/>
                                <a:gd name="T14" fmla="+- 0 -1862 -2127"/>
                                <a:gd name="T15" fmla="*/ -1862 h 1126"/>
                                <a:gd name="T16" fmla="+- 0 6724 6520"/>
                                <a:gd name="T17" fmla="*/ T16 w 386"/>
                                <a:gd name="T18" fmla="+- 0 -1797 -2127"/>
                                <a:gd name="T19" fmla="*/ -1797 h 1126"/>
                                <a:gd name="T20" fmla="+- 0 6704 6520"/>
                                <a:gd name="T21" fmla="*/ T20 w 386"/>
                                <a:gd name="T22" fmla="+- 0 -1729 -2127"/>
                                <a:gd name="T23" fmla="*/ -1729 h 1126"/>
                                <a:gd name="T24" fmla="+- 0 6684 6520"/>
                                <a:gd name="T25" fmla="*/ T24 w 386"/>
                                <a:gd name="T26" fmla="+- 0 -1659 -2127"/>
                                <a:gd name="T27" fmla="*/ -1659 h 1126"/>
                                <a:gd name="T28" fmla="+- 0 6665 6520"/>
                                <a:gd name="T29" fmla="*/ T28 w 386"/>
                                <a:gd name="T30" fmla="+- 0 -1589 -2127"/>
                                <a:gd name="T31" fmla="*/ -1589 h 1126"/>
                                <a:gd name="T32" fmla="+- 0 6647 6520"/>
                                <a:gd name="T33" fmla="*/ T32 w 386"/>
                                <a:gd name="T34" fmla="+- 0 -1520 -2127"/>
                                <a:gd name="T35" fmla="*/ -1520 h 1126"/>
                                <a:gd name="T36" fmla="+- 0 6630 6520"/>
                                <a:gd name="T37" fmla="*/ T36 w 386"/>
                                <a:gd name="T38" fmla="+- 0 -1452 -2127"/>
                                <a:gd name="T39" fmla="*/ -1452 h 1126"/>
                                <a:gd name="T40" fmla="+- 0 6615 6520"/>
                                <a:gd name="T41" fmla="*/ T40 w 386"/>
                                <a:gd name="T42" fmla="+- 0 -1389 -2127"/>
                                <a:gd name="T43" fmla="*/ -1389 h 1126"/>
                                <a:gd name="T44" fmla="+- 0 6601 6520"/>
                                <a:gd name="T45" fmla="*/ T44 w 386"/>
                                <a:gd name="T46" fmla="+- 0 -1330 -2127"/>
                                <a:gd name="T47" fmla="*/ -1330 h 1126"/>
                                <a:gd name="T48" fmla="+- 0 6588 6520"/>
                                <a:gd name="T49" fmla="*/ T48 w 386"/>
                                <a:gd name="T50" fmla="+- 0 -1277 -2127"/>
                                <a:gd name="T51" fmla="*/ -1277 h 1126"/>
                                <a:gd name="T52" fmla="+- 0 6577 6520"/>
                                <a:gd name="T53" fmla="*/ T52 w 386"/>
                                <a:gd name="T54" fmla="+- 0 -1232 -2127"/>
                                <a:gd name="T55" fmla="*/ -1232 h 1126"/>
                                <a:gd name="T56" fmla="+- 0 6568 6520"/>
                                <a:gd name="T57" fmla="*/ T56 w 386"/>
                                <a:gd name="T58" fmla="+- 0 -1195 -2127"/>
                                <a:gd name="T59" fmla="*/ -1195 h 1126"/>
                                <a:gd name="T60" fmla="+- 0 6561 6520"/>
                                <a:gd name="T61" fmla="*/ T60 w 386"/>
                                <a:gd name="T62" fmla="+- 0 -1168 -2127"/>
                                <a:gd name="T63" fmla="*/ -1168 h 1126"/>
                                <a:gd name="T64" fmla="+- 0 6556 6520"/>
                                <a:gd name="T65" fmla="*/ T64 w 386"/>
                                <a:gd name="T66" fmla="+- 0 -1153 -2127"/>
                                <a:gd name="T67" fmla="*/ -1153 h 1126"/>
                                <a:gd name="T68" fmla="+- 0 6520 6520"/>
                                <a:gd name="T69" fmla="*/ T68 w 386"/>
                                <a:gd name="T70" fmla="+- 0 -1006 -2127"/>
                                <a:gd name="T71" fmla="*/ -1006 h 1126"/>
                                <a:gd name="T72" fmla="+- 0 6539 6520"/>
                                <a:gd name="T73" fmla="*/ T72 w 386"/>
                                <a:gd name="T74" fmla="+- 0 -1001 -2127"/>
                                <a:gd name="T75" fmla="*/ -1001 h 1126"/>
                                <a:gd name="T76" fmla="+- 0 6575 6520"/>
                                <a:gd name="T77" fmla="*/ T76 w 386"/>
                                <a:gd name="T78" fmla="+- 0 -1148 -2127"/>
                                <a:gd name="T79" fmla="*/ -1148 h 1126"/>
                                <a:gd name="T80" fmla="+- 0 6617 6520"/>
                                <a:gd name="T81" fmla="*/ T80 w 386"/>
                                <a:gd name="T82" fmla="+- 0 -1321 -2127"/>
                                <a:gd name="T83" fmla="*/ -1321 h 1126"/>
                                <a:gd name="T84" fmla="+- 0 6625 6520"/>
                                <a:gd name="T85" fmla="*/ T84 w 386"/>
                                <a:gd name="T86" fmla="+- 0 -1354 -2127"/>
                                <a:gd name="T87" fmla="*/ -1354 h 1126"/>
                                <a:gd name="T88" fmla="+- 0 6634 6520"/>
                                <a:gd name="T89" fmla="*/ T88 w 386"/>
                                <a:gd name="T90" fmla="+- 0 -1387 -2127"/>
                                <a:gd name="T91" fmla="*/ -1387 h 1126"/>
                                <a:gd name="T92" fmla="+- 0 6659 6520"/>
                                <a:gd name="T93" fmla="*/ T92 w 386"/>
                                <a:gd name="T94" fmla="+- 0 -1488 -2127"/>
                                <a:gd name="T95" fmla="*/ -1488 h 1126"/>
                                <a:gd name="T96" fmla="+- 0 6668 6520"/>
                                <a:gd name="T97" fmla="*/ T96 w 386"/>
                                <a:gd name="T98" fmla="+- 0 -1522 -2127"/>
                                <a:gd name="T99" fmla="*/ -1522 h 1126"/>
                                <a:gd name="T100" fmla="+- 0 6686 6520"/>
                                <a:gd name="T101" fmla="*/ T100 w 386"/>
                                <a:gd name="T102" fmla="+- 0 -1590 -2127"/>
                                <a:gd name="T103" fmla="*/ -1590 h 1126"/>
                                <a:gd name="T104" fmla="+- 0 6704 6520"/>
                                <a:gd name="T105" fmla="*/ T104 w 386"/>
                                <a:gd name="T106" fmla="+- 0 -1658 -2127"/>
                                <a:gd name="T107" fmla="*/ -1658 h 1126"/>
                                <a:gd name="T108" fmla="+- 0 6724 6520"/>
                                <a:gd name="T109" fmla="*/ T108 w 386"/>
                                <a:gd name="T110" fmla="+- 0 -1725 -2127"/>
                                <a:gd name="T111" fmla="*/ -1725 h 1126"/>
                                <a:gd name="T112" fmla="+- 0 6744 6520"/>
                                <a:gd name="T113" fmla="*/ T112 w 386"/>
                                <a:gd name="T114" fmla="+- 0 -1792 -2127"/>
                                <a:gd name="T115" fmla="*/ -1792 h 1126"/>
                                <a:gd name="T116" fmla="+- 0 6766 6520"/>
                                <a:gd name="T117" fmla="*/ T116 w 386"/>
                                <a:gd name="T118" fmla="+- 0 -1858 -2127"/>
                                <a:gd name="T119" fmla="*/ -1858 h 1126"/>
                                <a:gd name="T120" fmla="+- 0 6789 6520"/>
                                <a:gd name="T121" fmla="*/ T120 w 386"/>
                                <a:gd name="T122" fmla="+- 0 -1924 -2127"/>
                                <a:gd name="T123" fmla="*/ -1924 h 1126"/>
                                <a:gd name="T124" fmla="+- 0 6815 6520"/>
                                <a:gd name="T125" fmla="*/ T124 w 386"/>
                                <a:gd name="T126" fmla="+- 0 -1988 -2127"/>
                                <a:gd name="T127" fmla="*/ -1988 h 1126"/>
                                <a:gd name="T128" fmla="+- 0 6834 6520"/>
                                <a:gd name="T129" fmla="*/ T128 w 386"/>
                                <a:gd name="T130" fmla="+- 0 -2026 -2127"/>
                                <a:gd name="T131" fmla="*/ -2026 h 1126"/>
                                <a:gd name="T132" fmla="+- 0 6843 6520"/>
                                <a:gd name="T133" fmla="*/ T132 w 386"/>
                                <a:gd name="T134" fmla="+- 0 -2045 -2127"/>
                                <a:gd name="T135" fmla="*/ -2045 h 1126"/>
                                <a:gd name="T136" fmla="+- 0 6853 6520"/>
                                <a:gd name="T137" fmla="*/ T136 w 386"/>
                                <a:gd name="T138" fmla="+- 0 -2061 -2127"/>
                                <a:gd name="T139" fmla="*/ -2061 h 1126"/>
                                <a:gd name="T140" fmla="+- 0 6870 6520"/>
                                <a:gd name="T141" fmla="*/ T140 w 386"/>
                                <a:gd name="T142" fmla="+- 0 -2084 -2127"/>
                                <a:gd name="T143" fmla="*/ -2084 h 1126"/>
                                <a:gd name="T144" fmla="+- 0 6876 6520"/>
                                <a:gd name="T145" fmla="*/ T144 w 386"/>
                                <a:gd name="T146" fmla="+- 0 -2090 -2127"/>
                                <a:gd name="T147" fmla="*/ -2090 h 1126"/>
                                <a:gd name="T148" fmla="+- 0 6881 6520"/>
                                <a:gd name="T149" fmla="*/ T148 w 386"/>
                                <a:gd name="T150" fmla="+- 0 -2096 -2127"/>
                                <a:gd name="T151" fmla="*/ -2096 h 1126"/>
                                <a:gd name="T152" fmla="+- 0 6887 6520"/>
                                <a:gd name="T153" fmla="*/ T152 w 386"/>
                                <a:gd name="T154" fmla="+- 0 -2099 -2127"/>
                                <a:gd name="T155" fmla="*/ -2099 h 1126"/>
                                <a:gd name="T156" fmla="+- 0 6892 6520"/>
                                <a:gd name="T157" fmla="*/ T156 w 386"/>
                                <a:gd name="T158" fmla="+- 0 -2103 -2127"/>
                                <a:gd name="T159" fmla="*/ -2103 h 1126"/>
                                <a:gd name="T160" fmla="+- 0 6896 6520"/>
                                <a:gd name="T161" fmla="*/ T160 w 386"/>
                                <a:gd name="T162" fmla="+- 0 -2105 -2127"/>
                                <a:gd name="T163" fmla="*/ -2105 h 1126"/>
                                <a:gd name="T164" fmla="+- 0 6899 6520"/>
                                <a:gd name="T165" fmla="*/ T164 w 386"/>
                                <a:gd name="T166" fmla="+- 0 -2105 -2127"/>
                                <a:gd name="T167" fmla="*/ -2105 h 1126"/>
                                <a:gd name="T168" fmla="+- 0 6901 6520"/>
                                <a:gd name="T169" fmla="*/ T168 w 386"/>
                                <a:gd name="T170" fmla="+- 0 -2107 -2127"/>
                                <a:gd name="T171" fmla="*/ -2107 h 1126"/>
                                <a:gd name="T172" fmla="+- 0 6905 6520"/>
                                <a:gd name="T173" fmla="*/ T172 w 386"/>
                                <a:gd name="T174" fmla="+- 0 -2107 -2127"/>
                                <a:gd name="T175" fmla="*/ -2107 h 1126"/>
                                <a:gd name="T176" fmla="+- 0 6905 6520"/>
                                <a:gd name="T177" fmla="*/ T176 w 386"/>
                                <a:gd name="T178" fmla="+- 0 -2127 -2127"/>
                                <a:gd name="T179" fmla="*/ -2127 h 11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386" h="1126">
                                  <a:moveTo>
                                    <a:pt x="385" y="0"/>
                                  </a:moveTo>
                                  <a:lnTo>
                                    <a:pt x="314" y="60"/>
                                  </a:lnTo>
                                  <a:lnTo>
                                    <a:pt x="269" y="148"/>
                                  </a:lnTo>
                                  <a:lnTo>
                                    <a:pt x="225" y="265"/>
                                  </a:lnTo>
                                  <a:lnTo>
                                    <a:pt x="204" y="330"/>
                                  </a:lnTo>
                                  <a:lnTo>
                                    <a:pt x="184" y="398"/>
                                  </a:lnTo>
                                  <a:lnTo>
                                    <a:pt x="164" y="468"/>
                                  </a:lnTo>
                                  <a:lnTo>
                                    <a:pt x="145" y="538"/>
                                  </a:lnTo>
                                  <a:lnTo>
                                    <a:pt x="127" y="607"/>
                                  </a:lnTo>
                                  <a:lnTo>
                                    <a:pt x="110" y="675"/>
                                  </a:lnTo>
                                  <a:lnTo>
                                    <a:pt x="95" y="738"/>
                                  </a:lnTo>
                                  <a:lnTo>
                                    <a:pt x="81" y="797"/>
                                  </a:lnTo>
                                  <a:lnTo>
                                    <a:pt x="68" y="850"/>
                                  </a:lnTo>
                                  <a:lnTo>
                                    <a:pt x="57" y="895"/>
                                  </a:lnTo>
                                  <a:lnTo>
                                    <a:pt x="48" y="932"/>
                                  </a:lnTo>
                                  <a:lnTo>
                                    <a:pt x="41" y="959"/>
                                  </a:lnTo>
                                  <a:lnTo>
                                    <a:pt x="36" y="974"/>
                                  </a:lnTo>
                                  <a:lnTo>
                                    <a:pt x="0" y="1121"/>
                                  </a:lnTo>
                                  <a:lnTo>
                                    <a:pt x="19" y="1126"/>
                                  </a:lnTo>
                                  <a:lnTo>
                                    <a:pt x="55" y="979"/>
                                  </a:lnTo>
                                  <a:lnTo>
                                    <a:pt x="97" y="806"/>
                                  </a:lnTo>
                                  <a:lnTo>
                                    <a:pt x="105" y="773"/>
                                  </a:lnTo>
                                  <a:lnTo>
                                    <a:pt x="114" y="740"/>
                                  </a:lnTo>
                                  <a:lnTo>
                                    <a:pt x="139" y="639"/>
                                  </a:lnTo>
                                  <a:lnTo>
                                    <a:pt x="148" y="605"/>
                                  </a:lnTo>
                                  <a:lnTo>
                                    <a:pt x="166" y="537"/>
                                  </a:lnTo>
                                  <a:lnTo>
                                    <a:pt x="184" y="469"/>
                                  </a:lnTo>
                                  <a:lnTo>
                                    <a:pt x="204" y="402"/>
                                  </a:lnTo>
                                  <a:lnTo>
                                    <a:pt x="224" y="335"/>
                                  </a:lnTo>
                                  <a:lnTo>
                                    <a:pt x="246" y="269"/>
                                  </a:lnTo>
                                  <a:lnTo>
                                    <a:pt x="269" y="203"/>
                                  </a:lnTo>
                                  <a:lnTo>
                                    <a:pt x="295" y="139"/>
                                  </a:lnTo>
                                  <a:lnTo>
                                    <a:pt x="314" y="101"/>
                                  </a:lnTo>
                                  <a:lnTo>
                                    <a:pt x="323" y="82"/>
                                  </a:lnTo>
                                  <a:lnTo>
                                    <a:pt x="333" y="66"/>
                                  </a:lnTo>
                                  <a:lnTo>
                                    <a:pt x="350" y="43"/>
                                  </a:lnTo>
                                  <a:lnTo>
                                    <a:pt x="356" y="37"/>
                                  </a:lnTo>
                                  <a:lnTo>
                                    <a:pt x="361" y="31"/>
                                  </a:lnTo>
                                  <a:lnTo>
                                    <a:pt x="367" y="28"/>
                                  </a:lnTo>
                                  <a:lnTo>
                                    <a:pt x="372" y="24"/>
                                  </a:lnTo>
                                  <a:lnTo>
                                    <a:pt x="376" y="22"/>
                                  </a:lnTo>
                                  <a:lnTo>
                                    <a:pt x="379" y="22"/>
                                  </a:lnTo>
                                  <a:lnTo>
                                    <a:pt x="381" y="20"/>
                                  </a:lnTo>
                                  <a:lnTo>
                                    <a:pt x="385" y="20"/>
                                  </a:lnTo>
                                  <a:lnTo>
                                    <a:pt x="3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1" name="Group 463"/>
                        <wpg:cNvGrpSpPr>
                          <a:grpSpLocks/>
                        </wpg:cNvGrpSpPr>
                        <wpg:grpSpPr bwMode="auto">
                          <a:xfrm>
                            <a:off x="6905" y="-2127"/>
                            <a:ext cx="755" cy="2181"/>
                            <a:chOff x="6905" y="-2127"/>
                            <a:chExt cx="755" cy="2181"/>
                          </a:xfrm>
                        </wpg:grpSpPr>
                        <wps:wsp>
                          <wps:cNvPr id="282" name="Freeform 464"/>
                          <wps:cNvSpPr>
                            <a:spLocks/>
                          </wps:cNvSpPr>
                          <wps:spPr bwMode="auto">
                            <a:xfrm>
                              <a:off x="6905" y="-2127"/>
                              <a:ext cx="755" cy="2181"/>
                            </a:xfrm>
                            <a:custGeom>
                              <a:avLst/>
                              <a:gdLst>
                                <a:gd name="T0" fmla="+- 0 6905 6905"/>
                                <a:gd name="T1" fmla="*/ T0 w 755"/>
                                <a:gd name="T2" fmla="+- 0 -2107 -2127"/>
                                <a:gd name="T3" fmla="*/ -2107 h 2181"/>
                                <a:gd name="T4" fmla="+- 0 6919 6905"/>
                                <a:gd name="T5" fmla="*/ T4 w 755"/>
                                <a:gd name="T6" fmla="+- 0 -2104 -2127"/>
                                <a:gd name="T7" fmla="*/ -2104 h 2181"/>
                                <a:gd name="T8" fmla="+- 0 7014 6905"/>
                                <a:gd name="T9" fmla="*/ T8 w 755"/>
                                <a:gd name="T10" fmla="+- 0 -1971 -2127"/>
                                <a:gd name="T11" fmla="*/ -1971 h 2181"/>
                                <a:gd name="T12" fmla="+- 0 7072 6905"/>
                                <a:gd name="T13" fmla="*/ T12 w 755"/>
                                <a:gd name="T14" fmla="+- 0 -1812 -2127"/>
                                <a:gd name="T15" fmla="*/ -1812 h 2181"/>
                                <a:gd name="T16" fmla="+- 0 7126 6905"/>
                                <a:gd name="T17" fmla="*/ T16 w 755"/>
                                <a:gd name="T18" fmla="+- 0 -1631 -2127"/>
                                <a:gd name="T19" fmla="*/ -1631 h 2181"/>
                                <a:gd name="T20" fmla="+- 0 7174 6905"/>
                                <a:gd name="T21" fmla="*/ T20 w 755"/>
                                <a:gd name="T22" fmla="+- 0 -1446 -2127"/>
                                <a:gd name="T23" fmla="*/ -1446 h 2181"/>
                                <a:gd name="T24" fmla="+- 0 7219 6905"/>
                                <a:gd name="T25" fmla="*/ T24 w 755"/>
                                <a:gd name="T26" fmla="+- 0 -1260 -2127"/>
                                <a:gd name="T27" fmla="*/ -1260 h 2181"/>
                                <a:gd name="T28" fmla="+- 0 7251 6905"/>
                                <a:gd name="T29" fmla="*/ T28 w 755"/>
                                <a:gd name="T30" fmla="+- 0 -1123 -2127"/>
                                <a:gd name="T31" fmla="*/ -1123 h 2181"/>
                                <a:gd name="T32" fmla="+- 0 7272 6905"/>
                                <a:gd name="T33" fmla="*/ T32 w 755"/>
                                <a:gd name="T34" fmla="+- 0 -1033 -2127"/>
                                <a:gd name="T35" fmla="*/ -1033 h 2181"/>
                                <a:gd name="T36" fmla="+- 0 7343 6905"/>
                                <a:gd name="T37" fmla="*/ T36 w 755"/>
                                <a:gd name="T38" fmla="+- 0 -733 -2127"/>
                                <a:gd name="T39" fmla="*/ -733 h 2181"/>
                                <a:gd name="T40" fmla="+- 0 7356 6905"/>
                                <a:gd name="T41" fmla="*/ T40 w 755"/>
                                <a:gd name="T42" fmla="+- 0 -685 -2127"/>
                                <a:gd name="T43" fmla="*/ -685 h 2181"/>
                                <a:gd name="T44" fmla="+- 0 7385 6905"/>
                                <a:gd name="T45" fmla="*/ T44 w 755"/>
                                <a:gd name="T46" fmla="+- 0 -569 -2127"/>
                                <a:gd name="T47" fmla="*/ -569 h 2181"/>
                                <a:gd name="T48" fmla="+- 0 7423 6905"/>
                                <a:gd name="T49" fmla="*/ T48 w 755"/>
                                <a:gd name="T50" fmla="+- 0 -420 -2127"/>
                                <a:gd name="T51" fmla="*/ -420 h 2181"/>
                                <a:gd name="T52" fmla="+- 0 7487 6905"/>
                                <a:gd name="T53" fmla="*/ T52 w 755"/>
                                <a:gd name="T54" fmla="+- 0 -209 -2127"/>
                                <a:gd name="T55" fmla="*/ -209 h 2181"/>
                                <a:gd name="T56" fmla="+- 0 7562 6905"/>
                                <a:gd name="T57" fmla="*/ T56 w 755"/>
                                <a:gd name="T58" fmla="+- 0 -34 -2127"/>
                                <a:gd name="T59" fmla="*/ -34 h 2181"/>
                                <a:gd name="T60" fmla="+- 0 7652 6905"/>
                                <a:gd name="T61" fmla="*/ T60 w 755"/>
                                <a:gd name="T62" fmla="+- 0 53 -2127"/>
                                <a:gd name="T63" fmla="*/ 53 h 2181"/>
                                <a:gd name="T64" fmla="+- 0 7660 6905"/>
                                <a:gd name="T65" fmla="*/ T64 w 755"/>
                                <a:gd name="T66" fmla="+- 0 34 -2127"/>
                                <a:gd name="T67" fmla="*/ 34 h 2181"/>
                                <a:gd name="T68" fmla="+- 0 7650 6905"/>
                                <a:gd name="T69" fmla="*/ T68 w 755"/>
                                <a:gd name="T70" fmla="+- 0 33 -2127"/>
                                <a:gd name="T71" fmla="*/ 33 h 2181"/>
                                <a:gd name="T72" fmla="+- 0 7573 6905"/>
                                <a:gd name="T73" fmla="*/ T72 w 755"/>
                                <a:gd name="T74" fmla="+- 0 -55 -2127"/>
                                <a:gd name="T75" fmla="*/ -55 h 2181"/>
                                <a:gd name="T76" fmla="+- 0 7502 6905"/>
                                <a:gd name="T77" fmla="*/ T76 w 755"/>
                                <a:gd name="T78" fmla="+- 0 -227 -2127"/>
                                <a:gd name="T79" fmla="*/ -227 h 2181"/>
                                <a:gd name="T80" fmla="+- 0 7440 6905"/>
                                <a:gd name="T81" fmla="*/ T80 w 755"/>
                                <a:gd name="T82" fmla="+- 0 -432 -2127"/>
                                <a:gd name="T83" fmla="*/ -432 h 2181"/>
                                <a:gd name="T84" fmla="+- 0 7383 6905"/>
                                <a:gd name="T85" fmla="*/ T84 w 755"/>
                                <a:gd name="T86" fmla="+- 0 -657 -2127"/>
                                <a:gd name="T87" fmla="*/ -657 h 2181"/>
                                <a:gd name="T88" fmla="+- 0 7368 6905"/>
                                <a:gd name="T89" fmla="*/ T88 w 755"/>
                                <a:gd name="T90" fmla="+- 0 -717 -2127"/>
                                <a:gd name="T91" fmla="*/ -717 h 2181"/>
                                <a:gd name="T92" fmla="+- 0 7339 6905"/>
                                <a:gd name="T93" fmla="*/ T92 w 755"/>
                                <a:gd name="T94" fmla="+- 0 -836 -2127"/>
                                <a:gd name="T95" fmla="*/ -836 h 2181"/>
                                <a:gd name="T96" fmla="+- 0 7292 6905"/>
                                <a:gd name="T97" fmla="*/ T96 w 755"/>
                                <a:gd name="T98" fmla="+- 0 -1037 -2127"/>
                                <a:gd name="T99" fmla="*/ -1037 h 2181"/>
                                <a:gd name="T100" fmla="+- 0 7271 6905"/>
                                <a:gd name="T101" fmla="*/ T100 w 755"/>
                                <a:gd name="T102" fmla="+- 0 -1125 -2127"/>
                                <a:gd name="T103" fmla="*/ -1125 h 2181"/>
                                <a:gd name="T104" fmla="+- 0 7229 6905"/>
                                <a:gd name="T105" fmla="*/ T104 w 755"/>
                                <a:gd name="T106" fmla="+- 0 -1303 -2127"/>
                                <a:gd name="T107" fmla="*/ -1303 h 2181"/>
                                <a:gd name="T108" fmla="+- 0 7197 6905"/>
                                <a:gd name="T109" fmla="*/ T108 w 755"/>
                                <a:gd name="T110" fmla="+- 0 -1438 -2127"/>
                                <a:gd name="T111" fmla="*/ -1438 h 2181"/>
                                <a:gd name="T112" fmla="+- 0 7151 6905"/>
                                <a:gd name="T113" fmla="*/ T112 w 755"/>
                                <a:gd name="T114" fmla="+- 0 -1616 -2127"/>
                                <a:gd name="T115" fmla="*/ -1616 h 2181"/>
                                <a:gd name="T116" fmla="+- 0 7099 6905"/>
                                <a:gd name="T117" fmla="*/ T116 w 755"/>
                                <a:gd name="T118" fmla="+- 0 -1792 -2127"/>
                                <a:gd name="T119" fmla="*/ -1792 h 2181"/>
                                <a:gd name="T120" fmla="+- 0 7055 6905"/>
                                <a:gd name="T121" fmla="*/ T120 w 755"/>
                                <a:gd name="T122" fmla="+- 0 -1921 -2127"/>
                                <a:gd name="T123" fmla="*/ -1921 h 2181"/>
                                <a:gd name="T124" fmla="+- 0 7017 6905"/>
                                <a:gd name="T125" fmla="*/ T124 w 755"/>
                                <a:gd name="T126" fmla="+- 0 -2012 -2127"/>
                                <a:gd name="T127" fmla="*/ -2012 h 2181"/>
                                <a:gd name="T128" fmla="+- 0 6941 6905"/>
                                <a:gd name="T129" fmla="*/ T128 w 755"/>
                                <a:gd name="T130" fmla="+- 0 -2114 -2127"/>
                                <a:gd name="T131" fmla="*/ -2114 h 2181"/>
                                <a:gd name="T132" fmla="+- 0 6905 6905"/>
                                <a:gd name="T133" fmla="*/ T132 w 755"/>
                                <a:gd name="T134" fmla="+- 0 -2127 -2127"/>
                                <a:gd name="T135" fmla="*/ -2127 h 21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755" h="2181">
                                  <a:moveTo>
                                    <a:pt x="0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14" y="23"/>
                                  </a:lnTo>
                                  <a:lnTo>
                                    <a:pt x="70" y="81"/>
                                  </a:lnTo>
                                  <a:lnTo>
                                    <a:pt x="109" y="156"/>
                                  </a:lnTo>
                                  <a:lnTo>
                                    <a:pt x="136" y="227"/>
                                  </a:lnTo>
                                  <a:lnTo>
                                    <a:pt x="167" y="315"/>
                                  </a:lnTo>
                                  <a:lnTo>
                                    <a:pt x="195" y="405"/>
                                  </a:lnTo>
                                  <a:lnTo>
                                    <a:pt x="221" y="496"/>
                                  </a:lnTo>
                                  <a:lnTo>
                                    <a:pt x="246" y="589"/>
                                  </a:lnTo>
                                  <a:lnTo>
                                    <a:pt x="269" y="681"/>
                                  </a:lnTo>
                                  <a:lnTo>
                                    <a:pt x="292" y="774"/>
                                  </a:lnTo>
                                  <a:lnTo>
                                    <a:pt x="314" y="867"/>
                                  </a:lnTo>
                                  <a:lnTo>
                                    <a:pt x="335" y="959"/>
                                  </a:lnTo>
                                  <a:lnTo>
                                    <a:pt x="346" y="1004"/>
                                  </a:lnTo>
                                  <a:lnTo>
                                    <a:pt x="356" y="1050"/>
                                  </a:lnTo>
                                  <a:lnTo>
                                    <a:pt x="367" y="1094"/>
                                  </a:lnTo>
                                  <a:lnTo>
                                    <a:pt x="415" y="1296"/>
                                  </a:lnTo>
                                  <a:lnTo>
                                    <a:pt x="438" y="1394"/>
                                  </a:lnTo>
                                  <a:lnTo>
                                    <a:pt x="444" y="1415"/>
                                  </a:lnTo>
                                  <a:lnTo>
                                    <a:pt x="451" y="1442"/>
                                  </a:lnTo>
                                  <a:lnTo>
                                    <a:pt x="459" y="1476"/>
                                  </a:lnTo>
                                  <a:lnTo>
                                    <a:pt x="480" y="1558"/>
                                  </a:lnTo>
                                  <a:lnTo>
                                    <a:pt x="491" y="1605"/>
                                  </a:lnTo>
                                  <a:lnTo>
                                    <a:pt x="518" y="1707"/>
                                  </a:lnTo>
                                  <a:lnTo>
                                    <a:pt x="548" y="1813"/>
                                  </a:lnTo>
                                  <a:lnTo>
                                    <a:pt x="582" y="1918"/>
                                  </a:lnTo>
                                  <a:lnTo>
                                    <a:pt x="618" y="2013"/>
                                  </a:lnTo>
                                  <a:lnTo>
                                    <a:pt x="657" y="2093"/>
                                  </a:lnTo>
                                  <a:lnTo>
                                    <a:pt x="698" y="2151"/>
                                  </a:lnTo>
                                  <a:lnTo>
                                    <a:pt x="747" y="2180"/>
                                  </a:lnTo>
                                  <a:lnTo>
                                    <a:pt x="755" y="2180"/>
                                  </a:lnTo>
                                  <a:lnTo>
                                    <a:pt x="755" y="2161"/>
                                  </a:lnTo>
                                  <a:lnTo>
                                    <a:pt x="750" y="2160"/>
                                  </a:lnTo>
                                  <a:lnTo>
                                    <a:pt x="745" y="2160"/>
                                  </a:lnTo>
                                  <a:lnTo>
                                    <a:pt x="725" y="2149"/>
                                  </a:lnTo>
                                  <a:lnTo>
                                    <a:pt x="668" y="2072"/>
                                  </a:lnTo>
                                  <a:lnTo>
                                    <a:pt x="631" y="1993"/>
                                  </a:lnTo>
                                  <a:lnTo>
                                    <a:pt x="597" y="1900"/>
                                  </a:lnTo>
                                  <a:lnTo>
                                    <a:pt x="565" y="1798"/>
                                  </a:lnTo>
                                  <a:lnTo>
                                    <a:pt x="535" y="1695"/>
                                  </a:lnTo>
                                  <a:lnTo>
                                    <a:pt x="510" y="1596"/>
                                  </a:lnTo>
                                  <a:lnTo>
                                    <a:pt x="478" y="1470"/>
                                  </a:lnTo>
                                  <a:lnTo>
                                    <a:pt x="470" y="1437"/>
                                  </a:lnTo>
                                  <a:lnTo>
                                    <a:pt x="463" y="1410"/>
                                  </a:lnTo>
                                  <a:lnTo>
                                    <a:pt x="457" y="1390"/>
                                  </a:lnTo>
                                  <a:lnTo>
                                    <a:pt x="434" y="1291"/>
                                  </a:lnTo>
                                  <a:lnTo>
                                    <a:pt x="410" y="1190"/>
                                  </a:lnTo>
                                  <a:lnTo>
                                    <a:pt x="387" y="1090"/>
                                  </a:lnTo>
                                  <a:lnTo>
                                    <a:pt x="377" y="1046"/>
                                  </a:lnTo>
                                  <a:lnTo>
                                    <a:pt x="366" y="1002"/>
                                  </a:lnTo>
                                  <a:lnTo>
                                    <a:pt x="356" y="957"/>
                                  </a:lnTo>
                                  <a:lnTo>
                                    <a:pt x="324" y="824"/>
                                  </a:lnTo>
                                  <a:lnTo>
                                    <a:pt x="314" y="779"/>
                                  </a:lnTo>
                                  <a:lnTo>
                                    <a:pt x="292" y="689"/>
                                  </a:lnTo>
                                  <a:lnTo>
                                    <a:pt x="270" y="600"/>
                                  </a:lnTo>
                                  <a:lnTo>
                                    <a:pt x="246" y="511"/>
                                  </a:lnTo>
                                  <a:lnTo>
                                    <a:pt x="221" y="422"/>
                                  </a:lnTo>
                                  <a:lnTo>
                                    <a:pt x="194" y="335"/>
                                  </a:lnTo>
                                  <a:lnTo>
                                    <a:pt x="165" y="249"/>
                                  </a:lnTo>
                                  <a:lnTo>
                                    <a:pt x="150" y="206"/>
                                  </a:lnTo>
                                  <a:lnTo>
                                    <a:pt x="139" y="176"/>
                                  </a:lnTo>
                                  <a:lnTo>
                                    <a:pt x="112" y="115"/>
                                  </a:lnTo>
                                  <a:lnTo>
                                    <a:pt x="79" y="58"/>
                                  </a:lnTo>
                                  <a:lnTo>
                                    <a:pt x="36" y="13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3" name="Group 461"/>
                        <wpg:cNvGrpSpPr>
                          <a:grpSpLocks/>
                        </wpg:cNvGrpSpPr>
                        <wpg:grpSpPr bwMode="auto">
                          <a:xfrm>
                            <a:off x="8006" y="-966"/>
                            <a:ext cx="20" cy="2"/>
                            <a:chOff x="8006" y="-966"/>
                            <a:chExt cx="20" cy="2"/>
                          </a:xfrm>
                        </wpg:grpSpPr>
                        <wps:wsp>
                          <wps:cNvPr id="284" name="Freeform 462"/>
                          <wps:cNvSpPr>
                            <a:spLocks/>
                          </wps:cNvSpPr>
                          <wps:spPr bwMode="auto">
                            <a:xfrm>
                              <a:off x="8006" y="-966"/>
                              <a:ext cx="20" cy="2"/>
                            </a:xfrm>
                            <a:custGeom>
                              <a:avLst/>
                              <a:gdLst>
                                <a:gd name="T0" fmla="+- 0 8006 8006"/>
                                <a:gd name="T1" fmla="*/ T0 w 20"/>
                                <a:gd name="T2" fmla="+- 0 8026 8006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5" name="Group 459"/>
                        <wpg:cNvGrpSpPr>
                          <a:grpSpLocks/>
                        </wpg:cNvGrpSpPr>
                        <wpg:grpSpPr bwMode="auto">
                          <a:xfrm>
                            <a:off x="7660" y="-1006"/>
                            <a:ext cx="381" cy="1060"/>
                            <a:chOff x="7660" y="-1006"/>
                            <a:chExt cx="381" cy="1060"/>
                          </a:xfrm>
                        </wpg:grpSpPr>
                        <wps:wsp>
                          <wps:cNvPr id="286" name="Freeform 460"/>
                          <wps:cNvSpPr>
                            <a:spLocks/>
                          </wps:cNvSpPr>
                          <wps:spPr bwMode="auto">
                            <a:xfrm>
                              <a:off x="7660" y="-1006"/>
                              <a:ext cx="381" cy="1060"/>
                            </a:xfrm>
                            <a:custGeom>
                              <a:avLst/>
                              <a:gdLst>
                                <a:gd name="T0" fmla="+- 0 8021 7660"/>
                                <a:gd name="T1" fmla="*/ T0 w 381"/>
                                <a:gd name="T2" fmla="+- 0 -1006 -1006"/>
                                <a:gd name="T3" fmla="*/ -1006 h 1060"/>
                                <a:gd name="T4" fmla="+- 0 8010 7660"/>
                                <a:gd name="T5" fmla="*/ T4 w 381"/>
                                <a:gd name="T6" fmla="+- 0 -967 -1006"/>
                                <a:gd name="T7" fmla="*/ -967 h 1060"/>
                                <a:gd name="T8" fmla="+- 0 7997 7660"/>
                                <a:gd name="T9" fmla="*/ T8 w 381"/>
                                <a:gd name="T10" fmla="+- 0 -911 -1006"/>
                                <a:gd name="T11" fmla="*/ -911 h 1060"/>
                                <a:gd name="T12" fmla="+- 0 7986 7660"/>
                                <a:gd name="T13" fmla="*/ T12 w 381"/>
                                <a:gd name="T14" fmla="+- 0 -871 -1006"/>
                                <a:gd name="T15" fmla="*/ -871 h 1060"/>
                                <a:gd name="T16" fmla="+- 0 7976 7660"/>
                                <a:gd name="T17" fmla="*/ T16 w 381"/>
                                <a:gd name="T18" fmla="+- 0 -831 -1006"/>
                                <a:gd name="T19" fmla="*/ -831 h 1060"/>
                                <a:gd name="T20" fmla="+- 0 7966 7660"/>
                                <a:gd name="T21" fmla="*/ T20 w 381"/>
                                <a:gd name="T22" fmla="+- 0 -790 -1006"/>
                                <a:gd name="T23" fmla="*/ -790 h 1060"/>
                                <a:gd name="T24" fmla="+- 0 7945 7660"/>
                                <a:gd name="T25" fmla="*/ T24 w 381"/>
                                <a:gd name="T26" fmla="+- 0 -708 -1006"/>
                                <a:gd name="T27" fmla="*/ -708 h 1060"/>
                                <a:gd name="T28" fmla="+- 0 7935 7660"/>
                                <a:gd name="T29" fmla="*/ T28 w 381"/>
                                <a:gd name="T30" fmla="+- 0 -667 -1006"/>
                                <a:gd name="T31" fmla="*/ -667 h 1060"/>
                                <a:gd name="T32" fmla="+- 0 7913 7660"/>
                                <a:gd name="T33" fmla="*/ T32 w 381"/>
                                <a:gd name="T34" fmla="+- 0 -584 -1006"/>
                                <a:gd name="T35" fmla="*/ -584 h 1060"/>
                                <a:gd name="T36" fmla="+- 0 7891 7660"/>
                                <a:gd name="T37" fmla="*/ T36 w 381"/>
                                <a:gd name="T38" fmla="+- 0 -501 -1006"/>
                                <a:gd name="T39" fmla="*/ -501 h 1060"/>
                                <a:gd name="T40" fmla="+- 0 7868 7660"/>
                                <a:gd name="T41" fmla="*/ T40 w 381"/>
                                <a:gd name="T42" fmla="+- 0 -419 -1006"/>
                                <a:gd name="T43" fmla="*/ -419 h 1060"/>
                                <a:gd name="T44" fmla="+- 0 7843 7660"/>
                                <a:gd name="T45" fmla="*/ T44 w 381"/>
                                <a:gd name="T46" fmla="+- 0 -337 -1006"/>
                                <a:gd name="T47" fmla="*/ -337 h 1060"/>
                                <a:gd name="T48" fmla="+- 0 7816 7660"/>
                                <a:gd name="T49" fmla="*/ T48 w 381"/>
                                <a:gd name="T50" fmla="+- 0 -256 -1006"/>
                                <a:gd name="T51" fmla="*/ -256 h 1060"/>
                                <a:gd name="T52" fmla="+- 0 7788 7660"/>
                                <a:gd name="T53" fmla="*/ T52 w 381"/>
                                <a:gd name="T54" fmla="+- 0 -177 -1006"/>
                                <a:gd name="T55" fmla="*/ -177 h 1060"/>
                                <a:gd name="T56" fmla="+- 0 7757 7660"/>
                                <a:gd name="T57" fmla="*/ T56 w 381"/>
                                <a:gd name="T58" fmla="+- 0 -100 -1006"/>
                                <a:gd name="T59" fmla="*/ -100 h 1060"/>
                                <a:gd name="T60" fmla="+- 0 7751 7660"/>
                                <a:gd name="T61" fmla="*/ T60 w 381"/>
                                <a:gd name="T62" fmla="+- 0 -85 -1006"/>
                                <a:gd name="T63" fmla="*/ -85 h 1060"/>
                                <a:gd name="T64" fmla="+- 0 7714 7660"/>
                                <a:gd name="T65" fmla="*/ T64 w 381"/>
                                <a:gd name="T66" fmla="+- 0 -16 -1006"/>
                                <a:gd name="T67" fmla="*/ -16 h 1060"/>
                                <a:gd name="T68" fmla="+- 0 7672 7660"/>
                                <a:gd name="T69" fmla="*/ T68 w 381"/>
                                <a:gd name="T70" fmla="+- 0 30 -1006"/>
                                <a:gd name="T71" fmla="*/ 30 h 1060"/>
                                <a:gd name="T72" fmla="+- 0 7661 7660"/>
                                <a:gd name="T73" fmla="*/ T72 w 381"/>
                                <a:gd name="T74" fmla="+- 0 34 -1006"/>
                                <a:gd name="T75" fmla="*/ 34 h 1060"/>
                                <a:gd name="T76" fmla="+- 0 7660 7660"/>
                                <a:gd name="T77" fmla="*/ T76 w 381"/>
                                <a:gd name="T78" fmla="+- 0 34 -1006"/>
                                <a:gd name="T79" fmla="*/ 34 h 1060"/>
                                <a:gd name="T80" fmla="+- 0 7660 7660"/>
                                <a:gd name="T81" fmla="*/ T80 w 381"/>
                                <a:gd name="T82" fmla="+- 0 53 -1006"/>
                                <a:gd name="T83" fmla="*/ 53 h 1060"/>
                                <a:gd name="T84" fmla="+- 0 7663 7660"/>
                                <a:gd name="T85" fmla="*/ T84 w 381"/>
                                <a:gd name="T86" fmla="+- 0 53 -1006"/>
                                <a:gd name="T87" fmla="*/ 53 h 1060"/>
                                <a:gd name="T88" fmla="+- 0 7686 7660"/>
                                <a:gd name="T89" fmla="*/ T88 w 381"/>
                                <a:gd name="T90" fmla="+- 0 44 -1006"/>
                                <a:gd name="T91" fmla="*/ 44 h 1060"/>
                                <a:gd name="T92" fmla="+- 0 7732 7660"/>
                                <a:gd name="T93" fmla="*/ T92 w 381"/>
                                <a:gd name="T94" fmla="+- 0 -8 -1006"/>
                                <a:gd name="T95" fmla="*/ -8 h 1060"/>
                                <a:gd name="T96" fmla="+- 0 7779 7660"/>
                                <a:gd name="T97" fmla="*/ T96 w 381"/>
                                <a:gd name="T98" fmla="+- 0 -99 -1006"/>
                                <a:gd name="T99" fmla="*/ -99 h 1060"/>
                                <a:gd name="T100" fmla="+- 0 7802 7660"/>
                                <a:gd name="T101" fmla="*/ T100 w 381"/>
                                <a:gd name="T102" fmla="+- 0 -155 -1006"/>
                                <a:gd name="T103" fmla="*/ -155 h 1060"/>
                                <a:gd name="T104" fmla="+- 0 7825 7660"/>
                                <a:gd name="T105" fmla="*/ T104 w 381"/>
                                <a:gd name="T106" fmla="+- 0 -217 -1006"/>
                                <a:gd name="T107" fmla="*/ -217 h 1060"/>
                                <a:gd name="T108" fmla="+- 0 7847 7660"/>
                                <a:gd name="T109" fmla="*/ T108 w 381"/>
                                <a:gd name="T110" fmla="+- 0 -283 -1006"/>
                                <a:gd name="T111" fmla="*/ -283 h 1060"/>
                                <a:gd name="T112" fmla="+- 0 7869 7660"/>
                                <a:gd name="T113" fmla="*/ T112 w 381"/>
                                <a:gd name="T114" fmla="+- 0 -353 -1006"/>
                                <a:gd name="T115" fmla="*/ -353 h 1060"/>
                                <a:gd name="T116" fmla="+- 0 7890 7660"/>
                                <a:gd name="T117" fmla="*/ T116 w 381"/>
                                <a:gd name="T118" fmla="+- 0 -424 -1006"/>
                                <a:gd name="T119" fmla="*/ -424 h 1060"/>
                                <a:gd name="T120" fmla="+- 0 7910 7660"/>
                                <a:gd name="T121" fmla="*/ T120 w 381"/>
                                <a:gd name="T122" fmla="+- 0 -496 -1006"/>
                                <a:gd name="T123" fmla="*/ -496 h 1060"/>
                                <a:gd name="T124" fmla="+- 0 7929 7660"/>
                                <a:gd name="T125" fmla="*/ T124 w 381"/>
                                <a:gd name="T126" fmla="+- 0 -567 -1006"/>
                                <a:gd name="T127" fmla="*/ -567 h 1060"/>
                                <a:gd name="T128" fmla="+- 0 7947 7660"/>
                                <a:gd name="T129" fmla="*/ T128 w 381"/>
                                <a:gd name="T130" fmla="+- 0 -636 -1006"/>
                                <a:gd name="T131" fmla="*/ -636 h 1060"/>
                                <a:gd name="T132" fmla="+- 0 7964 7660"/>
                                <a:gd name="T133" fmla="*/ T132 w 381"/>
                                <a:gd name="T134" fmla="+- 0 -703 -1006"/>
                                <a:gd name="T135" fmla="*/ -703 h 1060"/>
                                <a:gd name="T136" fmla="+- 0 7980 7660"/>
                                <a:gd name="T137" fmla="*/ T136 w 381"/>
                                <a:gd name="T138" fmla="+- 0 -764 -1006"/>
                                <a:gd name="T139" fmla="*/ -764 h 1060"/>
                                <a:gd name="T140" fmla="+- 0 8006 7660"/>
                                <a:gd name="T141" fmla="*/ T140 w 381"/>
                                <a:gd name="T142" fmla="+- 0 -869 -1006"/>
                                <a:gd name="T143" fmla="*/ -869 h 1060"/>
                                <a:gd name="T144" fmla="+- 0 8016 7660"/>
                                <a:gd name="T145" fmla="*/ T144 w 381"/>
                                <a:gd name="T146" fmla="+- 0 -910 -1006"/>
                                <a:gd name="T147" fmla="*/ -910 h 1060"/>
                                <a:gd name="T148" fmla="+- 0 8024 7660"/>
                                <a:gd name="T149" fmla="*/ T148 w 381"/>
                                <a:gd name="T150" fmla="+- 0 -941 -1006"/>
                                <a:gd name="T151" fmla="*/ -941 h 1060"/>
                                <a:gd name="T152" fmla="+- 0 8030 7660"/>
                                <a:gd name="T153" fmla="*/ T152 w 381"/>
                                <a:gd name="T154" fmla="+- 0 -962 -1006"/>
                                <a:gd name="T155" fmla="*/ -962 h 1060"/>
                                <a:gd name="T156" fmla="+- 0 8040 7660"/>
                                <a:gd name="T157" fmla="*/ T156 w 381"/>
                                <a:gd name="T158" fmla="+- 0 -1001 -1006"/>
                                <a:gd name="T159" fmla="*/ -1001 h 1060"/>
                                <a:gd name="T160" fmla="+- 0 8021 7660"/>
                                <a:gd name="T161" fmla="*/ T160 w 381"/>
                                <a:gd name="T162" fmla="+- 0 -1006 -1006"/>
                                <a:gd name="T163" fmla="*/ -1006 h 10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</a:cxnLst>
                              <a:rect l="0" t="0" r="r" b="b"/>
                              <a:pathLst>
                                <a:path w="381" h="1060">
                                  <a:moveTo>
                                    <a:pt x="361" y="0"/>
                                  </a:moveTo>
                                  <a:lnTo>
                                    <a:pt x="350" y="39"/>
                                  </a:lnTo>
                                  <a:lnTo>
                                    <a:pt x="337" y="95"/>
                                  </a:lnTo>
                                  <a:lnTo>
                                    <a:pt x="326" y="135"/>
                                  </a:lnTo>
                                  <a:lnTo>
                                    <a:pt x="316" y="175"/>
                                  </a:lnTo>
                                  <a:lnTo>
                                    <a:pt x="306" y="216"/>
                                  </a:lnTo>
                                  <a:lnTo>
                                    <a:pt x="285" y="298"/>
                                  </a:lnTo>
                                  <a:lnTo>
                                    <a:pt x="275" y="339"/>
                                  </a:lnTo>
                                  <a:lnTo>
                                    <a:pt x="253" y="422"/>
                                  </a:lnTo>
                                  <a:lnTo>
                                    <a:pt x="231" y="505"/>
                                  </a:lnTo>
                                  <a:lnTo>
                                    <a:pt x="208" y="587"/>
                                  </a:lnTo>
                                  <a:lnTo>
                                    <a:pt x="183" y="669"/>
                                  </a:lnTo>
                                  <a:lnTo>
                                    <a:pt x="156" y="750"/>
                                  </a:lnTo>
                                  <a:lnTo>
                                    <a:pt x="128" y="829"/>
                                  </a:lnTo>
                                  <a:lnTo>
                                    <a:pt x="97" y="906"/>
                                  </a:lnTo>
                                  <a:lnTo>
                                    <a:pt x="91" y="921"/>
                                  </a:lnTo>
                                  <a:lnTo>
                                    <a:pt x="54" y="990"/>
                                  </a:lnTo>
                                  <a:lnTo>
                                    <a:pt x="12" y="1036"/>
                                  </a:lnTo>
                                  <a:lnTo>
                                    <a:pt x="1" y="1040"/>
                                  </a:lnTo>
                                  <a:lnTo>
                                    <a:pt x="0" y="1040"/>
                                  </a:lnTo>
                                  <a:lnTo>
                                    <a:pt x="0" y="1059"/>
                                  </a:lnTo>
                                  <a:lnTo>
                                    <a:pt x="3" y="1059"/>
                                  </a:lnTo>
                                  <a:lnTo>
                                    <a:pt x="26" y="1050"/>
                                  </a:lnTo>
                                  <a:lnTo>
                                    <a:pt x="72" y="998"/>
                                  </a:lnTo>
                                  <a:lnTo>
                                    <a:pt x="119" y="907"/>
                                  </a:lnTo>
                                  <a:lnTo>
                                    <a:pt x="142" y="851"/>
                                  </a:lnTo>
                                  <a:lnTo>
                                    <a:pt x="165" y="789"/>
                                  </a:lnTo>
                                  <a:lnTo>
                                    <a:pt x="187" y="723"/>
                                  </a:lnTo>
                                  <a:lnTo>
                                    <a:pt x="209" y="653"/>
                                  </a:lnTo>
                                  <a:lnTo>
                                    <a:pt x="230" y="582"/>
                                  </a:lnTo>
                                  <a:lnTo>
                                    <a:pt x="250" y="510"/>
                                  </a:lnTo>
                                  <a:lnTo>
                                    <a:pt x="269" y="439"/>
                                  </a:lnTo>
                                  <a:lnTo>
                                    <a:pt x="287" y="370"/>
                                  </a:lnTo>
                                  <a:lnTo>
                                    <a:pt x="304" y="303"/>
                                  </a:lnTo>
                                  <a:lnTo>
                                    <a:pt x="320" y="242"/>
                                  </a:lnTo>
                                  <a:lnTo>
                                    <a:pt x="346" y="137"/>
                                  </a:lnTo>
                                  <a:lnTo>
                                    <a:pt x="356" y="96"/>
                                  </a:lnTo>
                                  <a:lnTo>
                                    <a:pt x="364" y="65"/>
                                  </a:lnTo>
                                  <a:lnTo>
                                    <a:pt x="370" y="44"/>
                                  </a:lnTo>
                                  <a:lnTo>
                                    <a:pt x="380" y="5"/>
                                  </a:lnTo>
                                  <a:lnTo>
                                    <a:pt x="3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7" name="Group 457"/>
                        <wpg:cNvGrpSpPr>
                          <a:grpSpLocks/>
                        </wpg:cNvGrpSpPr>
                        <wpg:grpSpPr bwMode="auto">
                          <a:xfrm>
                            <a:off x="8021" y="-2127"/>
                            <a:ext cx="386" cy="1126"/>
                            <a:chOff x="8021" y="-2127"/>
                            <a:chExt cx="386" cy="1126"/>
                          </a:xfrm>
                        </wpg:grpSpPr>
                        <wps:wsp>
                          <wps:cNvPr id="288" name="Freeform 458"/>
                          <wps:cNvSpPr>
                            <a:spLocks/>
                          </wps:cNvSpPr>
                          <wps:spPr bwMode="auto">
                            <a:xfrm>
                              <a:off x="8021" y="-2127"/>
                              <a:ext cx="386" cy="1126"/>
                            </a:xfrm>
                            <a:custGeom>
                              <a:avLst/>
                              <a:gdLst>
                                <a:gd name="T0" fmla="+- 0 8406 8021"/>
                                <a:gd name="T1" fmla="*/ T0 w 386"/>
                                <a:gd name="T2" fmla="+- 0 -2127 -2127"/>
                                <a:gd name="T3" fmla="*/ -2127 h 1126"/>
                                <a:gd name="T4" fmla="+- 0 8336 8021"/>
                                <a:gd name="T5" fmla="*/ T4 w 386"/>
                                <a:gd name="T6" fmla="+- 0 -2067 -2127"/>
                                <a:gd name="T7" fmla="*/ -2067 h 1126"/>
                                <a:gd name="T8" fmla="+- 0 8291 8021"/>
                                <a:gd name="T9" fmla="*/ T8 w 386"/>
                                <a:gd name="T10" fmla="+- 0 -1979 -2127"/>
                                <a:gd name="T11" fmla="*/ -1979 h 1126"/>
                                <a:gd name="T12" fmla="+- 0 8247 8021"/>
                                <a:gd name="T13" fmla="*/ T12 w 386"/>
                                <a:gd name="T14" fmla="+- 0 -1862 -2127"/>
                                <a:gd name="T15" fmla="*/ -1862 h 1126"/>
                                <a:gd name="T16" fmla="+- 0 8226 8021"/>
                                <a:gd name="T17" fmla="*/ T16 w 386"/>
                                <a:gd name="T18" fmla="+- 0 -1797 -2127"/>
                                <a:gd name="T19" fmla="*/ -1797 h 1126"/>
                                <a:gd name="T20" fmla="+- 0 8205 8021"/>
                                <a:gd name="T21" fmla="*/ T20 w 386"/>
                                <a:gd name="T22" fmla="+- 0 -1729 -2127"/>
                                <a:gd name="T23" fmla="*/ -1729 h 1126"/>
                                <a:gd name="T24" fmla="+- 0 8185 8021"/>
                                <a:gd name="T25" fmla="*/ T24 w 386"/>
                                <a:gd name="T26" fmla="+- 0 -1659 -2127"/>
                                <a:gd name="T27" fmla="*/ -1659 h 1126"/>
                                <a:gd name="T28" fmla="+- 0 8166 8021"/>
                                <a:gd name="T29" fmla="*/ T28 w 386"/>
                                <a:gd name="T30" fmla="+- 0 -1589 -2127"/>
                                <a:gd name="T31" fmla="*/ -1589 h 1126"/>
                                <a:gd name="T32" fmla="+- 0 8148 8021"/>
                                <a:gd name="T33" fmla="*/ T32 w 386"/>
                                <a:gd name="T34" fmla="+- 0 -1519 -2127"/>
                                <a:gd name="T35" fmla="*/ -1519 h 1126"/>
                                <a:gd name="T36" fmla="+- 0 8131 8021"/>
                                <a:gd name="T37" fmla="*/ T36 w 386"/>
                                <a:gd name="T38" fmla="+- 0 -1452 -2127"/>
                                <a:gd name="T39" fmla="*/ -1452 h 1126"/>
                                <a:gd name="T40" fmla="+- 0 8116 8021"/>
                                <a:gd name="T41" fmla="*/ T40 w 386"/>
                                <a:gd name="T42" fmla="+- 0 -1389 -2127"/>
                                <a:gd name="T43" fmla="*/ -1389 h 1126"/>
                                <a:gd name="T44" fmla="+- 0 8102 8021"/>
                                <a:gd name="T45" fmla="*/ T44 w 386"/>
                                <a:gd name="T46" fmla="+- 0 -1330 -2127"/>
                                <a:gd name="T47" fmla="*/ -1330 h 1126"/>
                                <a:gd name="T48" fmla="+- 0 8089 8021"/>
                                <a:gd name="T49" fmla="*/ T48 w 386"/>
                                <a:gd name="T50" fmla="+- 0 -1277 -2127"/>
                                <a:gd name="T51" fmla="*/ -1277 h 1126"/>
                                <a:gd name="T52" fmla="+- 0 8078 8021"/>
                                <a:gd name="T53" fmla="*/ T52 w 386"/>
                                <a:gd name="T54" fmla="+- 0 -1231 -2127"/>
                                <a:gd name="T55" fmla="*/ -1231 h 1126"/>
                                <a:gd name="T56" fmla="+- 0 8069 8021"/>
                                <a:gd name="T57" fmla="*/ T56 w 386"/>
                                <a:gd name="T58" fmla="+- 0 -1195 -2127"/>
                                <a:gd name="T59" fmla="*/ -1195 h 1126"/>
                                <a:gd name="T60" fmla="+- 0 8062 8021"/>
                                <a:gd name="T61" fmla="*/ T60 w 386"/>
                                <a:gd name="T62" fmla="+- 0 -1168 -2127"/>
                                <a:gd name="T63" fmla="*/ -1168 h 1126"/>
                                <a:gd name="T64" fmla="+- 0 8057 8021"/>
                                <a:gd name="T65" fmla="*/ T64 w 386"/>
                                <a:gd name="T66" fmla="+- 0 -1153 -2127"/>
                                <a:gd name="T67" fmla="*/ -1153 h 1126"/>
                                <a:gd name="T68" fmla="+- 0 8021 8021"/>
                                <a:gd name="T69" fmla="*/ T68 w 386"/>
                                <a:gd name="T70" fmla="+- 0 -1006 -2127"/>
                                <a:gd name="T71" fmla="*/ -1006 h 1126"/>
                                <a:gd name="T72" fmla="+- 0 8041 8021"/>
                                <a:gd name="T73" fmla="*/ T72 w 386"/>
                                <a:gd name="T74" fmla="+- 0 -1001 -2127"/>
                                <a:gd name="T75" fmla="*/ -1001 h 1126"/>
                                <a:gd name="T76" fmla="+- 0 8077 8021"/>
                                <a:gd name="T77" fmla="*/ T76 w 386"/>
                                <a:gd name="T78" fmla="+- 0 -1148 -2127"/>
                                <a:gd name="T79" fmla="*/ -1148 h 1126"/>
                                <a:gd name="T80" fmla="+- 0 8118 8021"/>
                                <a:gd name="T81" fmla="*/ T80 w 386"/>
                                <a:gd name="T82" fmla="+- 0 -1321 -2127"/>
                                <a:gd name="T83" fmla="*/ -1321 h 1126"/>
                                <a:gd name="T84" fmla="+- 0 8127 8021"/>
                                <a:gd name="T85" fmla="*/ T84 w 386"/>
                                <a:gd name="T86" fmla="+- 0 -1354 -2127"/>
                                <a:gd name="T87" fmla="*/ -1354 h 1126"/>
                                <a:gd name="T88" fmla="+- 0 8135 8021"/>
                                <a:gd name="T89" fmla="*/ T88 w 386"/>
                                <a:gd name="T90" fmla="+- 0 -1387 -2127"/>
                                <a:gd name="T91" fmla="*/ -1387 h 1126"/>
                                <a:gd name="T92" fmla="+- 0 8161 8021"/>
                                <a:gd name="T93" fmla="*/ T92 w 386"/>
                                <a:gd name="T94" fmla="+- 0 -1488 -2127"/>
                                <a:gd name="T95" fmla="*/ -1488 h 1126"/>
                                <a:gd name="T96" fmla="+- 0 8169 8021"/>
                                <a:gd name="T97" fmla="*/ T96 w 386"/>
                                <a:gd name="T98" fmla="+- 0 -1522 -2127"/>
                                <a:gd name="T99" fmla="*/ -1522 h 1126"/>
                                <a:gd name="T100" fmla="+- 0 8187 8021"/>
                                <a:gd name="T101" fmla="*/ T100 w 386"/>
                                <a:gd name="T102" fmla="+- 0 -1590 -2127"/>
                                <a:gd name="T103" fmla="*/ -1590 h 1126"/>
                                <a:gd name="T104" fmla="+- 0 8206 8021"/>
                                <a:gd name="T105" fmla="*/ T104 w 386"/>
                                <a:gd name="T106" fmla="+- 0 -1658 -2127"/>
                                <a:gd name="T107" fmla="*/ -1658 h 1126"/>
                                <a:gd name="T108" fmla="+- 0 8225 8021"/>
                                <a:gd name="T109" fmla="*/ T108 w 386"/>
                                <a:gd name="T110" fmla="+- 0 -1725 -2127"/>
                                <a:gd name="T111" fmla="*/ -1725 h 1126"/>
                                <a:gd name="T112" fmla="+- 0 8245 8021"/>
                                <a:gd name="T113" fmla="*/ T112 w 386"/>
                                <a:gd name="T114" fmla="+- 0 -1792 -2127"/>
                                <a:gd name="T115" fmla="*/ -1792 h 1126"/>
                                <a:gd name="T116" fmla="+- 0 8267 8021"/>
                                <a:gd name="T117" fmla="*/ T116 w 386"/>
                                <a:gd name="T118" fmla="+- 0 -1859 -2127"/>
                                <a:gd name="T119" fmla="*/ -1859 h 1126"/>
                                <a:gd name="T120" fmla="+- 0 8291 8021"/>
                                <a:gd name="T121" fmla="*/ T120 w 386"/>
                                <a:gd name="T122" fmla="+- 0 -1924 -2127"/>
                                <a:gd name="T123" fmla="*/ -1924 h 1126"/>
                                <a:gd name="T124" fmla="+- 0 8316 8021"/>
                                <a:gd name="T125" fmla="*/ T124 w 386"/>
                                <a:gd name="T126" fmla="+- 0 -1988 -2127"/>
                                <a:gd name="T127" fmla="*/ -1988 h 1126"/>
                                <a:gd name="T128" fmla="+- 0 8329 8021"/>
                                <a:gd name="T129" fmla="*/ T128 w 386"/>
                                <a:gd name="T130" fmla="+- 0 -2014 -2127"/>
                                <a:gd name="T131" fmla="*/ -2014 h 1126"/>
                                <a:gd name="T132" fmla="+- 0 8335 8021"/>
                                <a:gd name="T133" fmla="*/ T132 w 386"/>
                                <a:gd name="T134" fmla="+- 0 -2026 -2127"/>
                                <a:gd name="T135" fmla="*/ -2026 h 1126"/>
                                <a:gd name="T136" fmla="+- 0 8371 8021"/>
                                <a:gd name="T137" fmla="*/ T136 w 386"/>
                                <a:gd name="T138" fmla="+- 0 -2084 -2127"/>
                                <a:gd name="T139" fmla="*/ -2084 h 1126"/>
                                <a:gd name="T140" fmla="+- 0 8398 8021"/>
                                <a:gd name="T141" fmla="*/ T140 w 386"/>
                                <a:gd name="T142" fmla="+- 0 -2105 -2127"/>
                                <a:gd name="T143" fmla="*/ -2105 h 1126"/>
                                <a:gd name="T144" fmla="+- 0 8400 8021"/>
                                <a:gd name="T145" fmla="*/ T144 w 386"/>
                                <a:gd name="T146" fmla="+- 0 -2105 -2127"/>
                                <a:gd name="T147" fmla="*/ -2105 h 1126"/>
                                <a:gd name="T148" fmla="+- 0 8402 8021"/>
                                <a:gd name="T149" fmla="*/ T148 w 386"/>
                                <a:gd name="T150" fmla="+- 0 -2107 -2127"/>
                                <a:gd name="T151" fmla="*/ -2107 h 1126"/>
                                <a:gd name="T152" fmla="+- 0 8406 8021"/>
                                <a:gd name="T153" fmla="*/ T152 w 386"/>
                                <a:gd name="T154" fmla="+- 0 -2107 -2127"/>
                                <a:gd name="T155" fmla="*/ -2107 h 1126"/>
                                <a:gd name="T156" fmla="+- 0 8406 8021"/>
                                <a:gd name="T157" fmla="*/ T156 w 386"/>
                                <a:gd name="T158" fmla="+- 0 -2127 -2127"/>
                                <a:gd name="T159" fmla="*/ -2127 h 11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</a:cxnLst>
                              <a:rect l="0" t="0" r="r" b="b"/>
                              <a:pathLst>
                                <a:path w="386" h="1126">
                                  <a:moveTo>
                                    <a:pt x="385" y="0"/>
                                  </a:moveTo>
                                  <a:lnTo>
                                    <a:pt x="315" y="60"/>
                                  </a:lnTo>
                                  <a:lnTo>
                                    <a:pt x="270" y="148"/>
                                  </a:lnTo>
                                  <a:lnTo>
                                    <a:pt x="226" y="265"/>
                                  </a:lnTo>
                                  <a:lnTo>
                                    <a:pt x="205" y="330"/>
                                  </a:lnTo>
                                  <a:lnTo>
                                    <a:pt x="184" y="398"/>
                                  </a:lnTo>
                                  <a:lnTo>
                                    <a:pt x="164" y="468"/>
                                  </a:lnTo>
                                  <a:lnTo>
                                    <a:pt x="145" y="538"/>
                                  </a:lnTo>
                                  <a:lnTo>
                                    <a:pt x="127" y="608"/>
                                  </a:lnTo>
                                  <a:lnTo>
                                    <a:pt x="110" y="675"/>
                                  </a:lnTo>
                                  <a:lnTo>
                                    <a:pt x="95" y="738"/>
                                  </a:lnTo>
                                  <a:lnTo>
                                    <a:pt x="81" y="797"/>
                                  </a:lnTo>
                                  <a:lnTo>
                                    <a:pt x="68" y="850"/>
                                  </a:lnTo>
                                  <a:lnTo>
                                    <a:pt x="57" y="896"/>
                                  </a:lnTo>
                                  <a:lnTo>
                                    <a:pt x="48" y="932"/>
                                  </a:lnTo>
                                  <a:lnTo>
                                    <a:pt x="41" y="959"/>
                                  </a:lnTo>
                                  <a:lnTo>
                                    <a:pt x="36" y="974"/>
                                  </a:lnTo>
                                  <a:lnTo>
                                    <a:pt x="0" y="1121"/>
                                  </a:lnTo>
                                  <a:lnTo>
                                    <a:pt x="20" y="1126"/>
                                  </a:lnTo>
                                  <a:lnTo>
                                    <a:pt x="56" y="979"/>
                                  </a:lnTo>
                                  <a:lnTo>
                                    <a:pt x="97" y="806"/>
                                  </a:lnTo>
                                  <a:lnTo>
                                    <a:pt x="106" y="773"/>
                                  </a:lnTo>
                                  <a:lnTo>
                                    <a:pt x="114" y="740"/>
                                  </a:lnTo>
                                  <a:lnTo>
                                    <a:pt x="140" y="639"/>
                                  </a:lnTo>
                                  <a:lnTo>
                                    <a:pt x="148" y="605"/>
                                  </a:lnTo>
                                  <a:lnTo>
                                    <a:pt x="166" y="537"/>
                                  </a:lnTo>
                                  <a:lnTo>
                                    <a:pt x="185" y="469"/>
                                  </a:lnTo>
                                  <a:lnTo>
                                    <a:pt x="204" y="402"/>
                                  </a:lnTo>
                                  <a:lnTo>
                                    <a:pt x="224" y="335"/>
                                  </a:lnTo>
                                  <a:lnTo>
                                    <a:pt x="246" y="268"/>
                                  </a:lnTo>
                                  <a:lnTo>
                                    <a:pt x="270" y="203"/>
                                  </a:lnTo>
                                  <a:lnTo>
                                    <a:pt x="295" y="139"/>
                                  </a:lnTo>
                                  <a:lnTo>
                                    <a:pt x="308" y="113"/>
                                  </a:lnTo>
                                  <a:lnTo>
                                    <a:pt x="314" y="101"/>
                                  </a:lnTo>
                                  <a:lnTo>
                                    <a:pt x="350" y="43"/>
                                  </a:lnTo>
                                  <a:lnTo>
                                    <a:pt x="377" y="22"/>
                                  </a:lnTo>
                                  <a:lnTo>
                                    <a:pt x="379" y="22"/>
                                  </a:lnTo>
                                  <a:lnTo>
                                    <a:pt x="381" y="20"/>
                                  </a:lnTo>
                                  <a:lnTo>
                                    <a:pt x="385" y="20"/>
                                  </a:lnTo>
                                  <a:lnTo>
                                    <a:pt x="3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9" name="Group 455"/>
                        <wpg:cNvGrpSpPr>
                          <a:grpSpLocks/>
                        </wpg:cNvGrpSpPr>
                        <wpg:grpSpPr bwMode="auto">
                          <a:xfrm>
                            <a:off x="8785" y="-966"/>
                            <a:ext cx="21" cy="2"/>
                            <a:chOff x="8785" y="-966"/>
                            <a:chExt cx="21" cy="2"/>
                          </a:xfrm>
                        </wpg:grpSpPr>
                        <wps:wsp>
                          <wps:cNvPr id="290" name="Freeform 456"/>
                          <wps:cNvSpPr>
                            <a:spLocks/>
                          </wps:cNvSpPr>
                          <wps:spPr bwMode="auto">
                            <a:xfrm>
                              <a:off x="8785" y="-966"/>
                              <a:ext cx="21" cy="2"/>
                            </a:xfrm>
                            <a:custGeom>
                              <a:avLst/>
                              <a:gdLst>
                                <a:gd name="T0" fmla="+- 0 8785 8785"/>
                                <a:gd name="T1" fmla="*/ T0 w 21"/>
                                <a:gd name="T2" fmla="+- 0 8806 8785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1" name="Group 453"/>
                        <wpg:cNvGrpSpPr>
                          <a:grpSpLocks/>
                        </wpg:cNvGrpSpPr>
                        <wpg:grpSpPr bwMode="auto">
                          <a:xfrm>
                            <a:off x="8406" y="-2127"/>
                            <a:ext cx="755" cy="2181"/>
                            <a:chOff x="8406" y="-2127"/>
                            <a:chExt cx="755" cy="2181"/>
                          </a:xfrm>
                        </wpg:grpSpPr>
                        <wps:wsp>
                          <wps:cNvPr id="292" name="Freeform 454"/>
                          <wps:cNvSpPr>
                            <a:spLocks/>
                          </wps:cNvSpPr>
                          <wps:spPr bwMode="auto">
                            <a:xfrm>
                              <a:off x="8406" y="-2127"/>
                              <a:ext cx="755" cy="2181"/>
                            </a:xfrm>
                            <a:custGeom>
                              <a:avLst/>
                              <a:gdLst>
                                <a:gd name="T0" fmla="+- 0 8406 8406"/>
                                <a:gd name="T1" fmla="*/ T0 w 755"/>
                                <a:gd name="T2" fmla="+- 0 -2107 -2127"/>
                                <a:gd name="T3" fmla="*/ -2107 h 2181"/>
                                <a:gd name="T4" fmla="+- 0 8420 8406"/>
                                <a:gd name="T5" fmla="*/ T4 w 755"/>
                                <a:gd name="T6" fmla="+- 0 -2104 -2127"/>
                                <a:gd name="T7" fmla="*/ -2104 h 2181"/>
                                <a:gd name="T8" fmla="+- 0 8515 8406"/>
                                <a:gd name="T9" fmla="*/ T8 w 755"/>
                                <a:gd name="T10" fmla="+- 0 -1971 -2127"/>
                                <a:gd name="T11" fmla="*/ -1971 h 2181"/>
                                <a:gd name="T12" fmla="+- 0 8574 8406"/>
                                <a:gd name="T13" fmla="*/ T12 w 755"/>
                                <a:gd name="T14" fmla="+- 0 -1810 -2127"/>
                                <a:gd name="T15" fmla="*/ -1810 h 2181"/>
                                <a:gd name="T16" fmla="+- 0 8628 8406"/>
                                <a:gd name="T17" fmla="*/ T16 w 755"/>
                                <a:gd name="T18" fmla="+- 0 -1629 -2127"/>
                                <a:gd name="T19" fmla="*/ -1629 h 2181"/>
                                <a:gd name="T20" fmla="+- 0 8676 8406"/>
                                <a:gd name="T21" fmla="*/ T20 w 755"/>
                                <a:gd name="T22" fmla="+- 0 -1446 -2127"/>
                                <a:gd name="T23" fmla="*/ -1446 h 2181"/>
                                <a:gd name="T24" fmla="+- 0 8742 8406"/>
                                <a:gd name="T25" fmla="*/ T24 w 755"/>
                                <a:gd name="T26" fmla="+- 0 -1169 -2127"/>
                                <a:gd name="T27" fmla="*/ -1169 h 2181"/>
                                <a:gd name="T28" fmla="+- 0 8763 8406"/>
                                <a:gd name="T29" fmla="*/ T28 w 755"/>
                                <a:gd name="T30" fmla="+- 0 -1078 -2127"/>
                                <a:gd name="T31" fmla="*/ -1078 h 2181"/>
                                <a:gd name="T32" fmla="+- 0 8797 8406"/>
                                <a:gd name="T33" fmla="*/ T32 w 755"/>
                                <a:gd name="T34" fmla="+- 0 -932 -2127"/>
                                <a:gd name="T35" fmla="*/ -932 h 2181"/>
                                <a:gd name="T36" fmla="+- 0 8844 8406"/>
                                <a:gd name="T37" fmla="*/ T36 w 755"/>
                                <a:gd name="T38" fmla="+- 0 -733 -2127"/>
                                <a:gd name="T39" fmla="*/ -733 h 2181"/>
                                <a:gd name="T40" fmla="+- 0 8857 8406"/>
                                <a:gd name="T41" fmla="*/ T40 w 755"/>
                                <a:gd name="T42" fmla="+- 0 -684 -2127"/>
                                <a:gd name="T43" fmla="*/ -684 h 2181"/>
                                <a:gd name="T44" fmla="+- 0 8886 8406"/>
                                <a:gd name="T45" fmla="*/ T44 w 755"/>
                                <a:gd name="T46" fmla="+- 0 -568 -2127"/>
                                <a:gd name="T47" fmla="*/ -568 h 2181"/>
                                <a:gd name="T48" fmla="+- 0 8924 8406"/>
                                <a:gd name="T49" fmla="*/ T48 w 755"/>
                                <a:gd name="T50" fmla="+- 0 -419 -2127"/>
                                <a:gd name="T51" fmla="*/ -419 h 2181"/>
                                <a:gd name="T52" fmla="+- 0 8988 8406"/>
                                <a:gd name="T53" fmla="*/ T52 w 755"/>
                                <a:gd name="T54" fmla="+- 0 -209 -2127"/>
                                <a:gd name="T55" fmla="*/ -209 h 2181"/>
                                <a:gd name="T56" fmla="+- 0 9063 8406"/>
                                <a:gd name="T57" fmla="*/ T56 w 755"/>
                                <a:gd name="T58" fmla="+- 0 -35 -2127"/>
                                <a:gd name="T59" fmla="*/ -35 h 2181"/>
                                <a:gd name="T60" fmla="+- 0 9154 8406"/>
                                <a:gd name="T61" fmla="*/ T60 w 755"/>
                                <a:gd name="T62" fmla="+- 0 53 -2127"/>
                                <a:gd name="T63" fmla="*/ 53 h 2181"/>
                                <a:gd name="T64" fmla="+- 0 9161 8406"/>
                                <a:gd name="T65" fmla="*/ T64 w 755"/>
                                <a:gd name="T66" fmla="+- 0 34 -2127"/>
                                <a:gd name="T67" fmla="*/ 34 h 2181"/>
                                <a:gd name="T68" fmla="+- 0 9151 8406"/>
                                <a:gd name="T69" fmla="*/ T68 w 755"/>
                                <a:gd name="T70" fmla="+- 0 33 -2127"/>
                                <a:gd name="T71" fmla="*/ 33 h 2181"/>
                                <a:gd name="T72" fmla="+- 0 9074 8406"/>
                                <a:gd name="T73" fmla="*/ T72 w 755"/>
                                <a:gd name="T74" fmla="+- 0 -55 -2127"/>
                                <a:gd name="T75" fmla="*/ -55 h 2181"/>
                                <a:gd name="T76" fmla="+- 0 9003 8406"/>
                                <a:gd name="T77" fmla="*/ T76 w 755"/>
                                <a:gd name="T78" fmla="+- 0 -227 -2127"/>
                                <a:gd name="T79" fmla="*/ -227 h 2181"/>
                                <a:gd name="T80" fmla="+- 0 8941 8406"/>
                                <a:gd name="T81" fmla="*/ T80 w 755"/>
                                <a:gd name="T82" fmla="+- 0 -433 -2127"/>
                                <a:gd name="T83" fmla="*/ -433 h 2181"/>
                                <a:gd name="T84" fmla="+- 0 8894 8406"/>
                                <a:gd name="T85" fmla="*/ T84 w 755"/>
                                <a:gd name="T86" fmla="+- 0 -620 -2127"/>
                                <a:gd name="T87" fmla="*/ -620 h 2181"/>
                                <a:gd name="T88" fmla="+- 0 8876 8406"/>
                                <a:gd name="T89" fmla="*/ T88 w 755"/>
                                <a:gd name="T90" fmla="+- 0 -691 -2127"/>
                                <a:gd name="T91" fmla="*/ -691 h 2181"/>
                                <a:gd name="T92" fmla="+- 0 8864 8406"/>
                                <a:gd name="T93" fmla="*/ T92 w 755"/>
                                <a:gd name="T94" fmla="+- 0 -737 -2127"/>
                                <a:gd name="T95" fmla="*/ -737 h 2181"/>
                                <a:gd name="T96" fmla="+- 0 8816 8406"/>
                                <a:gd name="T97" fmla="*/ T96 w 755"/>
                                <a:gd name="T98" fmla="+- 0 -937 -2127"/>
                                <a:gd name="T99" fmla="*/ -937 h 2181"/>
                                <a:gd name="T100" fmla="+- 0 8783 8406"/>
                                <a:gd name="T101" fmla="*/ T100 w 755"/>
                                <a:gd name="T102" fmla="+- 0 -1082 -2127"/>
                                <a:gd name="T103" fmla="*/ -1082 h 2181"/>
                                <a:gd name="T104" fmla="+- 0 8762 8406"/>
                                <a:gd name="T105" fmla="*/ T104 w 755"/>
                                <a:gd name="T106" fmla="+- 0 -1170 -2127"/>
                                <a:gd name="T107" fmla="*/ -1170 h 2181"/>
                                <a:gd name="T108" fmla="+- 0 8719 8406"/>
                                <a:gd name="T109" fmla="*/ T108 w 755"/>
                                <a:gd name="T110" fmla="+- 0 -1349 -2127"/>
                                <a:gd name="T111" fmla="*/ -1349 h 2181"/>
                                <a:gd name="T112" fmla="+- 0 8676 8406"/>
                                <a:gd name="T113" fmla="*/ T112 w 755"/>
                                <a:gd name="T114" fmla="+- 0 -1527 -2127"/>
                                <a:gd name="T115" fmla="*/ -1527 h 2181"/>
                                <a:gd name="T116" fmla="+- 0 8628 8406"/>
                                <a:gd name="T117" fmla="*/ T116 w 755"/>
                                <a:gd name="T118" fmla="+- 0 -1703 -2127"/>
                                <a:gd name="T119" fmla="*/ -1703 h 2181"/>
                                <a:gd name="T120" fmla="+- 0 8572 8406"/>
                                <a:gd name="T121" fmla="*/ T120 w 755"/>
                                <a:gd name="T122" fmla="+- 0 -1878 -2127"/>
                                <a:gd name="T123" fmla="*/ -1878 h 2181"/>
                                <a:gd name="T124" fmla="+- 0 8516 8406"/>
                                <a:gd name="T125" fmla="*/ T124 w 755"/>
                                <a:gd name="T126" fmla="+- 0 -2015 -2127"/>
                                <a:gd name="T127" fmla="*/ -2015 h 2181"/>
                                <a:gd name="T128" fmla="+- 0 8444 8406"/>
                                <a:gd name="T129" fmla="*/ T128 w 755"/>
                                <a:gd name="T130" fmla="+- 0 -2112 -2127"/>
                                <a:gd name="T131" fmla="*/ -2112 h 2181"/>
                                <a:gd name="T132" fmla="+- 0 8406 8406"/>
                                <a:gd name="T133" fmla="*/ T132 w 755"/>
                                <a:gd name="T134" fmla="+- 0 -2127 -2127"/>
                                <a:gd name="T135" fmla="*/ -2127 h 21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755" h="2181">
                                  <a:moveTo>
                                    <a:pt x="0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14" y="23"/>
                                  </a:lnTo>
                                  <a:lnTo>
                                    <a:pt x="70" y="81"/>
                                  </a:lnTo>
                                  <a:lnTo>
                                    <a:pt x="109" y="156"/>
                                  </a:lnTo>
                                  <a:lnTo>
                                    <a:pt x="137" y="228"/>
                                  </a:lnTo>
                                  <a:lnTo>
                                    <a:pt x="168" y="317"/>
                                  </a:lnTo>
                                  <a:lnTo>
                                    <a:pt x="196" y="407"/>
                                  </a:lnTo>
                                  <a:lnTo>
                                    <a:pt x="222" y="498"/>
                                  </a:lnTo>
                                  <a:lnTo>
                                    <a:pt x="247" y="589"/>
                                  </a:lnTo>
                                  <a:lnTo>
                                    <a:pt x="270" y="681"/>
                                  </a:lnTo>
                                  <a:lnTo>
                                    <a:pt x="292" y="773"/>
                                  </a:lnTo>
                                  <a:lnTo>
                                    <a:pt x="336" y="958"/>
                                  </a:lnTo>
                                  <a:lnTo>
                                    <a:pt x="346" y="1003"/>
                                  </a:lnTo>
                                  <a:lnTo>
                                    <a:pt x="357" y="1049"/>
                                  </a:lnTo>
                                  <a:lnTo>
                                    <a:pt x="368" y="1094"/>
                                  </a:lnTo>
                                  <a:lnTo>
                                    <a:pt x="391" y="1195"/>
                                  </a:lnTo>
                                  <a:lnTo>
                                    <a:pt x="415" y="1296"/>
                                  </a:lnTo>
                                  <a:lnTo>
                                    <a:pt x="438" y="1394"/>
                                  </a:lnTo>
                                  <a:lnTo>
                                    <a:pt x="444" y="1415"/>
                                  </a:lnTo>
                                  <a:lnTo>
                                    <a:pt x="451" y="1443"/>
                                  </a:lnTo>
                                  <a:lnTo>
                                    <a:pt x="460" y="1477"/>
                                  </a:lnTo>
                                  <a:lnTo>
                                    <a:pt x="480" y="1559"/>
                                  </a:lnTo>
                                  <a:lnTo>
                                    <a:pt x="492" y="1606"/>
                                  </a:lnTo>
                                  <a:lnTo>
                                    <a:pt x="518" y="1708"/>
                                  </a:lnTo>
                                  <a:lnTo>
                                    <a:pt x="548" y="1814"/>
                                  </a:lnTo>
                                  <a:lnTo>
                                    <a:pt x="582" y="1918"/>
                                  </a:lnTo>
                                  <a:lnTo>
                                    <a:pt x="618" y="2013"/>
                                  </a:lnTo>
                                  <a:lnTo>
                                    <a:pt x="657" y="2092"/>
                                  </a:lnTo>
                                  <a:lnTo>
                                    <a:pt x="698" y="2150"/>
                                  </a:lnTo>
                                  <a:lnTo>
                                    <a:pt x="748" y="2180"/>
                                  </a:lnTo>
                                  <a:lnTo>
                                    <a:pt x="755" y="2180"/>
                                  </a:lnTo>
                                  <a:lnTo>
                                    <a:pt x="755" y="2161"/>
                                  </a:lnTo>
                                  <a:lnTo>
                                    <a:pt x="750" y="2160"/>
                                  </a:lnTo>
                                  <a:lnTo>
                                    <a:pt x="745" y="2160"/>
                                  </a:lnTo>
                                  <a:lnTo>
                                    <a:pt x="726" y="2149"/>
                                  </a:lnTo>
                                  <a:lnTo>
                                    <a:pt x="668" y="2072"/>
                                  </a:lnTo>
                                  <a:lnTo>
                                    <a:pt x="632" y="1994"/>
                                  </a:lnTo>
                                  <a:lnTo>
                                    <a:pt x="597" y="1900"/>
                                  </a:lnTo>
                                  <a:lnTo>
                                    <a:pt x="565" y="1798"/>
                                  </a:lnTo>
                                  <a:lnTo>
                                    <a:pt x="535" y="1694"/>
                                  </a:lnTo>
                                  <a:lnTo>
                                    <a:pt x="509" y="1595"/>
                                  </a:lnTo>
                                  <a:lnTo>
                                    <a:pt x="488" y="1507"/>
                                  </a:lnTo>
                                  <a:lnTo>
                                    <a:pt x="478" y="1469"/>
                                  </a:lnTo>
                                  <a:lnTo>
                                    <a:pt x="470" y="1436"/>
                                  </a:lnTo>
                                  <a:lnTo>
                                    <a:pt x="464" y="1410"/>
                                  </a:lnTo>
                                  <a:lnTo>
                                    <a:pt x="458" y="1390"/>
                                  </a:lnTo>
                                  <a:lnTo>
                                    <a:pt x="434" y="1291"/>
                                  </a:lnTo>
                                  <a:lnTo>
                                    <a:pt x="410" y="1190"/>
                                  </a:lnTo>
                                  <a:lnTo>
                                    <a:pt x="388" y="1090"/>
                                  </a:lnTo>
                                  <a:lnTo>
                                    <a:pt x="377" y="1045"/>
                                  </a:lnTo>
                                  <a:lnTo>
                                    <a:pt x="366" y="1001"/>
                                  </a:lnTo>
                                  <a:lnTo>
                                    <a:pt x="356" y="957"/>
                                  </a:lnTo>
                                  <a:lnTo>
                                    <a:pt x="324" y="823"/>
                                  </a:lnTo>
                                  <a:lnTo>
                                    <a:pt x="313" y="778"/>
                                  </a:lnTo>
                                  <a:lnTo>
                                    <a:pt x="292" y="689"/>
                                  </a:lnTo>
                                  <a:lnTo>
                                    <a:pt x="270" y="600"/>
                                  </a:lnTo>
                                  <a:lnTo>
                                    <a:pt x="246" y="512"/>
                                  </a:lnTo>
                                  <a:lnTo>
                                    <a:pt x="222" y="424"/>
                                  </a:lnTo>
                                  <a:lnTo>
                                    <a:pt x="195" y="336"/>
                                  </a:lnTo>
                                  <a:lnTo>
                                    <a:pt x="166" y="249"/>
                                  </a:lnTo>
                                  <a:lnTo>
                                    <a:pt x="139" y="176"/>
                                  </a:lnTo>
                                  <a:lnTo>
                                    <a:pt x="110" y="112"/>
                                  </a:lnTo>
                                  <a:lnTo>
                                    <a:pt x="80" y="58"/>
                                  </a:lnTo>
                                  <a:lnTo>
                                    <a:pt x="38" y="1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3" name="Group 451"/>
                        <wpg:cNvGrpSpPr>
                          <a:grpSpLocks/>
                        </wpg:cNvGrpSpPr>
                        <wpg:grpSpPr bwMode="auto">
                          <a:xfrm>
                            <a:off x="9517" y="-966"/>
                            <a:ext cx="20" cy="2"/>
                            <a:chOff x="9517" y="-966"/>
                            <a:chExt cx="20" cy="2"/>
                          </a:xfrm>
                        </wpg:grpSpPr>
                        <wps:wsp>
                          <wps:cNvPr id="294" name="Freeform 452"/>
                          <wps:cNvSpPr>
                            <a:spLocks/>
                          </wps:cNvSpPr>
                          <wps:spPr bwMode="auto">
                            <a:xfrm>
                              <a:off x="9517" y="-966"/>
                              <a:ext cx="20" cy="2"/>
                            </a:xfrm>
                            <a:custGeom>
                              <a:avLst/>
                              <a:gdLst>
                                <a:gd name="T0" fmla="+- 0 9517 9517"/>
                                <a:gd name="T1" fmla="*/ T0 w 20"/>
                                <a:gd name="T2" fmla="+- 0 9536 9517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19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5" name="Group 449"/>
                        <wpg:cNvGrpSpPr>
                          <a:grpSpLocks/>
                        </wpg:cNvGrpSpPr>
                        <wpg:grpSpPr bwMode="auto">
                          <a:xfrm>
                            <a:off x="9161" y="-1006"/>
                            <a:ext cx="381" cy="1060"/>
                            <a:chOff x="9161" y="-1006"/>
                            <a:chExt cx="381" cy="1060"/>
                          </a:xfrm>
                        </wpg:grpSpPr>
                        <wps:wsp>
                          <wps:cNvPr id="296" name="Freeform 450"/>
                          <wps:cNvSpPr>
                            <a:spLocks/>
                          </wps:cNvSpPr>
                          <wps:spPr bwMode="auto">
                            <a:xfrm>
                              <a:off x="9161" y="-1006"/>
                              <a:ext cx="381" cy="1060"/>
                            </a:xfrm>
                            <a:custGeom>
                              <a:avLst/>
                              <a:gdLst>
                                <a:gd name="T0" fmla="+- 0 9523 9161"/>
                                <a:gd name="T1" fmla="*/ T0 w 381"/>
                                <a:gd name="T2" fmla="+- 0 -1006 -1006"/>
                                <a:gd name="T3" fmla="*/ -1006 h 1060"/>
                                <a:gd name="T4" fmla="+- 0 9512 9161"/>
                                <a:gd name="T5" fmla="*/ T4 w 381"/>
                                <a:gd name="T6" fmla="+- 0 -967 -1006"/>
                                <a:gd name="T7" fmla="*/ -967 h 1060"/>
                                <a:gd name="T8" fmla="+- 0 9498 9161"/>
                                <a:gd name="T9" fmla="*/ T8 w 381"/>
                                <a:gd name="T10" fmla="+- 0 -911 -1006"/>
                                <a:gd name="T11" fmla="*/ -911 h 1060"/>
                                <a:gd name="T12" fmla="+- 0 9488 9161"/>
                                <a:gd name="T13" fmla="*/ T12 w 381"/>
                                <a:gd name="T14" fmla="+- 0 -871 -1006"/>
                                <a:gd name="T15" fmla="*/ -871 h 1060"/>
                                <a:gd name="T16" fmla="+- 0 9457 9161"/>
                                <a:gd name="T17" fmla="*/ T16 w 381"/>
                                <a:gd name="T18" fmla="+- 0 -749 -1006"/>
                                <a:gd name="T19" fmla="*/ -749 h 1060"/>
                                <a:gd name="T20" fmla="+- 0 9447 9161"/>
                                <a:gd name="T21" fmla="*/ T20 w 381"/>
                                <a:gd name="T22" fmla="+- 0 -708 -1006"/>
                                <a:gd name="T23" fmla="*/ -708 h 1060"/>
                                <a:gd name="T24" fmla="+- 0 9426 9161"/>
                                <a:gd name="T25" fmla="*/ T24 w 381"/>
                                <a:gd name="T26" fmla="+- 0 -625 -1006"/>
                                <a:gd name="T27" fmla="*/ -625 h 1060"/>
                                <a:gd name="T28" fmla="+- 0 9404 9161"/>
                                <a:gd name="T29" fmla="*/ T28 w 381"/>
                                <a:gd name="T30" fmla="+- 0 -543 -1006"/>
                                <a:gd name="T31" fmla="*/ -543 h 1060"/>
                                <a:gd name="T32" fmla="+- 0 9381 9161"/>
                                <a:gd name="T33" fmla="*/ T32 w 381"/>
                                <a:gd name="T34" fmla="+- 0 -460 -1006"/>
                                <a:gd name="T35" fmla="*/ -460 h 1060"/>
                                <a:gd name="T36" fmla="+- 0 9357 9161"/>
                                <a:gd name="T37" fmla="*/ T36 w 381"/>
                                <a:gd name="T38" fmla="+- 0 -378 -1006"/>
                                <a:gd name="T39" fmla="*/ -378 h 1060"/>
                                <a:gd name="T40" fmla="+- 0 9331 9161"/>
                                <a:gd name="T41" fmla="*/ T40 w 381"/>
                                <a:gd name="T42" fmla="+- 0 -297 -1006"/>
                                <a:gd name="T43" fmla="*/ -297 h 1060"/>
                                <a:gd name="T44" fmla="+- 0 9304 9161"/>
                                <a:gd name="T45" fmla="*/ T44 w 381"/>
                                <a:gd name="T46" fmla="+- 0 -217 -1006"/>
                                <a:gd name="T47" fmla="*/ -217 h 1060"/>
                                <a:gd name="T48" fmla="+- 0 9275 9161"/>
                                <a:gd name="T49" fmla="*/ T48 w 381"/>
                                <a:gd name="T50" fmla="+- 0 -139 -1006"/>
                                <a:gd name="T51" fmla="*/ -139 h 1060"/>
                                <a:gd name="T52" fmla="+- 0 9245 9161"/>
                                <a:gd name="T53" fmla="*/ T52 w 381"/>
                                <a:gd name="T54" fmla="+- 0 -70 -1006"/>
                                <a:gd name="T55" fmla="*/ -70 h 1060"/>
                                <a:gd name="T56" fmla="+- 0 9238 9161"/>
                                <a:gd name="T57" fmla="*/ T56 w 381"/>
                                <a:gd name="T58" fmla="+- 0 -56 -1006"/>
                                <a:gd name="T59" fmla="*/ -56 h 1060"/>
                                <a:gd name="T60" fmla="+- 0 9201 9161"/>
                                <a:gd name="T61" fmla="*/ T60 w 381"/>
                                <a:gd name="T62" fmla="+- 0 4 -1006"/>
                                <a:gd name="T63" fmla="*/ 4 h 1060"/>
                                <a:gd name="T64" fmla="+- 0 9163 9161"/>
                                <a:gd name="T65" fmla="*/ T64 w 381"/>
                                <a:gd name="T66" fmla="+- 0 34 -1006"/>
                                <a:gd name="T67" fmla="*/ 34 h 1060"/>
                                <a:gd name="T68" fmla="+- 0 9161 9161"/>
                                <a:gd name="T69" fmla="*/ T68 w 381"/>
                                <a:gd name="T70" fmla="+- 0 34 -1006"/>
                                <a:gd name="T71" fmla="*/ 34 h 1060"/>
                                <a:gd name="T72" fmla="+- 0 9161 9161"/>
                                <a:gd name="T73" fmla="*/ T72 w 381"/>
                                <a:gd name="T74" fmla="+- 0 53 -1006"/>
                                <a:gd name="T75" fmla="*/ 53 h 1060"/>
                                <a:gd name="T76" fmla="+- 0 9164 9161"/>
                                <a:gd name="T77" fmla="*/ T76 w 381"/>
                                <a:gd name="T78" fmla="+- 0 53 -1006"/>
                                <a:gd name="T79" fmla="*/ 53 h 1060"/>
                                <a:gd name="T80" fmla="+- 0 9187 9161"/>
                                <a:gd name="T81" fmla="*/ T80 w 381"/>
                                <a:gd name="T82" fmla="+- 0 45 -1006"/>
                                <a:gd name="T83" fmla="*/ 45 h 1060"/>
                                <a:gd name="T84" fmla="+- 0 9233 9161"/>
                                <a:gd name="T85" fmla="*/ T84 w 381"/>
                                <a:gd name="T86" fmla="+- 0 -8 -1006"/>
                                <a:gd name="T87" fmla="*/ -8 h 1060"/>
                                <a:gd name="T88" fmla="+- 0 9280 9161"/>
                                <a:gd name="T89" fmla="*/ T88 w 381"/>
                                <a:gd name="T90" fmla="+- 0 -98 -1006"/>
                                <a:gd name="T91" fmla="*/ -98 h 1060"/>
                                <a:gd name="T92" fmla="+- 0 9303 9161"/>
                                <a:gd name="T93" fmla="*/ T92 w 381"/>
                                <a:gd name="T94" fmla="+- 0 -155 -1006"/>
                                <a:gd name="T95" fmla="*/ -155 h 1060"/>
                                <a:gd name="T96" fmla="+- 0 9326 9161"/>
                                <a:gd name="T97" fmla="*/ T96 w 381"/>
                                <a:gd name="T98" fmla="+- 0 -217 -1006"/>
                                <a:gd name="T99" fmla="*/ -217 h 1060"/>
                                <a:gd name="T100" fmla="+- 0 9349 9161"/>
                                <a:gd name="T101" fmla="*/ T100 w 381"/>
                                <a:gd name="T102" fmla="+- 0 -283 -1006"/>
                                <a:gd name="T103" fmla="*/ -283 h 1060"/>
                                <a:gd name="T104" fmla="+- 0 9370 9161"/>
                                <a:gd name="T105" fmla="*/ T104 w 381"/>
                                <a:gd name="T106" fmla="+- 0 -353 -1006"/>
                                <a:gd name="T107" fmla="*/ -353 h 1060"/>
                                <a:gd name="T108" fmla="+- 0 9392 9161"/>
                                <a:gd name="T109" fmla="*/ T108 w 381"/>
                                <a:gd name="T110" fmla="+- 0 -424 -1006"/>
                                <a:gd name="T111" fmla="*/ -424 h 1060"/>
                                <a:gd name="T112" fmla="+- 0 9412 9161"/>
                                <a:gd name="T113" fmla="*/ T112 w 381"/>
                                <a:gd name="T114" fmla="+- 0 -496 -1006"/>
                                <a:gd name="T115" fmla="*/ -496 h 1060"/>
                                <a:gd name="T116" fmla="+- 0 9431 9161"/>
                                <a:gd name="T117" fmla="*/ T116 w 381"/>
                                <a:gd name="T118" fmla="+- 0 -567 -1006"/>
                                <a:gd name="T119" fmla="*/ -567 h 1060"/>
                                <a:gd name="T120" fmla="+- 0 9449 9161"/>
                                <a:gd name="T121" fmla="*/ T120 w 381"/>
                                <a:gd name="T122" fmla="+- 0 -637 -1006"/>
                                <a:gd name="T123" fmla="*/ -637 h 1060"/>
                                <a:gd name="T124" fmla="+- 0 9466 9161"/>
                                <a:gd name="T125" fmla="*/ T124 w 381"/>
                                <a:gd name="T126" fmla="+- 0 -703 -1006"/>
                                <a:gd name="T127" fmla="*/ -703 h 1060"/>
                                <a:gd name="T128" fmla="+- 0 9481 9161"/>
                                <a:gd name="T129" fmla="*/ T128 w 381"/>
                                <a:gd name="T130" fmla="+- 0 -765 -1006"/>
                                <a:gd name="T131" fmla="*/ -765 h 1060"/>
                                <a:gd name="T132" fmla="+- 0 9507 9161"/>
                                <a:gd name="T133" fmla="*/ T132 w 381"/>
                                <a:gd name="T134" fmla="+- 0 -870 -1006"/>
                                <a:gd name="T135" fmla="*/ -870 h 1060"/>
                                <a:gd name="T136" fmla="+- 0 9517 9161"/>
                                <a:gd name="T137" fmla="*/ T136 w 381"/>
                                <a:gd name="T138" fmla="+- 0 -910 -1006"/>
                                <a:gd name="T139" fmla="*/ -910 h 1060"/>
                                <a:gd name="T140" fmla="+- 0 9525 9161"/>
                                <a:gd name="T141" fmla="*/ T140 w 381"/>
                                <a:gd name="T142" fmla="+- 0 -941 -1006"/>
                                <a:gd name="T143" fmla="*/ -941 h 1060"/>
                                <a:gd name="T144" fmla="+- 0 9530 9161"/>
                                <a:gd name="T145" fmla="*/ T144 w 381"/>
                                <a:gd name="T146" fmla="+- 0 -962 -1006"/>
                                <a:gd name="T147" fmla="*/ -962 h 1060"/>
                                <a:gd name="T148" fmla="+- 0 9541 9161"/>
                                <a:gd name="T149" fmla="*/ T148 w 381"/>
                                <a:gd name="T150" fmla="+- 0 -1001 -1006"/>
                                <a:gd name="T151" fmla="*/ -1001 h 1060"/>
                                <a:gd name="T152" fmla="+- 0 9523 9161"/>
                                <a:gd name="T153" fmla="*/ T152 w 381"/>
                                <a:gd name="T154" fmla="+- 0 -1006 -1006"/>
                                <a:gd name="T155" fmla="*/ -1006 h 10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381" h="1060">
                                  <a:moveTo>
                                    <a:pt x="362" y="0"/>
                                  </a:moveTo>
                                  <a:lnTo>
                                    <a:pt x="351" y="39"/>
                                  </a:lnTo>
                                  <a:lnTo>
                                    <a:pt x="337" y="95"/>
                                  </a:lnTo>
                                  <a:lnTo>
                                    <a:pt x="327" y="135"/>
                                  </a:lnTo>
                                  <a:lnTo>
                                    <a:pt x="296" y="257"/>
                                  </a:lnTo>
                                  <a:lnTo>
                                    <a:pt x="286" y="298"/>
                                  </a:lnTo>
                                  <a:lnTo>
                                    <a:pt x="265" y="381"/>
                                  </a:lnTo>
                                  <a:lnTo>
                                    <a:pt x="243" y="463"/>
                                  </a:lnTo>
                                  <a:lnTo>
                                    <a:pt x="220" y="546"/>
                                  </a:lnTo>
                                  <a:lnTo>
                                    <a:pt x="196" y="628"/>
                                  </a:lnTo>
                                  <a:lnTo>
                                    <a:pt x="170" y="709"/>
                                  </a:lnTo>
                                  <a:lnTo>
                                    <a:pt x="143" y="789"/>
                                  </a:lnTo>
                                  <a:lnTo>
                                    <a:pt x="114" y="867"/>
                                  </a:lnTo>
                                  <a:lnTo>
                                    <a:pt x="84" y="936"/>
                                  </a:lnTo>
                                  <a:lnTo>
                                    <a:pt x="77" y="950"/>
                                  </a:lnTo>
                                  <a:lnTo>
                                    <a:pt x="40" y="1010"/>
                                  </a:lnTo>
                                  <a:lnTo>
                                    <a:pt x="2" y="1040"/>
                                  </a:lnTo>
                                  <a:lnTo>
                                    <a:pt x="0" y="1040"/>
                                  </a:lnTo>
                                  <a:lnTo>
                                    <a:pt x="0" y="1059"/>
                                  </a:lnTo>
                                  <a:lnTo>
                                    <a:pt x="3" y="1059"/>
                                  </a:lnTo>
                                  <a:lnTo>
                                    <a:pt x="26" y="1051"/>
                                  </a:lnTo>
                                  <a:lnTo>
                                    <a:pt x="72" y="998"/>
                                  </a:lnTo>
                                  <a:lnTo>
                                    <a:pt x="119" y="908"/>
                                  </a:lnTo>
                                  <a:lnTo>
                                    <a:pt x="142" y="851"/>
                                  </a:lnTo>
                                  <a:lnTo>
                                    <a:pt x="165" y="789"/>
                                  </a:lnTo>
                                  <a:lnTo>
                                    <a:pt x="188" y="723"/>
                                  </a:lnTo>
                                  <a:lnTo>
                                    <a:pt x="209" y="653"/>
                                  </a:lnTo>
                                  <a:lnTo>
                                    <a:pt x="231" y="582"/>
                                  </a:lnTo>
                                  <a:lnTo>
                                    <a:pt x="251" y="510"/>
                                  </a:lnTo>
                                  <a:lnTo>
                                    <a:pt x="270" y="439"/>
                                  </a:lnTo>
                                  <a:lnTo>
                                    <a:pt x="288" y="369"/>
                                  </a:lnTo>
                                  <a:lnTo>
                                    <a:pt x="305" y="303"/>
                                  </a:lnTo>
                                  <a:lnTo>
                                    <a:pt x="320" y="241"/>
                                  </a:lnTo>
                                  <a:lnTo>
                                    <a:pt x="346" y="136"/>
                                  </a:lnTo>
                                  <a:lnTo>
                                    <a:pt x="356" y="96"/>
                                  </a:lnTo>
                                  <a:lnTo>
                                    <a:pt x="364" y="65"/>
                                  </a:lnTo>
                                  <a:lnTo>
                                    <a:pt x="369" y="44"/>
                                  </a:lnTo>
                                  <a:lnTo>
                                    <a:pt x="380" y="5"/>
                                  </a:lnTo>
                                  <a:lnTo>
                                    <a:pt x="36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7" name="Group 447"/>
                        <wpg:cNvGrpSpPr>
                          <a:grpSpLocks/>
                        </wpg:cNvGrpSpPr>
                        <wpg:grpSpPr bwMode="auto">
                          <a:xfrm>
                            <a:off x="6529" y="-1006"/>
                            <a:ext cx="3003" cy="2"/>
                            <a:chOff x="6529" y="-1006"/>
                            <a:chExt cx="3003" cy="2"/>
                          </a:xfrm>
                        </wpg:grpSpPr>
                        <wps:wsp>
                          <wps:cNvPr id="298" name="Freeform 448"/>
                          <wps:cNvSpPr>
                            <a:spLocks/>
                          </wps:cNvSpPr>
                          <wps:spPr bwMode="auto">
                            <a:xfrm>
                              <a:off x="6529" y="-1006"/>
                              <a:ext cx="3003" cy="2"/>
                            </a:xfrm>
                            <a:custGeom>
                              <a:avLst/>
                              <a:gdLst>
                                <a:gd name="T0" fmla="+- 0 6529 6529"/>
                                <a:gd name="T1" fmla="*/ T0 w 3003"/>
                                <a:gd name="T2" fmla="+- 0 9532 6529"/>
                                <a:gd name="T3" fmla="*/ T2 w 30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03">
                                  <a:moveTo>
                                    <a:pt x="0" y="0"/>
                                  </a:moveTo>
                                  <a:lnTo>
                                    <a:pt x="30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9" name="Group 445"/>
                        <wpg:cNvGrpSpPr>
                          <a:grpSpLocks/>
                        </wpg:cNvGrpSpPr>
                        <wpg:grpSpPr bwMode="auto">
                          <a:xfrm>
                            <a:off x="6530" y="-2138"/>
                            <a:ext cx="2" cy="2266"/>
                            <a:chOff x="6530" y="-2138"/>
                            <a:chExt cx="2" cy="2266"/>
                          </a:xfrm>
                        </wpg:grpSpPr>
                        <wps:wsp>
                          <wps:cNvPr id="300" name="Freeform 446"/>
                          <wps:cNvSpPr>
                            <a:spLocks/>
                          </wps:cNvSpPr>
                          <wps:spPr bwMode="auto">
                            <a:xfrm>
                              <a:off x="6530" y="-2138"/>
                              <a:ext cx="2" cy="2266"/>
                            </a:xfrm>
                            <a:custGeom>
                              <a:avLst/>
                              <a:gdLst>
                                <a:gd name="T0" fmla="+- 0 -2138 -2138"/>
                                <a:gd name="T1" fmla="*/ -2138 h 2266"/>
                                <a:gd name="T2" fmla="+- 0 128 -2138"/>
                                <a:gd name="T3" fmla="*/ 128 h 226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66">
                                  <a:moveTo>
                                    <a:pt x="0" y="0"/>
                                  </a:moveTo>
                                  <a:lnTo>
                                    <a:pt x="0" y="226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" name="Group 443"/>
                        <wpg:cNvGrpSpPr>
                          <a:grpSpLocks/>
                        </wpg:cNvGrpSpPr>
                        <wpg:grpSpPr bwMode="auto">
                          <a:xfrm>
                            <a:off x="6473" y="-1006"/>
                            <a:ext cx="57" cy="2"/>
                            <a:chOff x="6473" y="-1006"/>
                            <a:chExt cx="57" cy="2"/>
                          </a:xfrm>
                        </wpg:grpSpPr>
                        <wps:wsp>
                          <wps:cNvPr id="302" name="Freeform 444"/>
                          <wps:cNvSpPr>
                            <a:spLocks/>
                          </wps:cNvSpPr>
                          <wps:spPr bwMode="auto">
                            <a:xfrm>
                              <a:off x="6473" y="-1006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3" name="Group 441"/>
                        <wpg:cNvGrpSpPr>
                          <a:grpSpLocks/>
                        </wpg:cNvGrpSpPr>
                        <wpg:grpSpPr bwMode="auto">
                          <a:xfrm>
                            <a:off x="6473" y="71"/>
                            <a:ext cx="57" cy="2"/>
                            <a:chOff x="6473" y="71"/>
                            <a:chExt cx="57" cy="2"/>
                          </a:xfrm>
                        </wpg:grpSpPr>
                        <wps:wsp>
                          <wps:cNvPr id="304" name="Freeform 442"/>
                          <wps:cNvSpPr>
                            <a:spLocks/>
                          </wps:cNvSpPr>
                          <wps:spPr bwMode="auto">
                            <a:xfrm>
                              <a:off x="6473" y="71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5" name="Group 439"/>
                        <wpg:cNvGrpSpPr>
                          <a:grpSpLocks/>
                        </wpg:cNvGrpSpPr>
                        <wpg:grpSpPr bwMode="auto">
                          <a:xfrm>
                            <a:off x="6473" y="-2081"/>
                            <a:ext cx="57" cy="2"/>
                            <a:chOff x="6473" y="-2081"/>
                            <a:chExt cx="57" cy="2"/>
                          </a:xfrm>
                        </wpg:grpSpPr>
                        <wps:wsp>
                          <wps:cNvPr id="306" name="Freeform 440"/>
                          <wps:cNvSpPr>
                            <a:spLocks/>
                          </wps:cNvSpPr>
                          <wps:spPr bwMode="auto">
                            <a:xfrm>
                              <a:off x="6473" y="-2081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48FA90" id="Group 438" o:spid="_x0000_s1026" style="position:absolute;margin-left:323.15pt;margin-top:-107.4pt;width:155.1pt;height:114.3pt;z-index:-32512;mso-position-horizontal-relative:page" coordorigin="6463,-2148" coordsize="3102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">
                <v:group id="Group 467" o:spid="_x0000_s1027" style="position:absolute;left:7274;top:-966;width:21;height:2" coordorigin="7274,-966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<v:shape id="Freeform 468" o:spid="_x0000_s1028" style="position:absolute;left:7274;top:-966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WCHMIA&#10;AADcAAAADwAAAGRycy9kb3ducmV2LnhtbERPTYvCMBC9C/6HMAteZJuqWGvXKCoI4k0twt6GZrYt&#10;20xKE7X+e3NY2OPjfa82vWnEgzpXW1YwiWIQxIXVNZcK8uvhMwXhPLLGxjIpeJGDzXo4WGGm7ZPP&#10;9Lj4UoQQdhkqqLxvMyldUZFBF9mWOHA/tjPoA+xKqTt8hnDTyGkcJ9JgzaGhwpb2FRW/l7tRwPkt&#10;Pp7y5XJ22KWT8jZuk/nsW6nRR7/9AuGp9//iP/dRK5guwtpwJhwBuX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FYIcwgAAANwAAAAPAAAAAAAAAAAAAAAAAJgCAABkcnMvZG93&#10;bnJldi54bWxQSwUGAAAAAAQABAD1AAAAhwMAAAAA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65" o:spid="_x0000_s1029" style="position:absolute;left:6520;top:-2127;width:386;height:1126" coordorigin="6520,-2127" coordsize="386,1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<v:shape id="Freeform 466" o:spid="_x0000_s1030" style="position:absolute;left:6520;top:-2127;width:386;height:1126;visibility:visible;mso-wrap-style:square;v-text-anchor:top" coordsize="386,1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iSUsIA&#10;AADcAAAADwAAAGRycy9kb3ducmV2LnhtbERP3WqDMBS+H/QdwhnsbsYVasU2SukobHS0aPsAB3Om&#10;MnMiJlP39svFYJcf3/++WEwvJhpdZ1nBSxSDIK6t7rhRcL+dnlMQziNr7C2Tgh9yUOSrhz1m2s5c&#10;0lT5RoQQdhkqaL0fMild3ZJBF9mBOHCfdjToAxwbqUecQ7jp5TqOE2mw49DQ4kDHluqv6tsouJnL&#10;OT6dy/dq22+S6ePqXjeHWqmnx+WwA+Fp8f/iP/ebVrBOw/xwJhwB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2JJSwgAAANwAAAAPAAAAAAAAAAAAAAAAAJgCAABkcnMvZG93&#10;bnJldi54bWxQSwUGAAAAAAQABAD1AAAAhwMAAAAA&#10;" path="m385,l314,60r-45,88l225,265r-21,65l184,398r-20,70l145,538r-18,69l110,675,95,738,81,797,68,850,57,895r-9,37l41,959r-5,15l,1121r19,5l55,979,97,806r8,-33l114,740,139,639r9,-34l166,537r18,-68l204,402r20,-67l246,269r23,-66l295,139r19,-38l323,82,333,66,350,43r6,-6l361,31r6,-3l372,24r4,-2l379,22r2,-2l385,20,385,xe" fillcolor="#1f1a17" stroked="f">
                    <v:path arrowok="t" o:connecttype="custom" o:connectlocs="385,-2127;314,-2067;269,-1979;225,-1862;204,-1797;184,-1729;164,-1659;145,-1589;127,-1520;110,-1452;95,-1389;81,-1330;68,-1277;57,-1232;48,-1195;41,-1168;36,-1153;0,-1006;19,-1001;55,-1148;97,-1321;105,-1354;114,-1387;139,-1488;148,-1522;166,-1590;184,-1658;204,-1725;224,-1792;246,-1858;269,-1924;295,-1988;314,-2026;323,-2045;333,-2061;350,-2084;356,-2090;361,-2096;367,-2099;372,-2103;376,-2105;379,-2105;381,-2107;385,-2107;385,-2127" o:connectangles="0,0,0,0,0,0,0,0,0,0,0,0,0,0,0,0,0,0,0,0,0,0,0,0,0,0,0,0,0,0,0,0,0,0,0,0,0,0,0,0,0,0,0,0,0"/>
                  </v:shape>
                </v:group>
                <v:group id="Group 463" o:spid="_x0000_s1031" style="position:absolute;left:6905;top:-2127;width:755;height:2181" coordorigin="6905,-2127" coordsize="755,2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<v:shape id="Freeform 464" o:spid="_x0000_s1032" style="position:absolute;left:6905;top:-2127;width:755;height:2181;visibility:visible;mso-wrap-style:square;v-text-anchor:top" coordsize="755,2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QTw8IA&#10;AADcAAAADwAAAGRycy9kb3ducmV2LnhtbESPzarCMBSE9xd8h3AEd9fULkSqUUQRxJ31B5eH5tgU&#10;m5PS5GqvT28EweUwM98ws0Vna3Gn1leOFYyGCQjiwumKSwXHw+Z3AsIHZI21Y1LwTx4W897PDDPt&#10;Hrynex5KESHsM1RgQmgyKX1hyKIfuoY4elfXWgxRtqXULT4i3NYyTZKxtFhxXDDY0MpQccv/rILz&#10;bnUKzx2Xl7HFU91s912+NkoN+t1yCiJQF77hT3urFaSTFN5n4hG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VBPDwgAAANwAAAAPAAAAAAAAAAAAAAAAAJgCAABkcnMvZG93&#10;bnJldi54bWxQSwUGAAAAAAQABAD1AAAAhwMAAAAA&#10;" path="m,l,20r5,l14,23,70,81r39,75l136,227r31,88l195,405r26,91l246,589r23,92l292,774r22,93l335,959r11,45l356,1050r11,44l415,1296r23,98l444,1415r7,27l459,1476r21,82l491,1605r27,102l548,1813r34,105l618,2013r39,80l698,2151r49,29l755,2180r,-19l750,2160r-5,l725,2149r-57,-77l631,1993r-34,-93l565,1798,535,1695r-25,-99l478,1470r-8,-33l463,1410r-6,-20l434,1291,410,1190,387,1090r-10,-44l366,1002,356,957,324,824,314,779,292,689,270,600,246,511,221,422,194,335,165,249,150,206,139,176,112,115,79,58,36,13,14,2,,xe" fillcolor="#1f1a17" stroked="f">
                    <v:path arrowok="t" o:connecttype="custom" o:connectlocs="0,-2107;14,-2104;109,-1971;167,-1812;221,-1631;269,-1446;314,-1260;346,-1123;367,-1033;438,-733;451,-685;480,-569;518,-420;582,-209;657,-34;747,53;755,34;745,33;668,-55;597,-227;535,-432;478,-657;463,-717;434,-836;387,-1037;366,-1125;324,-1303;292,-1438;246,-1616;194,-1792;150,-1921;112,-2012;36,-2114;0,-2127" o:connectangles="0,0,0,0,0,0,0,0,0,0,0,0,0,0,0,0,0,0,0,0,0,0,0,0,0,0,0,0,0,0,0,0,0,0"/>
                  </v:shape>
                </v:group>
                <v:group id="Group 461" o:spid="_x0000_s1033" style="position:absolute;left:8006;top:-966;width:20;height:2" coordorigin="8006,-966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<v:shape id="Freeform 462" o:spid="_x0000_s1034" style="position:absolute;left:8006;top:-966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Ccm8YA&#10;AADcAAAADwAAAGRycy9kb3ducmV2LnhtbESPQWvCQBSE74X+h+UVehHdRItI6ioiCNqLVHuot9fs&#10;MxvNvg3ZVZN/7woFj8PMfMNM562txJUaXzpWkA4SEMS50yUXCn72q/4EhA/IGivHpKAjD/PZ68sU&#10;M+1u/E3XXShEhLDPUIEJoc6k9Lkhi37gauLoHV1jMUTZFFI3eItwW8lhkoylxZLjgsGaloby8+5i&#10;FWzz0f58Mr1Lrzt8+d/NX1p1m1Sp97d28QkiUBue4f/2WisYTj7gcSYeATm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Ccm8YAAADcAAAADwAAAAAAAAAAAAAAAACYAgAAZHJz&#10;L2Rvd25yZXYueG1sUEsFBgAAAAAEAAQA9QAAAIsDAAAAAA=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59" o:spid="_x0000_s1035" style="position:absolute;left:7660;top:-1006;width:381;height:1060" coordorigin="7660,-1006" coordsize="381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shape id="Freeform 460" o:spid="_x0000_s1036" style="position:absolute;left:7660;top:-1006;width:381;height:1060;visibility:visible;mso-wrap-style:square;v-text-anchor:top" coordsize="381,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nzd8UA&#10;AADcAAAADwAAAGRycy9kb3ducmV2LnhtbESPQWvCQBSE7wX/w/IEb3WjgkiajYigCEJL0iJ4e2Rf&#10;syHZtyG7atpf3y0Uehxm5hsm2462E3cafONYwWKegCCunG64VvDxfnjegPABWWPnmBR8kYdtPnnK&#10;MNXuwQXdy1CLCGGfogITQp9K6StDFv3c9cTR+3SDxRDlUEs94CPCbSeXSbKWFhuOCwZ72huq2vJm&#10;FXB70sfyWry9nkMhv1dteUHaKzWbjrsXEIHG8B/+a5+0guVmDb9n4hG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+fN3xQAAANwAAAAPAAAAAAAAAAAAAAAAAJgCAABkcnMv&#10;ZG93bnJldi54bWxQSwUGAAAAAAQABAD1AAAAigMAAAAA&#10;" path="m361,l350,39,337,95r-11,40l316,175r-10,41l285,298r-10,41l253,422r-22,83l208,587r-25,82l156,750r-28,79l97,906r-6,15l54,990r-42,46l1,1040r-1,l,1059r3,l26,1050,72,998r47,-91l142,851r23,-62l187,723r22,-70l230,582r20,-72l269,439r18,-69l304,303r16,-61l346,137,356,96r8,-31l370,44,380,5,361,xe" fillcolor="#1f1a17" stroked="f">
                    <v:path arrowok="t" o:connecttype="custom" o:connectlocs="361,-1006;350,-967;337,-911;326,-871;316,-831;306,-790;285,-708;275,-667;253,-584;231,-501;208,-419;183,-337;156,-256;128,-177;97,-100;91,-85;54,-16;12,30;1,34;0,34;0,53;3,53;26,44;72,-8;119,-99;142,-155;165,-217;187,-283;209,-353;230,-424;250,-496;269,-567;287,-636;304,-703;320,-764;346,-869;356,-910;364,-941;370,-962;380,-1001;361,-1006" o:connectangles="0,0,0,0,0,0,0,0,0,0,0,0,0,0,0,0,0,0,0,0,0,0,0,0,0,0,0,0,0,0,0,0,0,0,0,0,0,0,0,0,0"/>
                  </v:shape>
                </v:group>
                <v:group id="Group 457" o:spid="_x0000_s1037" style="position:absolute;left:8021;top:-2127;width:386;height:1126" coordorigin="8021,-2127" coordsize="386,1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<v:shape id="Freeform 458" o:spid="_x0000_s1038" style="position:absolute;left:8021;top:-2127;width:386;height:1126;visibility:visible;mso-wrap-style:square;v-text-anchor:top" coordsize="386,1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6eVMIA&#10;AADcAAAADwAAAGRycy9kb3ducmV2LnhtbERP3WqDMBS+H/QdwhnsbsYVasU2SukobHS0aPsAB3Om&#10;MnMiJlP39svFYJcf3/++WEwvJhpdZ1nBSxSDIK6t7rhRcL+dnlMQziNr7C2Tgh9yUOSrhz1m2s5c&#10;0lT5RoQQdhkqaL0fMild3ZJBF9mBOHCfdjToAxwbqUecQ7jp5TqOE2mw49DQ4kDHluqv6tsouJnL&#10;OT6dy/dq22+S6ePqXjeHWqmnx+WwA+Fp8f/iP/ebVrBOw9pwJhwB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rp5UwgAAANwAAAAPAAAAAAAAAAAAAAAAAJgCAABkcnMvZG93&#10;bnJldi54bWxQSwUGAAAAAAQABAD1AAAAhwMAAAAA&#10;" path="m385,l315,60r-45,88l226,265r-21,65l184,398r-20,70l145,538r-18,70l110,675,95,738,81,797,68,850,57,896r-9,36l41,959r-5,15l,1121r20,5l56,979,97,806r9,-33l114,740,140,639r8,-34l166,537r19,-68l204,402r20,-67l246,268r24,-65l295,139r13,-26l314,101,350,43,377,22r2,l381,20r4,l385,xe" fillcolor="#1f1a17" stroked="f">
                    <v:path arrowok="t" o:connecttype="custom" o:connectlocs="385,-2127;315,-2067;270,-1979;226,-1862;205,-1797;184,-1729;164,-1659;145,-1589;127,-1519;110,-1452;95,-1389;81,-1330;68,-1277;57,-1231;48,-1195;41,-1168;36,-1153;0,-1006;20,-1001;56,-1148;97,-1321;106,-1354;114,-1387;140,-1488;148,-1522;166,-1590;185,-1658;204,-1725;224,-1792;246,-1859;270,-1924;295,-1988;308,-2014;314,-2026;350,-2084;377,-2105;379,-2105;381,-2107;385,-2107;385,-2127" o:connectangles="0,0,0,0,0,0,0,0,0,0,0,0,0,0,0,0,0,0,0,0,0,0,0,0,0,0,0,0,0,0,0,0,0,0,0,0,0,0,0,0"/>
                  </v:shape>
                </v:group>
                <v:group id="Group 455" o:spid="_x0000_s1039" style="position:absolute;left:8785;top:-966;width:21;height:2" coordorigin="8785,-966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shape id="Freeform 456" o:spid="_x0000_s1040" style="position:absolute;left:8785;top:-966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9o4MEA&#10;AADcAAAADwAAAGRycy9kb3ducmV2LnhtbERPTYvCMBC9L/gfwgheFk1VVmxtKioIsrfVIngbmrEt&#10;NpPSRK3/3hyEPT7ed7ruTSMe1LnasoLpJAJBXFhdc6kgP+3HSxDOI2tsLJOCFzlYZ4OvFBNtn/xH&#10;j6MvRQhhl6CCyvs2kdIVFRl0E9sSB+5qO4M+wK6UusNnCDeNnEXRQhqsOTRU2NKuouJ2vBsFnJ+j&#10;w28ex/P9djktz9/t4md+UWo07DcrEJ56/y/+uA9awSwO88OZcARk9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vaODBAAAA3AAAAA8AAAAAAAAAAAAAAAAAmAIAAGRycy9kb3du&#10;cmV2LnhtbFBLBQYAAAAABAAEAPUAAACGAw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53" o:spid="_x0000_s1041" style="position:absolute;left:8406;top:-2127;width:755;height:2181" coordorigin="8406,-2127" coordsize="755,2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<v:shape id="Freeform 454" o:spid="_x0000_s1042" style="position:absolute;left:8406;top:-2127;width:755;height:2181;visibility:visible;mso-wrap-style:square;v-text-anchor:top" coordsize="755,2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2FHsQA&#10;AADcAAAADwAAAGRycy9kb3ducmV2LnhtbESPQWvCQBSE7wX/w/KE3pqNOYQ2uoooQvBmWsXjI/vM&#10;BrNvQ3Yb0/76bqHQ4zAz3zCrzWQ7MdLgW8cKFkkKgrh2uuVGwcf74eUVhA/IGjvHpOCLPGzWs6cV&#10;Fto9+ERjFRoRIewLVGBC6AspfW3Iok9cTxy9mxsshiiHRuoBHxFuO5mlaS4tthwXDPa0M1Tfq0+r&#10;4HLcncP3kZtrbvHc9eVpqvZGqef5tF2CCDSF//Bfu9QKsrcMfs/EI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NhR7EAAAA3AAAAA8AAAAAAAAAAAAAAAAAmAIAAGRycy9k&#10;b3ducmV2LnhtbFBLBQYAAAAABAAEAPUAAACJAwAAAAA=&#10;" path="m,l,20r5,l14,23,70,81r39,75l137,228r31,89l196,407r26,91l247,589r23,92l292,773r44,185l346,1003r11,46l368,1094r23,101l415,1296r23,98l444,1415r7,28l460,1477r20,82l492,1606r26,102l548,1814r34,104l618,2013r39,79l698,2150r50,30l755,2180r,-19l750,2160r-5,l726,2149r-58,-77l632,1994r-35,-94l565,1798,535,1694r-26,-99l488,1507r-10,-38l470,1436r-6,-26l458,1390r-24,-99l410,1190,388,1090r-11,-45l366,1001,356,957,324,823,313,778,292,689,270,600,246,512,222,424,195,336,166,249,139,176,110,112,80,58,38,15,14,2,,xe" fillcolor="#1f1a17" stroked="f">
                    <v:path arrowok="t" o:connecttype="custom" o:connectlocs="0,-2107;14,-2104;109,-1971;168,-1810;222,-1629;270,-1446;336,-1169;357,-1078;391,-932;438,-733;451,-684;480,-568;518,-419;582,-209;657,-35;748,53;755,34;745,33;668,-55;597,-227;535,-433;488,-620;470,-691;458,-737;410,-937;377,-1082;356,-1170;313,-1349;270,-1527;222,-1703;166,-1878;110,-2015;38,-2112;0,-2127" o:connectangles="0,0,0,0,0,0,0,0,0,0,0,0,0,0,0,0,0,0,0,0,0,0,0,0,0,0,0,0,0,0,0,0,0,0"/>
                  </v:shape>
                </v:group>
                <v:group id="Group 451" o:spid="_x0000_s1043" style="position:absolute;left:9517;top:-966;width:20;height:2" coordorigin="9517,-966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<v:shape id="Freeform 452" o:spid="_x0000_s1044" style="position:absolute;left:9517;top:-966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kKRscA&#10;AADcAAAADwAAAGRycy9kb3ducmV2LnhtbESPQWvCQBSE7wX/w/IKXkQ30VI0dRUpFNSLVHvQ2zP7&#10;mk3Nvg3ZVZN/3y0IPQ4z8w0zX7a2EjdqfOlYQTpKQBDnTpdcKPg6fAynIHxA1lg5JgUdeVguek9z&#10;zLS78yfd9qEQEcI+QwUmhDqT0ueGLPqRq4mj9+0aiyHKppC6wXuE20qOk+RVWiw5Lhis6d1Qftlf&#10;rYJdPjlcfszgOuhOW3/cnNOq26RK9Z/b1RuIQG34Dz/aa61gPHuBvzPxCM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5CkbHAAAA3AAAAA8AAAAAAAAAAAAAAAAAmAIAAGRy&#10;cy9kb3ducmV2LnhtbFBLBQYAAAAABAAEAPUAAACMAwAAAAA=&#10;" path="m,l19,e" filled="f" strokecolor="#1f1a17" strokeweight="2.82pt">
                    <v:path arrowok="t" o:connecttype="custom" o:connectlocs="0,0;19,0" o:connectangles="0,0"/>
                  </v:shape>
                </v:group>
                <v:group id="Group 449" o:spid="_x0000_s1045" style="position:absolute;left:9161;top:-1006;width:381;height:1060" coordorigin="9161,-1006" coordsize="381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<v:shape id="Freeform 450" o:spid="_x0000_s1046" style="position:absolute;left:9161;top:-1006;width:381;height:1060;visibility:visible;mso-wrap-style:square;v-text-anchor:top" coordsize="381,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BlqsQA&#10;AADcAAAADwAAAGRycy9kb3ducmV2LnhtbESPQYvCMBSE74L/ITzBm6YqyNo1igiKICjtysLeHs3b&#10;trR5KU3U6q83wsIeh5n5hlmuO1OLG7WutKxgMo5AEGdWl5wruHztRh8gnEfWWFsmBQ9ysF71e0uM&#10;tb1zQrfU5yJA2MWooPC+iaV0WUEG3dg2xMH7ta1BH2SbS93iPcBNLadRNJcGSw4LBTa0LSir0qtR&#10;wNVB79Of5Hw6+kQ+Z1X6jbRVajjoNp8gPHX+P/zXPmgF08Uc3m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gZarEAAAA3AAAAA8AAAAAAAAAAAAAAAAAmAIAAGRycy9k&#10;b3ducmV2LnhtbFBLBQYAAAAABAAEAPUAAACJAwAAAAA=&#10;" path="m362,l351,39,337,95r-10,40l296,257r-10,41l265,381r-22,82l220,546r-24,82l170,709r-27,80l114,867,84,936r-7,14l40,1010,2,1040r-2,l,1059r3,l26,1051,72,998r47,-90l142,851r23,-62l188,723r21,-70l231,582r20,-72l270,439r18,-70l305,303r15,-62l346,136,356,96r8,-31l369,44,380,5,362,xe" fillcolor="#1f1a17" stroked="f">
                    <v:path arrowok="t" o:connecttype="custom" o:connectlocs="362,-1006;351,-967;337,-911;327,-871;296,-749;286,-708;265,-625;243,-543;220,-460;196,-378;170,-297;143,-217;114,-139;84,-70;77,-56;40,4;2,34;0,34;0,53;3,53;26,45;72,-8;119,-98;142,-155;165,-217;188,-283;209,-353;231,-424;251,-496;270,-567;288,-637;305,-703;320,-765;346,-870;356,-910;364,-941;369,-962;380,-1001;362,-1006" o:connectangles="0,0,0,0,0,0,0,0,0,0,0,0,0,0,0,0,0,0,0,0,0,0,0,0,0,0,0,0,0,0,0,0,0,0,0,0,0,0,0"/>
                  </v:shape>
                </v:group>
                <v:group id="Group 447" o:spid="_x0000_s1047" style="position:absolute;left:6529;top:-1006;width:3003;height:2" coordorigin="6529,-1006" coordsize="30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<v:shape id="Freeform 448" o:spid="_x0000_s1048" style="position:absolute;left:6529;top:-1006;width:3003;height:2;visibility:visible;mso-wrap-style:square;v-text-anchor:top" coordsize="30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sZDcEA&#10;AADcAAAADwAAAGRycy9kb3ducmV2LnhtbERPy4rCMBTdC/5DuAOz09TCiFONIr4VRtBx4fLa3GmL&#10;zU1pota/NwthlofzHk0aU4o71a6wrKDXjUAQp1YXnCk4/S47AxDOI2ssLZOCJzmYjNutESbaPvhA&#10;96PPRAhhl6CC3PsqkdKlORl0XVsRB+7P1gZ9gHUmdY2PEG5KGUdRXxosODTkWNEsp/R6vBkFzV6b&#10;1XbRs/F6etidv+b+sucfpT4/mukQhKfG/4vf7o1WEH+HteFMOAJy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7GQ3BAAAA3AAAAA8AAAAAAAAAAAAAAAAAmAIAAGRycy9kb3du&#10;cmV2LnhtbFBLBQYAAAAABAAEAPUAAACGAwAAAAA=&#10;" path="m,l3003,e" filled="f" strokecolor="#1f1a17" strokeweight="1.02pt">
                    <v:path arrowok="t" o:connecttype="custom" o:connectlocs="0,0;3003,0" o:connectangles="0,0"/>
                  </v:shape>
                </v:group>
                <v:group id="Group 445" o:spid="_x0000_s1049" style="position:absolute;left:6530;top:-2138;width:2;height:2266" coordorigin="6530,-2138" coordsize="2,2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shape id="Freeform 446" o:spid="_x0000_s1050" style="position:absolute;left:6530;top:-2138;width:2;height:2266;visibility:visible;mso-wrap-style:square;v-text-anchor:top" coordsize="2,2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HUFsEA&#10;AADcAAAADwAAAGRycy9kb3ducmV2LnhtbERPTWsCMRC9F/ofwhR6q0kt6LIaRYTSXnrQtfQ6bsbs&#10;4maybFLd/vvOQfD4eN/L9Rg6daEhtZEtvE4MKOI6upa9hUP1/lKAShnZYReZLPxRgvXq8WGJpYtX&#10;3tFln72SEE4lWmhy7kutU91QwDSJPbFwpzgEzAIHr92AVwkPnZ4aM9MBW5aGBnvaNlSf979BSr4+&#10;OlNsq9nph76D98diXk2Ttc9P42YBKtOY7+Kb+9NZeDMyX87IEd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R1BbBAAAA3AAAAA8AAAAAAAAAAAAAAAAAmAIAAGRycy9kb3du&#10;cmV2LnhtbFBLBQYAAAAABAAEAPUAAACGAwAAAAA=&#10;" path="m,l,2266e" filled="f" strokecolor="#1f1a17" strokeweight="1.02pt">
                    <v:path arrowok="t" o:connecttype="custom" o:connectlocs="0,-2138;0,128" o:connectangles="0,0"/>
                  </v:shape>
                </v:group>
                <v:group id="Group 443" o:spid="_x0000_s1051" style="position:absolute;left:6473;top:-1006;width:57;height:2" coordorigin="6473,-1006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shape id="Freeform 444" o:spid="_x0000_s1052" style="position:absolute;left:6473;top:-1006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vRncQA&#10;AADcAAAADwAAAGRycy9kb3ducmV2LnhtbESPQYvCMBSE74L/ITxhL6KJFWS3GkUWBD14UBf2+mie&#10;bWnz0m2idv31RhA8DjPzDbNYdbYWV2p96VjDZKxAEGfOlJxr+DltRp8gfEA2WDsmDf/kYbXs9xaY&#10;GnfjA12PIRcRwj5FDUUITSqlzwqy6MeuIY7e2bUWQ5RtLk2Ltwi3tUyUmkmLJceFAhv6Liirjher&#10;4W//dfK75F6pTq3Pw22Fl1+DWn8MuvUcRKAuvMOv9tZomKoEnmfi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L0Z3EAAAA3AAAAA8AAAAAAAAAAAAAAAAAmAIAAGRycy9k&#10;b3ducmV2LnhtbFBLBQYAAAAABAAEAPUAAACJAwAAAAA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41" o:spid="_x0000_s1053" style="position:absolute;left:6473;top:71;width:57;height:2" coordorigin="6473,71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shape id="Freeform 442" o:spid="_x0000_s1054" style="position:absolute;left:6473;top:71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7scsQA&#10;AADcAAAADwAAAGRycy9kb3ducmV2LnhtbESPT4vCMBTE7wt+h/AEL4sm64poNYosCO7Bg3/A66N5&#10;tqXNS22iVj+9WVjwOMzMb5j5srWVuFHjC8cavgYKBHHqTMGZhuNh3Z+A8AHZYOWYNDzIw3LR+Zhj&#10;Ytydd3Tbh0xECPsENeQh1ImUPs3Joh+4mjh6Z9dYDFE2mTQN3iPcVnKo1FhaLDgu5FjTT05pub9a&#10;DZft9OB/h89StWp1/tyUeD0Z1LrXbVczEIHa8A7/tzdGw7cawd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u7HLEAAAA3AAAAA8AAAAAAAAAAAAAAAAAmAIAAGRycy9k&#10;b3ducmV2LnhtbFBLBQYAAAAABAAEAPUAAACJAwAAAAA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39" o:spid="_x0000_s1055" style="position:absolute;left:6473;top:-2081;width:57;height:2" coordorigin="6473,-2081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<v:shape id="Freeform 440" o:spid="_x0000_s1056" style="position:absolute;left:6473;top:-2081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slB8QA&#10;AADcAAAADwAAAGRycy9kb3ducmV2LnhtbESPQWvCQBSE70L/w/IKvenGBGxJXaUIgp7ENLT09si+&#10;ZkOzb8Puqum/dwXB4zAz3zDL9Wh7cSYfOscK5rMMBHHjdMetgvpzO30DESKyxt4xKfinAOvV02SJ&#10;pXYXPtK5iq1IEA4lKjAxDqWUoTFkMczcQJy8X+ctxiR9K7XHS4LbXuZZtpAWO04LBgfaGGr+qpNV&#10;kH8Xh4r0q6kL3+7ref71s9O5Ui/P48c7iEhjfITv7Z1WUGQLuJ1JR0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rJQfEAAAA3AAAAA8AAAAAAAAAAAAAAAAAmAIAAGRycy9k&#10;b3ducmV2LnhtbFBLBQYAAAAABAAEAPUAAACJAwAAAAA=&#10;" path="m,l56,e" filled="f" strokecolor="#1f1a17" strokeweight=".96pt">
                    <v:path arrowok="t" o:connecttype="custom" o:connectlocs="0,0;56,0" o:connectangles="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270</w:t>
      </w:r>
    </w:p>
    <w:p w:rsidR="00241C77" w:rsidRDefault="0061548F">
      <w:pPr>
        <w:spacing w:before="188" w:line="251" w:lineRule="exact"/>
        <w:ind w:left="1296"/>
        <w:rPr>
          <w:rFonts w:ascii="Times New Roman" w:eastAsia="Times New Roman" w:hAnsi="Times New Roman" w:cs="Times New Roman"/>
        </w:rPr>
      </w:pPr>
      <w:r>
        <w:br w:type="column"/>
      </w:r>
      <w:r>
        <w:rPr>
          <w:rFonts w:ascii="Times New Roman" w:eastAsia="Times New Roman" w:hAnsi="Times New Roman" w:cs="Times New Roman"/>
          <w:color w:val="1F1A17"/>
        </w:rPr>
        <w:t>–a</w:t>
      </w:r>
    </w:p>
    <w:p w:rsidR="00241C77" w:rsidRDefault="0061548F">
      <w:pPr>
        <w:pStyle w:val="BodyText"/>
        <w:spacing w:line="251" w:lineRule="exact"/>
        <w:ind w:left="366"/>
      </w:pPr>
      <w:r>
        <w:rPr>
          <w:color w:val="1F1A17"/>
        </w:rPr>
        <w:t>360</w:t>
      </w:r>
    </w:p>
    <w:p w:rsidR="00241C77" w:rsidRDefault="00241C77">
      <w:pPr>
        <w:spacing w:line="251" w:lineRule="exact"/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3100" w:space="40"/>
            <w:col w:w="740" w:space="40"/>
            <w:col w:w="5990"/>
          </w:cols>
        </w:sectPr>
      </w:pPr>
    </w:p>
    <w:p w:rsidR="00241C77" w:rsidRDefault="00241C77">
      <w:pPr>
        <w:spacing w:before="10"/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61548F">
      <w:pPr>
        <w:pStyle w:val="BodyText"/>
        <w:spacing w:before="71"/>
        <w:ind w:left="3613" w:right="3133"/>
        <w:jc w:val="center"/>
      </w:pPr>
      <w:r>
        <w:rPr>
          <w:color w:val="1F1A17"/>
        </w:rPr>
        <w:t>Graph</w:t>
      </w:r>
      <w:r>
        <w:rPr>
          <w:color w:val="1F1A17"/>
          <w:spacing w:val="-2"/>
        </w:rPr>
        <w:t xml:space="preserve"> </w:t>
      </w:r>
      <w:r>
        <w:rPr>
          <w:color w:val="1F1A17"/>
        </w:rPr>
        <w:t>C</w:t>
      </w:r>
    </w:p>
    <w:p w:rsidR="00241C77" w:rsidRDefault="0025099D">
      <w:pPr>
        <w:pStyle w:val="BodyText"/>
        <w:spacing w:before="79"/>
        <w:ind w:left="1280" w:right="3596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1216" behindDoc="0" locked="0" layoutInCell="1" allowOverlap="1" wp14:anchorId="70FAD5D9" wp14:editId="61EADD31">
                <wp:simplePos x="0" y="0"/>
                <wp:positionH relativeFrom="page">
                  <wp:posOffset>3100070</wp:posOffset>
                </wp:positionH>
                <wp:positionV relativeFrom="paragraph">
                  <wp:posOffset>97790</wp:posOffset>
                </wp:positionV>
                <wp:extent cx="2125345" cy="1451610"/>
                <wp:effectExtent l="4445" t="5080" r="3810" b="635"/>
                <wp:wrapNone/>
                <wp:docPr id="249" name="Group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5345" cy="1451610"/>
                          <a:chOff x="4882" y="154"/>
                          <a:chExt cx="3347" cy="2286"/>
                        </a:xfrm>
                      </wpg:grpSpPr>
                      <wpg:grpSp>
                        <wpg:cNvPr id="250" name="Group 436"/>
                        <wpg:cNvGrpSpPr>
                          <a:grpSpLocks/>
                        </wpg:cNvGrpSpPr>
                        <wpg:grpSpPr bwMode="auto">
                          <a:xfrm>
                            <a:off x="5684" y="1341"/>
                            <a:ext cx="21" cy="2"/>
                            <a:chOff x="5684" y="1341"/>
                            <a:chExt cx="21" cy="2"/>
                          </a:xfrm>
                        </wpg:grpSpPr>
                        <wps:wsp>
                          <wps:cNvPr id="251" name="Freeform 437"/>
                          <wps:cNvSpPr>
                            <a:spLocks/>
                          </wps:cNvSpPr>
                          <wps:spPr bwMode="auto">
                            <a:xfrm>
                              <a:off x="5684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5684 5684"/>
                                <a:gd name="T1" fmla="*/ T0 w 21"/>
                                <a:gd name="T2" fmla="+- 0 5705 5684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2" name="Group 434"/>
                        <wpg:cNvGrpSpPr>
                          <a:grpSpLocks/>
                        </wpg:cNvGrpSpPr>
                        <wpg:grpSpPr bwMode="auto">
                          <a:xfrm>
                            <a:off x="6416" y="1341"/>
                            <a:ext cx="21" cy="2"/>
                            <a:chOff x="6416" y="1341"/>
                            <a:chExt cx="21" cy="2"/>
                          </a:xfrm>
                        </wpg:grpSpPr>
                        <wps:wsp>
                          <wps:cNvPr id="253" name="Freeform 435"/>
                          <wps:cNvSpPr>
                            <a:spLocks/>
                          </wps:cNvSpPr>
                          <wps:spPr bwMode="auto">
                            <a:xfrm>
                              <a:off x="6416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6416 6416"/>
                                <a:gd name="T1" fmla="*/ T0 w 21"/>
                                <a:gd name="T2" fmla="+- 0 6437 6416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4" name="Group 432"/>
                        <wpg:cNvGrpSpPr>
                          <a:grpSpLocks/>
                        </wpg:cNvGrpSpPr>
                        <wpg:grpSpPr bwMode="auto">
                          <a:xfrm>
                            <a:off x="7195" y="1341"/>
                            <a:ext cx="21" cy="2"/>
                            <a:chOff x="7195" y="1341"/>
                            <a:chExt cx="21" cy="2"/>
                          </a:xfrm>
                        </wpg:grpSpPr>
                        <wps:wsp>
                          <wps:cNvPr id="255" name="Freeform 433"/>
                          <wps:cNvSpPr>
                            <a:spLocks/>
                          </wps:cNvSpPr>
                          <wps:spPr bwMode="auto">
                            <a:xfrm>
                              <a:off x="7195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7195 7195"/>
                                <a:gd name="T1" fmla="*/ T0 w 21"/>
                                <a:gd name="T2" fmla="+- 0 7216 7195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6" name="Group 430"/>
                        <wpg:cNvGrpSpPr>
                          <a:grpSpLocks/>
                        </wpg:cNvGrpSpPr>
                        <wpg:grpSpPr bwMode="auto">
                          <a:xfrm>
                            <a:off x="7927" y="1341"/>
                            <a:ext cx="21" cy="2"/>
                            <a:chOff x="7927" y="1341"/>
                            <a:chExt cx="21" cy="2"/>
                          </a:xfrm>
                        </wpg:grpSpPr>
                        <wps:wsp>
                          <wps:cNvPr id="257" name="Freeform 431"/>
                          <wps:cNvSpPr>
                            <a:spLocks/>
                          </wps:cNvSpPr>
                          <wps:spPr bwMode="auto">
                            <a:xfrm>
                              <a:off x="7927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7927 7927"/>
                                <a:gd name="T1" fmla="*/ T0 w 21"/>
                                <a:gd name="T2" fmla="+- 0 7948 7927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8" name="Group 428"/>
                        <wpg:cNvGrpSpPr>
                          <a:grpSpLocks/>
                        </wpg:cNvGrpSpPr>
                        <wpg:grpSpPr bwMode="auto">
                          <a:xfrm>
                            <a:off x="4949" y="1297"/>
                            <a:ext cx="3003" cy="2"/>
                            <a:chOff x="4949" y="1297"/>
                            <a:chExt cx="3003" cy="2"/>
                          </a:xfrm>
                        </wpg:grpSpPr>
                        <wps:wsp>
                          <wps:cNvPr id="259" name="Freeform 429"/>
                          <wps:cNvSpPr>
                            <a:spLocks/>
                          </wps:cNvSpPr>
                          <wps:spPr bwMode="auto">
                            <a:xfrm>
                              <a:off x="4949" y="1297"/>
                              <a:ext cx="3003" cy="2"/>
                            </a:xfrm>
                            <a:custGeom>
                              <a:avLst/>
                              <a:gdLst>
                                <a:gd name="T0" fmla="+- 0 4949 4949"/>
                                <a:gd name="T1" fmla="*/ T0 w 3003"/>
                                <a:gd name="T2" fmla="+- 0 7951 4949"/>
                                <a:gd name="T3" fmla="*/ T2 w 30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03">
                                  <a:moveTo>
                                    <a:pt x="0" y="0"/>
                                  </a:moveTo>
                                  <a:lnTo>
                                    <a:pt x="3002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0" name="Group 426"/>
                        <wpg:cNvGrpSpPr>
                          <a:grpSpLocks/>
                        </wpg:cNvGrpSpPr>
                        <wpg:grpSpPr bwMode="auto">
                          <a:xfrm>
                            <a:off x="4948" y="164"/>
                            <a:ext cx="2" cy="2266"/>
                            <a:chOff x="4948" y="164"/>
                            <a:chExt cx="2" cy="2266"/>
                          </a:xfrm>
                        </wpg:grpSpPr>
                        <wps:wsp>
                          <wps:cNvPr id="261" name="Freeform 427"/>
                          <wps:cNvSpPr>
                            <a:spLocks/>
                          </wps:cNvSpPr>
                          <wps:spPr bwMode="auto">
                            <a:xfrm>
                              <a:off x="4948" y="164"/>
                              <a:ext cx="2" cy="2266"/>
                            </a:xfrm>
                            <a:custGeom>
                              <a:avLst/>
                              <a:gdLst>
                                <a:gd name="T0" fmla="+- 0 164 164"/>
                                <a:gd name="T1" fmla="*/ 164 h 2266"/>
                                <a:gd name="T2" fmla="+- 0 2430 164"/>
                                <a:gd name="T3" fmla="*/ 2430 h 226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66">
                                  <a:moveTo>
                                    <a:pt x="0" y="0"/>
                                  </a:moveTo>
                                  <a:lnTo>
                                    <a:pt x="0" y="226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2" name="Group 424"/>
                        <wpg:cNvGrpSpPr>
                          <a:grpSpLocks/>
                        </wpg:cNvGrpSpPr>
                        <wpg:grpSpPr bwMode="auto">
                          <a:xfrm>
                            <a:off x="4892" y="1297"/>
                            <a:ext cx="57" cy="2"/>
                            <a:chOff x="4892" y="1297"/>
                            <a:chExt cx="57" cy="2"/>
                          </a:xfrm>
                        </wpg:grpSpPr>
                        <wps:wsp>
                          <wps:cNvPr id="263" name="Freeform 425"/>
                          <wps:cNvSpPr>
                            <a:spLocks/>
                          </wps:cNvSpPr>
                          <wps:spPr bwMode="auto">
                            <a:xfrm>
                              <a:off x="4892" y="1297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4" name="Group 422"/>
                        <wpg:cNvGrpSpPr>
                          <a:grpSpLocks/>
                        </wpg:cNvGrpSpPr>
                        <wpg:grpSpPr bwMode="auto">
                          <a:xfrm>
                            <a:off x="4892" y="2373"/>
                            <a:ext cx="57" cy="2"/>
                            <a:chOff x="4892" y="2373"/>
                            <a:chExt cx="57" cy="2"/>
                          </a:xfrm>
                        </wpg:grpSpPr>
                        <wps:wsp>
                          <wps:cNvPr id="265" name="Freeform 423"/>
                          <wps:cNvSpPr>
                            <a:spLocks/>
                          </wps:cNvSpPr>
                          <wps:spPr bwMode="auto">
                            <a:xfrm>
                              <a:off x="4892" y="2373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6" name="Group 420"/>
                        <wpg:cNvGrpSpPr>
                          <a:grpSpLocks/>
                        </wpg:cNvGrpSpPr>
                        <wpg:grpSpPr bwMode="auto">
                          <a:xfrm>
                            <a:off x="4892" y="220"/>
                            <a:ext cx="57" cy="2"/>
                            <a:chOff x="4892" y="220"/>
                            <a:chExt cx="57" cy="2"/>
                          </a:xfrm>
                        </wpg:grpSpPr>
                        <wps:wsp>
                          <wps:cNvPr id="267" name="Freeform 421"/>
                          <wps:cNvSpPr>
                            <a:spLocks/>
                          </wps:cNvSpPr>
                          <wps:spPr bwMode="auto">
                            <a:xfrm>
                              <a:off x="4892" y="220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8" name="Group 418"/>
                        <wpg:cNvGrpSpPr>
                          <a:grpSpLocks/>
                        </wpg:cNvGrpSpPr>
                        <wpg:grpSpPr bwMode="auto">
                          <a:xfrm>
                            <a:off x="4946" y="209"/>
                            <a:ext cx="1490" cy="2202"/>
                            <a:chOff x="4946" y="209"/>
                            <a:chExt cx="1490" cy="2202"/>
                          </a:xfrm>
                        </wpg:grpSpPr>
                        <wps:wsp>
                          <wps:cNvPr id="269" name="Freeform 419"/>
                          <wps:cNvSpPr>
                            <a:spLocks/>
                          </wps:cNvSpPr>
                          <wps:spPr bwMode="auto">
                            <a:xfrm>
                              <a:off x="4946" y="209"/>
                              <a:ext cx="1490" cy="2202"/>
                            </a:xfrm>
                            <a:custGeom>
                              <a:avLst/>
                              <a:gdLst>
                                <a:gd name="T0" fmla="+- 0 4946 4946"/>
                                <a:gd name="T1" fmla="*/ T0 w 1490"/>
                                <a:gd name="T2" fmla="+- 0 228 209"/>
                                <a:gd name="T3" fmla="*/ 228 h 2202"/>
                                <a:gd name="T4" fmla="+- 0 4976 4946"/>
                                <a:gd name="T5" fmla="*/ T4 w 1490"/>
                                <a:gd name="T6" fmla="+- 0 234 209"/>
                                <a:gd name="T7" fmla="*/ 234 h 2202"/>
                                <a:gd name="T8" fmla="+- 0 5095 4946"/>
                                <a:gd name="T9" fmla="*/ T8 w 1490"/>
                                <a:gd name="T10" fmla="+- 0 311 209"/>
                                <a:gd name="T11" fmla="*/ 311 h 2202"/>
                                <a:gd name="T12" fmla="+- 0 5149 4946"/>
                                <a:gd name="T13" fmla="*/ T12 w 1490"/>
                                <a:gd name="T14" fmla="+- 0 371 209"/>
                                <a:gd name="T15" fmla="*/ 371 h 2202"/>
                                <a:gd name="T16" fmla="+- 0 5180 4946"/>
                                <a:gd name="T17" fmla="*/ T16 w 1490"/>
                                <a:gd name="T18" fmla="+- 0 410 209"/>
                                <a:gd name="T19" fmla="*/ 410 h 2202"/>
                                <a:gd name="T20" fmla="+- 0 5239 4946"/>
                                <a:gd name="T21" fmla="*/ T20 w 1490"/>
                                <a:gd name="T22" fmla="+- 0 494 209"/>
                                <a:gd name="T23" fmla="*/ 494 h 2202"/>
                                <a:gd name="T24" fmla="+- 0 5347 4946"/>
                                <a:gd name="T25" fmla="*/ T24 w 1490"/>
                                <a:gd name="T26" fmla="+- 0 671 209"/>
                                <a:gd name="T27" fmla="*/ 671 h 2202"/>
                                <a:gd name="T28" fmla="+- 0 5446 4946"/>
                                <a:gd name="T29" fmla="*/ T28 w 1490"/>
                                <a:gd name="T30" fmla="+- 0 859 209"/>
                                <a:gd name="T31" fmla="*/ 859 h 2202"/>
                                <a:gd name="T32" fmla="+- 0 5540 4946"/>
                                <a:gd name="T33" fmla="*/ T32 w 1490"/>
                                <a:gd name="T34" fmla="+- 0 1049 209"/>
                                <a:gd name="T35" fmla="*/ 1049 h 2202"/>
                                <a:gd name="T36" fmla="+- 0 5629 4946"/>
                                <a:gd name="T37" fmla="*/ T36 w 1490"/>
                                <a:gd name="T38" fmla="+- 0 1237 209"/>
                                <a:gd name="T39" fmla="*/ 1237 h 2202"/>
                                <a:gd name="T40" fmla="+- 0 5674 4946"/>
                                <a:gd name="T41" fmla="*/ T40 w 1490"/>
                                <a:gd name="T42" fmla="+- 0 1328 209"/>
                                <a:gd name="T43" fmla="*/ 1328 h 2202"/>
                                <a:gd name="T44" fmla="+- 0 5771 4946"/>
                                <a:gd name="T45" fmla="*/ T44 w 1490"/>
                                <a:gd name="T46" fmla="+- 0 1530 209"/>
                                <a:gd name="T47" fmla="*/ 1530 h 2202"/>
                                <a:gd name="T48" fmla="+- 0 5810 4946"/>
                                <a:gd name="T49" fmla="*/ T48 w 1490"/>
                                <a:gd name="T50" fmla="+- 0 1610 209"/>
                                <a:gd name="T51" fmla="*/ 1610 h 2202"/>
                                <a:gd name="T52" fmla="+- 0 5870 4946"/>
                                <a:gd name="T53" fmla="*/ T52 w 1490"/>
                                <a:gd name="T54" fmla="+- 0 1731 209"/>
                                <a:gd name="T55" fmla="*/ 1731 h 2202"/>
                                <a:gd name="T56" fmla="+- 0 5950 4946"/>
                                <a:gd name="T57" fmla="*/ T56 w 1490"/>
                                <a:gd name="T58" fmla="+- 0 1884 209"/>
                                <a:gd name="T59" fmla="*/ 1884 h 2202"/>
                                <a:gd name="T60" fmla="+- 0 6011 4946"/>
                                <a:gd name="T61" fmla="*/ T60 w 1490"/>
                                <a:gd name="T62" fmla="+- 0 1993 209"/>
                                <a:gd name="T63" fmla="*/ 1993 h 2202"/>
                                <a:gd name="T64" fmla="+- 0 6078 4946"/>
                                <a:gd name="T65" fmla="*/ T64 w 1490"/>
                                <a:gd name="T66" fmla="+- 0 2101 209"/>
                                <a:gd name="T67" fmla="*/ 2101 h 2202"/>
                                <a:gd name="T68" fmla="+- 0 6148 4946"/>
                                <a:gd name="T69" fmla="*/ T68 w 1490"/>
                                <a:gd name="T70" fmla="+- 0 2203 209"/>
                                <a:gd name="T71" fmla="*/ 2203 h 2202"/>
                                <a:gd name="T72" fmla="+- 0 6298 4946"/>
                                <a:gd name="T73" fmla="*/ T72 w 1490"/>
                                <a:gd name="T74" fmla="+- 0 2358 209"/>
                                <a:gd name="T75" fmla="*/ 2358 h 2202"/>
                                <a:gd name="T76" fmla="+- 0 6424 4946"/>
                                <a:gd name="T77" fmla="*/ T76 w 1490"/>
                                <a:gd name="T78" fmla="+- 0 2411 209"/>
                                <a:gd name="T79" fmla="*/ 2411 h 2202"/>
                                <a:gd name="T80" fmla="+- 0 6436 4946"/>
                                <a:gd name="T81" fmla="*/ T80 w 1490"/>
                                <a:gd name="T82" fmla="+- 0 2390 209"/>
                                <a:gd name="T83" fmla="*/ 2390 h 2202"/>
                                <a:gd name="T84" fmla="+- 0 6414 4946"/>
                                <a:gd name="T85" fmla="*/ T84 w 1490"/>
                                <a:gd name="T86" fmla="+- 0 2389 209"/>
                                <a:gd name="T87" fmla="*/ 2389 h 2202"/>
                                <a:gd name="T88" fmla="+- 0 6266 4946"/>
                                <a:gd name="T89" fmla="*/ T88 w 1490"/>
                                <a:gd name="T90" fmla="+- 0 2305 209"/>
                                <a:gd name="T91" fmla="*/ 2305 h 2202"/>
                                <a:gd name="T92" fmla="+- 0 6123 4946"/>
                                <a:gd name="T93" fmla="*/ T92 w 1490"/>
                                <a:gd name="T94" fmla="+- 0 2134 209"/>
                                <a:gd name="T95" fmla="*/ 2134 h 2202"/>
                                <a:gd name="T96" fmla="+- 0 6056 4946"/>
                                <a:gd name="T97" fmla="*/ T96 w 1490"/>
                                <a:gd name="T98" fmla="+- 0 2030 209"/>
                                <a:gd name="T99" fmla="*/ 2030 h 2202"/>
                                <a:gd name="T100" fmla="+- 0 5993 4946"/>
                                <a:gd name="T101" fmla="*/ T100 w 1490"/>
                                <a:gd name="T102" fmla="+- 0 1923 209"/>
                                <a:gd name="T103" fmla="*/ 1923 h 2202"/>
                                <a:gd name="T104" fmla="+- 0 5911 4946"/>
                                <a:gd name="T105" fmla="*/ T104 w 1490"/>
                                <a:gd name="T106" fmla="+- 0 1767 209"/>
                                <a:gd name="T107" fmla="*/ 1767 h 2202"/>
                                <a:gd name="T108" fmla="+- 0 5828 4946"/>
                                <a:gd name="T109" fmla="*/ T108 w 1490"/>
                                <a:gd name="T110" fmla="+- 0 1600 209"/>
                                <a:gd name="T111" fmla="*/ 1600 h 2202"/>
                                <a:gd name="T112" fmla="+- 0 5788 4946"/>
                                <a:gd name="T113" fmla="*/ T112 w 1490"/>
                                <a:gd name="T114" fmla="+- 0 1522 209"/>
                                <a:gd name="T115" fmla="*/ 1522 h 2202"/>
                                <a:gd name="T116" fmla="+- 0 5670 4946"/>
                                <a:gd name="T117" fmla="*/ T116 w 1490"/>
                                <a:gd name="T118" fmla="+- 0 1275 209"/>
                                <a:gd name="T119" fmla="*/ 1275 h 2202"/>
                                <a:gd name="T120" fmla="+- 0 5559 4946"/>
                                <a:gd name="T121" fmla="*/ T120 w 1490"/>
                                <a:gd name="T122" fmla="+- 0 1044 209"/>
                                <a:gd name="T123" fmla="*/ 1044 h 2202"/>
                                <a:gd name="T124" fmla="+- 0 5491 4946"/>
                                <a:gd name="T125" fmla="*/ T124 w 1490"/>
                                <a:gd name="T126" fmla="+- 0 903 209"/>
                                <a:gd name="T127" fmla="*/ 903 h 2202"/>
                                <a:gd name="T128" fmla="+- 0 5395 4946"/>
                                <a:gd name="T129" fmla="*/ T128 w 1490"/>
                                <a:gd name="T130" fmla="+- 0 718 209"/>
                                <a:gd name="T131" fmla="*/ 718 h 2202"/>
                                <a:gd name="T132" fmla="+- 0 5292 4946"/>
                                <a:gd name="T133" fmla="*/ T132 w 1490"/>
                                <a:gd name="T134" fmla="+- 0 539 209"/>
                                <a:gd name="T135" fmla="*/ 539 h 2202"/>
                                <a:gd name="T136" fmla="+- 0 5196 4946"/>
                                <a:gd name="T137" fmla="*/ T136 w 1490"/>
                                <a:gd name="T138" fmla="+- 0 397 209"/>
                                <a:gd name="T139" fmla="*/ 397 h 2202"/>
                                <a:gd name="T140" fmla="+- 0 5146 4946"/>
                                <a:gd name="T141" fmla="*/ T140 w 1490"/>
                                <a:gd name="T142" fmla="+- 0 336 209"/>
                                <a:gd name="T143" fmla="*/ 336 h 2202"/>
                                <a:gd name="T144" fmla="+- 0 5057 4946"/>
                                <a:gd name="T145" fmla="*/ T144 w 1490"/>
                                <a:gd name="T146" fmla="+- 0 253 209"/>
                                <a:gd name="T147" fmla="*/ 253 h 2202"/>
                                <a:gd name="T148" fmla="+- 0 4960 4946"/>
                                <a:gd name="T149" fmla="*/ T148 w 1490"/>
                                <a:gd name="T150" fmla="+- 0 210 209"/>
                                <a:gd name="T151" fmla="*/ 210 h 2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</a:cxnLst>
                              <a:rect l="0" t="0" r="r" b="b"/>
                              <a:pathLst>
                                <a:path w="1490" h="2202">
                                  <a:moveTo>
                                    <a:pt x="3" y="0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11" y="20"/>
                                  </a:lnTo>
                                  <a:lnTo>
                                    <a:pt x="30" y="25"/>
                                  </a:lnTo>
                                  <a:lnTo>
                                    <a:pt x="101" y="62"/>
                                  </a:lnTo>
                                  <a:lnTo>
                                    <a:pt x="149" y="102"/>
                                  </a:lnTo>
                                  <a:lnTo>
                                    <a:pt x="191" y="147"/>
                                  </a:lnTo>
                                  <a:lnTo>
                                    <a:pt x="203" y="162"/>
                                  </a:lnTo>
                                  <a:lnTo>
                                    <a:pt x="224" y="186"/>
                                  </a:lnTo>
                                  <a:lnTo>
                                    <a:pt x="234" y="201"/>
                                  </a:lnTo>
                                  <a:lnTo>
                                    <a:pt x="264" y="242"/>
                                  </a:lnTo>
                                  <a:lnTo>
                                    <a:pt x="293" y="285"/>
                                  </a:lnTo>
                                  <a:lnTo>
                                    <a:pt x="348" y="372"/>
                                  </a:lnTo>
                                  <a:lnTo>
                                    <a:pt x="401" y="462"/>
                                  </a:lnTo>
                                  <a:lnTo>
                                    <a:pt x="452" y="555"/>
                                  </a:lnTo>
                                  <a:lnTo>
                                    <a:pt x="500" y="650"/>
                                  </a:lnTo>
                                  <a:lnTo>
                                    <a:pt x="548" y="745"/>
                                  </a:lnTo>
                                  <a:lnTo>
                                    <a:pt x="594" y="840"/>
                                  </a:lnTo>
                                  <a:lnTo>
                                    <a:pt x="661" y="982"/>
                                  </a:lnTo>
                                  <a:lnTo>
                                    <a:pt x="683" y="1028"/>
                                  </a:lnTo>
                                  <a:lnTo>
                                    <a:pt x="706" y="1074"/>
                                  </a:lnTo>
                                  <a:lnTo>
                                    <a:pt x="728" y="1119"/>
                                  </a:lnTo>
                                  <a:lnTo>
                                    <a:pt x="776" y="1221"/>
                                  </a:lnTo>
                                  <a:lnTo>
                                    <a:pt x="825" y="1321"/>
                                  </a:lnTo>
                                  <a:lnTo>
                                    <a:pt x="849" y="1371"/>
                                  </a:lnTo>
                                  <a:lnTo>
                                    <a:pt x="864" y="1401"/>
                                  </a:lnTo>
                                  <a:lnTo>
                                    <a:pt x="882" y="1436"/>
                                  </a:lnTo>
                                  <a:lnTo>
                                    <a:pt x="924" y="1522"/>
                                  </a:lnTo>
                                  <a:lnTo>
                                    <a:pt x="949" y="1570"/>
                                  </a:lnTo>
                                  <a:lnTo>
                                    <a:pt x="1004" y="1675"/>
                                  </a:lnTo>
                                  <a:lnTo>
                                    <a:pt x="1033" y="1729"/>
                                  </a:lnTo>
                                  <a:lnTo>
                                    <a:pt x="1065" y="1784"/>
                                  </a:lnTo>
                                  <a:lnTo>
                                    <a:pt x="1098" y="1839"/>
                                  </a:lnTo>
                                  <a:lnTo>
                                    <a:pt x="1132" y="1892"/>
                                  </a:lnTo>
                                  <a:lnTo>
                                    <a:pt x="1167" y="1944"/>
                                  </a:lnTo>
                                  <a:lnTo>
                                    <a:pt x="1202" y="1994"/>
                                  </a:lnTo>
                                  <a:lnTo>
                                    <a:pt x="1276" y="2081"/>
                                  </a:lnTo>
                                  <a:lnTo>
                                    <a:pt x="1352" y="2149"/>
                                  </a:lnTo>
                                  <a:lnTo>
                                    <a:pt x="1428" y="2191"/>
                                  </a:lnTo>
                                  <a:lnTo>
                                    <a:pt x="1478" y="2202"/>
                                  </a:lnTo>
                                  <a:lnTo>
                                    <a:pt x="1490" y="2202"/>
                                  </a:lnTo>
                                  <a:lnTo>
                                    <a:pt x="1490" y="2181"/>
                                  </a:lnTo>
                                  <a:lnTo>
                                    <a:pt x="1479" y="2181"/>
                                  </a:lnTo>
                                  <a:lnTo>
                                    <a:pt x="1468" y="2180"/>
                                  </a:lnTo>
                                  <a:lnTo>
                                    <a:pt x="1394" y="2152"/>
                                  </a:lnTo>
                                  <a:lnTo>
                                    <a:pt x="1320" y="2096"/>
                                  </a:lnTo>
                                  <a:lnTo>
                                    <a:pt x="1247" y="2019"/>
                                  </a:lnTo>
                                  <a:lnTo>
                                    <a:pt x="1177" y="1925"/>
                                  </a:lnTo>
                                  <a:lnTo>
                                    <a:pt x="1143" y="1874"/>
                                  </a:lnTo>
                                  <a:lnTo>
                                    <a:pt x="1110" y="1821"/>
                                  </a:lnTo>
                                  <a:lnTo>
                                    <a:pt x="1078" y="1768"/>
                                  </a:lnTo>
                                  <a:lnTo>
                                    <a:pt x="1047" y="1714"/>
                                  </a:lnTo>
                                  <a:lnTo>
                                    <a:pt x="1018" y="1660"/>
                                  </a:lnTo>
                                  <a:lnTo>
                                    <a:pt x="965" y="1558"/>
                                  </a:lnTo>
                                  <a:lnTo>
                                    <a:pt x="899" y="1426"/>
                                  </a:lnTo>
                                  <a:lnTo>
                                    <a:pt x="882" y="1391"/>
                                  </a:lnTo>
                                  <a:lnTo>
                                    <a:pt x="867" y="1362"/>
                                  </a:lnTo>
                                  <a:lnTo>
                                    <a:pt x="842" y="1313"/>
                                  </a:lnTo>
                                  <a:lnTo>
                                    <a:pt x="746" y="1111"/>
                                  </a:lnTo>
                                  <a:lnTo>
                                    <a:pt x="724" y="1066"/>
                                  </a:lnTo>
                                  <a:lnTo>
                                    <a:pt x="702" y="1020"/>
                                  </a:lnTo>
                                  <a:lnTo>
                                    <a:pt x="613" y="835"/>
                                  </a:lnTo>
                                  <a:lnTo>
                                    <a:pt x="591" y="788"/>
                                  </a:lnTo>
                                  <a:lnTo>
                                    <a:pt x="545" y="694"/>
                                  </a:lnTo>
                                  <a:lnTo>
                                    <a:pt x="498" y="601"/>
                                  </a:lnTo>
                                  <a:lnTo>
                                    <a:pt x="449" y="509"/>
                                  </a:lnTo>
                                  <a:lnTo>
                                    <a:pt x="399" y="419"/>
                                  </a:lnTo>
                                  <a:lnTo>
                                    <a:pt x="346" y="330"/>
                                  </a:lnTo>
                                  <a:lnTo>
                                    <a:pt x="291" y="245"/>
                                  </a:lnTo>
                                  <a:lnTo>
                                    <a:pt x="250" y="188"/>
                                  </a:lnTo>
                                  <a:lnTo>
                                    <a:pt x="239" y="174"/>
                                  </a:lnTo>
                                  <a:lnTo>
                                    <a:pt x="200" y="127"/>
                                  </a:lnTo>
                                  <a:lnTo>
                                    <a:pt x="158" y="83"/>
                                  </a:lnTo>
                                  <a:lnTo>
                                    <a:pt x="111" y="44"/>
                                  </a:lnTo>
                                  <a:lnTo>
                                    <a:pt x="59" y="14"/>
                                  </a:lnTo>
                                  <a:lnTo>
                                    <a:pt x="14" y="1"/>
                                  </a:lnTo>
                                  <a:lnTo>
                                    <a:pt x="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0" name="Group 412"/>
                        <wpg:cNvGrpSpPr>
                          <a:grpSpLocks/>
                        </wpg:cNvGrpSpPr>
                        <wpg:grpSpPr bwMode="auto">
                          <a:xfrm>
                            <a:off x="6436" y="209"/>
                            <a:ext cx="1488" cy="2202"/>
                            <a:chOff x="6436" y="209"/>
                            <a:chExt cx="1488" cy="2202"/>
                          </a:xfrm>
                        </wpg:grpSpPr>
                        <wps:wsp>
                          <wps:cNvPr id="271" name="Freeform 417"/>
                          <wps:cNvSpPr>
                            <a:spLocks/>
                          </wps:cNvSpPr>
                          <wps:spPr bwMode="auto">
                            <a:xfrm>
                              <a:off x="6436" y="209"/>
                              <a:ext cx="1488" cy="2202"/>
                            </a:xfrm>
                            <a:custGeom>
                              <a:avLst/>
                              <a:gdLst>
                                <a:gd name="T0" fmla="+- 0 7848 6436"/>
                                <a:gd name="T1" fmla="*/ T0 w 1488"/>
                                <a:gd name="T2" fmla="+- 0 226 209"/>
                                <a:gd name="T3" fmla="*/ 226 h 2202"/>
                                <a:gd name="T4" fmla="+- 0 7745 6436"/>
                                <a:gd name="T5" fmla="*/ T4 w 1488"/>
                                <a:gd name="T6" fmla="+- 0 294 209"/>
                                <a:gd name="T7" fmla="*/ 294 h 2202"/>
                                <a:gd name="T8" fmla="+- 0 7643 6436"/>
                                <a:gd name="T9" fmla="*/ T8 w 1488"/>
                                <a:gd name="T10" fmla="+- 0 407 209"/>
                                <a:gd name="T11" fmla="*/ 407 h 2202"/>
                                <a:gd name="T12" fmla="+- 0 7607 6436"/>
                                <a:gd name="T13" fmla="*/ T12 w 1488"/>
                                <a:gd name="T14" fmla="+- 0 459 209"/>
                                <a:gd name="T15" fmla="*/ 459 h 2202"/>
                                <a:gd name="T16" fmla="+- 0 7515 6436"/>
                                <a:gd name="T17" fmla="*/ T16 w 1488"/>
                                <a:gd name="T18" fmla="+- 0 608 209"/>
                                <a:gd name="T19" fmla="*/ 608 h 2202"/>
                                <a:gd name="T20" fmla="+- 0 7431 6436"/>
                                <a:gd name="T21" fmla="*/ T20 w 1488"/>
                                <a:gd name="T22" fmla="+- 0 767 209"/>
                                <a:gd name="T23" fmla="*/ 767 h 2202"/>
                                <a:gd name="T24" fmla="+- 0 7353 6436"/>
                                <a:gd name="T25" fmla="*/ T24 w 1488"/>
                                <a:gd name="T26" fmla="+- 0 931 209"/>
                                <a:gd name="T27" fmla="*/ 931 h 2202"/>
                                <a:gd name="T28" fmla="+- 0 7244 6436"/>
                                <a:gd name="T29" fmla="*/ T28 w 1488"/>
                                <a:gd name="T30" fmla="+- 0 1174 209"/>
                                <a:gd name="T31" fmla="*/ 1174 h 2202"/>
                                <a:gd name="T32" fmla="+- 0 7182 6436"/>
                                <a:gd name="T33" fmla="*/ T32 w 1488"/>
                                <a:gd name="T34" fmla="+- 0 1314 209"/>
                                <a:gd name="T35" fmla="*/ 1314 h 2202"/>
                                <a:gd name="T36" fmla="+- 0 7092 6436"/>
                                <a:gd name="T37" fmla="*/ T36 w 1488"/>
                                <a:gd name="T38" fmla="+- 0 1517 209"/>
                                <a:gd name="T39" fmla="*/ 1517 h 2202"/>
                                <a:gd name="T40" fmla="+- 0 7059 6436"/>
                                <a:gd name="T41" fmla="*/ T40 w 1488"/>
                                <a:gd name="T42" fmla="+- 0 1587 209"/>
                                <a:gd name="T43" fmla="*/ 1587 h 2202"/>
                                <a:gd name="T44" fmla="+- 0 7018 6436"/>
                                <a:gd name="T45" fmla="*/ T44 w 1488"/>
                                <a:gd name="T46" fmla="+- 0 1678 209"/>
                                <a:gd name="T47" fmla="*/ 1678 h 2202"/>
                                <a:gd name="T48" fmla="+- 0 6940 6436"/>
                                <a:gd name="T49" fmla="*/ T48 w 1488"/>
                                <a:gd name="T50" fmla="+- 0 1840 209"/>
                                <a:gd name="T51" fmla="*/ 1840 h 2202"/>
                                <a:gd name="T52" fmla="+- 0 6879 6436"/>
                                <a:gd name="T53" fmla="*/ T52 w 1488"/>
                                <a:gd name="T54" fmla="+- 0 1956 209"/>
                                <a:gd name="T55" fmla="*/ 1956 h 2202"/>
                                <a:gd name="T56" fmla="+- 0 6812 6436"/>
                                <a:gd name="T57" fmla="*/ T56 w 1488"/>
                                <a:gd name="T58" fmla="+- 0 2070 209"/>
                                <a:gd name="T59" fmla="*/ 2070 h 2202"/>
                                <a:gd name="T60" fmla="+- 0 6739 6436"/>
                                <a:gd name="T61" fmla="*/ T60 w 1488"/>
                                <a:gd name="T62" fmla="+- 0 2176 209"/>
                                <a:gd name="T63" fmla="*/ 2176 h 2202"/>
                                <a:gd name="T64" fmla="+- 0 6623 6436"/>
                                <a:gd name="T65" fmla="*/ T64 w 1488"/>
                                <a:gd name="T66" fmla="+- 0 2306 209"/>
                                <a:gd name="T67" fmla="*/ 2306 h 2202"/>
                                <a:gd name="T68" fmla="+- 0 6460 6436"/>
                                <a:gd name="T69" fmla="*/ T68 w 1488"/>
                                <a:gd name="T70" fmla="+- 0 2389 209"/>
                                <a:gd name="T71" fmla="*/ 2389 h 2202"/>
                                <a:gd name="T72" fmla="+- 0 6436 6436"/>
                                <a:gd name="T73" fmla="*/ T72 w 1488"/>
                                <a:gd name="T74" fmla="+- 0 2390 209"/>
                                <a:gd name="T75" fmla="*/ 2390 h 2202"/>
                                <a:gd name="T76" fmla="+- 0 6449 6436"/>
                                <a:gd name="T77" fmla="*/ T76 w 1488"/>
                                <a:gd name="T78" fmla="+- 0 2411 209"/>
                                <a:gd name="T79" fmla="*/ 2411 h 2202"/>
                                <a:gd name="T80" fmla="+- 0 6548 6436"/>
                                <a:gd name="T81" fmla="*/ T80 w 1488"/>
                                <a:gd name="T82" fmla="+- 0 2382 209"/>
                                <a:gd name="T83" fmla="*/ 2382 h 2202"/>
                                <a:gd name="T84" fmla="+- 0 6712 6436"/>
                                <a:gd name="T85" fmla="*/ T84 w 1488"/>
                                <a:gd name="T86" fmla="+- 0 2243 209"/>
                                <a:gd name="T87" fmla="*/ 2243 h 2202"/>
                                <a:gd name="T88" fmla="+- 0 6788 6436"/>
                                <a:gd name="T89" fmla="*/ T88 w 1488"/>
                                <a:gd name="T90" fmla="+- 0 2143 209"/>
                                <a:gd name="T91" fmla="*/ 2143 h 2202"/>
                                <a:gd name="T92" fmla="+- 0 6859 6436"/>
                                <a:gd name="T93" fmla="*/ T92 w 1488"/>
                                <a:gd name="T94" fmla="+- 0 2031 209"/>
                                <a:gd name="T95" fmla="*/ 2031 h 2202"/>
                                <a:gd name="T96" fmla="+- 0 6924 6436"/>
                                <a:gd name="T97" fmla="*/ T96 w 1488"/>
                                <a:gd name="T98" fmla="+- 0 1915 209"/>
                                <a:gd name="T99" fmla="*/ 1915 h 2202"/>
                                <a:gd name="T100" fmla="+- 0 6982 6436"/>
                                <a:gd name="T101" fmla="*/ T100 w 1488"/>
                                <a:gd name="T102" fmla="+- 0 1799 209"/>
                                <a:gd name="T103" fmla="*/ 1799 h 2202"/>
                                <a:gd name="T104" fmla="+- 0 7056 6436"/>
                                <a:gd name="T105" fmla="*/ T104 w 1488"/>
                                <a:gd name="T106" fmla="+- 0 1643 209"/>
                                <a:gd name="T107" fmla="*/ 1643 h 2202"/>
                                <a:gd name="T108" fmla="+- 0 7094 6436"/>
                                <a:gd name="T109" fmla="*/ T108 w 1488"/>
                                <a:gd name="T110" fmla="+- 0 1559 209"/>
                                <a:gd name="T111" fmla="*/ 1559 h 2202"/>
                                <a:gd name="T112" fmla="+- 0 7156 6436"/>
                                <a:gd name="T113" fmla="*/ T112 w 1488"/>
                                <a:gd name="T114" fmla="+- 0 1424 209"/>
                                <a:gd name="T115" fmla="*/ 1424 h 2202"/>
                                <a:gd name="T116" fmla="+- 0 7217 6436"/>
                                <a:gd name="T117" fmla="*/ T116 w 1488"/>
                                <a:gd name="T118" fmla="+- 0 1287 209"/>
                                <a:gd name="T119" fmla="*/ 1287 h 2202"/>
                                <a:gd name="T120" fmla="+- 0 7260 6436"/>
                                <a:gd name="T121" fmla="*/ T120 w 1488"/>
                                <a:gd name="T122" fmla="+- 0 1192 209"/>
                                <a:gd name="T123" fmla="*/ 1192 h 2202"/>
                                <a:gd name="T124" fmla="+- 0 7341 6436"/>
                                <a:gd name="T125" fmla="*/ T124 w 1488"/>
                                <a:gd name="T126" fmla="+- 0 1005 209"/>
                                <a:gd name="T127" fmla="*/ 1005 h 2202"/>
                                <a:gd name="T128" fmla="+- 0 7406 6436"/>
                                <a:gd name="T129" fmla="*/ T128 w 1488"/>
                                <a:gd name="T130" fmla="+- 0 863 209"/>
                                <a:gd name="T131" fmla="*/ 863 h 2202"/>
                                <a:gd name="T132" fmla="+- 0 7478 6436"/>
                                <a:gd name="T133" fmla="*/ T132 w 1488"/>
                                <a:gd name="T134" fmla="+- 0 717 209"/>
                                <a:gd name="T135" fmla="*/ 717 h 2202"/>
                                <a:gd name="T136" fmla="+- 0 7556 6436"/>
                                <a:gd name="T137" fmla="*/ T136 w 1488"/>
                                <a:gd name="T138" fmla="+- 0 576 209"/>
                                <a:gd name="T139" fmla="*/ 576 h 2202"/>
                                <a:gd name="T140" fmla="+- 0 7638 6436"/>
                                <a:gd name="T141" fmla="*/ T140 w 1488"/>
                                <a:gd name="T142" fmla="+- 0 448 209"/>
                                <a:gd name="T143" fmla="*/ 448 h 2202"/>
                                <a:gd name="T144" fmla="+- 0 7724 6436"/>
                                <a:gd name="T145" fmla="*/ T144 w 1488"/>
                                <a:gd name="T146" fmla="+- 0 343 209"/>
                                <a:gd name="T147" fmla="*/ 343 h 2202"/>
                                <a:gd name="T148" fmla="+- 0 7856 6436"/>
                                <a:gd name="T149" fmla="*/ T148 w 1488"/>
                                <a:gd name="T150" fmla="+- 0 244 209"/>
                                <a:gd name="T151" fmla="*/ 244 h 2202"/>
                                <a:gd name="T152" fmla="+- 0 7922 6436"/>
                                <a:gd name="T153" fmla="*/ T152 w 1488"/>
                                <a:gd name="T154" fmla="+- 0 209 209"/>
                                <a:gd name="T155" fmla="*/ 209 h 2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1488" h="2202">
                                  <a:moveTo>
                                    <a:pt x="1486" y="0"/>
                                  </a:moveTo>
                                  <a:lnTo>
                                    <a:pt x="1412" y="17"/>
                                  </a:lnTo>
                                  <a:lnTo>
                                    <a:pt x="1358" y="46"/>
                                  </a:lnTo>
                                  <a:lnTo>
                                    <a:pt x="1309" y="85"/>
                                  </a:lnTo>
                                  <a:lnTo>
                                    <a:pt x="1265" y="129"/>
                                  </a:lnTo>
                                  <a:lnTo>
                                    <a:pt x="1207" y="198"/>
                                  </a:lnTo>
                                  <a:lnTo>
                                    <a:pt x="1196" y="215"/>
                                  </a:lnTo>
                                  <a:lnTo>
                                    <a:pt x="1171" y="250"/>
                                  </a:lnTo>
                                  <a:lnTo>
                                    <a:pt x="1124" y="323"/>
                                  </a:lnTo>
                                  <a:lnTo>
                                    <a:pt x="1079" y="399"/>
                                  </a:lnTo>
                                  <a:lnTo>
                                    <a:pt x="1036" y="478"/>
                                  </a:lnTo>
                                  <a:lnTo>
                                    <a:pt x="995" y="558"/>
                                  </a:lnTo>
                                  <a:lnTo>
                                    <a:pt x="955" y="640"/>
                                  </a:lnTo>
                                  <a:lnTo>
                                    <a:pt x="917" y="722"/>
                                  </a:lnTo>
                                  <a:lnTo>
                                    <a:pt x="880" y="804"/>
                                  </a:lnTo>
                                  <a:lnTo>
                                    <a:pt x="808" y="965"/>
                                  </a:lnTo>
                                  <a:lnTo>
                                    <a:pt x="790" y="1004"/>
                                  </a:lnTo>
                                  <a:lnTo>
                                    <a:pt x="746" y="1105"/>
                                  </a:lnTo>
                                  <a:lnTo>
                                    <a:pt x="702" y="1207"/>
                                  </a:lnTo>
                                  <a:lnTo>
                                    <a:pt x="656" y="1308"/>
                                  </a:lnTo>
                                  <a:lnTo>
                                    <a:pt x="641" y="1340"/>
                                  </a:lnTo>
                                  <a:lnTo>
                                    <a:pt x="623" y="1378"/>
                                  </a:lnTo>
                                  <a:lnTo>
                                    <a:pt x="604" y="1421"/>
                                  </a:lnTo>
                                  <a:lnTo>
                                    <a:pt x="582" y="1469"/>
                                  </a:lnTo>
                                  <a:lnTo>
                                    <a:pt x="532" y="1575"/>
                                  </a:lnTo>
                                  <a:lnTo>
                                    <a:pt x="504" y="1631"/>
                                  </a:lnTo>
                                  <a:lnTo>
                                    <a:pt x="474" y="1689"/>
                                  </a:lnTo>
                                  <a:lnTo>
                                    <a:pt x="443" y="1747"/>
                                  </a:lnTo>
                                  <a:lnTo>
                                    <a:pt x="410" y="1805"/>
                                  </a:lnTo>
                                  <a:lnTo>
                                    <a:pt x="376" y="1861"/>
                                  </a:lnTo>
                                  <a:lnTo>
                                    <a:pt x="340" y="1916"/>
                                  </a:lnTo>
                                  <a:lnTo>
                                    <a:pt x="303" y="1967"/>
                                  </a:lnTo>
                                  <a:lnTo>
                                    <a:pt x="266" y="2015"/>
                                  </a:lnTo>
                                  <a:lnTo>
                                    <a:pt x="187" y="2097"/>
                                  </a:lnTo>
                                  <a:lnTo>
                                    <a:pt x="106" y="2154"/>
                                  </a:lnTo>
                                  <a:lnTo>
                                    <a:pt x="24" y="2180"/>
                                  </a:lnTo>
                                  <a:lnTo>
                                    <a:pt x="12" y="2181"/>
                                  </a:lnTo>
                                  <a:lnTo>
                                    <a:pt x="0" y="2181"/>
                                  </a:lnTo>
                                  <a:lnTo>
                                    <a:pt x="0" y="2202"/>
                                  </a:lnTo>
                                  <a:lnTo>
                                    <a:pt x="13" y="2202"/>
                                  </a:lnTo>
                                  <a:lnTo>
                                    <a:pt x="26" y="2201"/>
                                  </a:lnTo>
                                  <a:lnTo>
                                    <a:pt x="112" y="2173"/>
                                  </a:lnTo>
                                  <a:lnTo>
                                    <a:pt x="196" y="2116"/>
                                  </a:lnTo>
                                  <a:lnTo>
                                    <a:pt x="276" y="2034"/>
                                  </a:lnTo>
                                  <a:lnTo>
                                    <a:pt x="315" y="1985"/>
                                  </a:lnTo>
                                  <a:lnTo>
                                    <a:pt x="352" y="1934"/>
                                  </a:lnTo>
                                  <a:lnTo>
                                    <a:pt x="388" y="1879"/>
                                  </a:lnTo>
                                  <a:lnTo>
                                    <a:pt x="423" y="1822"/>
                                  </a:lnTo>
                                  <a:lnTo>
                                    <a:pt x="456" y="1764"/>
                                  </a:lnTo>
                                  <a:lnTo>
                                    <a:pt x="488" y="1706"/>
                                  </a:lnTo>
                                  <a:lnTo>
                                    <a:pt x="518" y="1647"/>
                                  </a:lnTo>
                                  <a:lnTo>
                                    <a:pt x="546" y="1590"/>
                                  </a:lnTo>
                                  <a:lnTo>
                                    <a:pt x="573" y="1535"/>
                                  </a:lnTo>
                                  <a:lnTo>
                                    <a:pt x="620" y="1434"/>
                                  </a:lnTo>
                                  <a:lnTo>
                                    <a:pt x="640" y="1389"/>
                                  </a:lnTo>
                                  <a:lnTo>
                                    <a:pt x="658" y="1350"/>
                                  </a:lnTo>
                                  <a:lnTo>
                                    <a:pt x="674" y="1316"/>
                                  </a:lnTo>
                                  <a:lnTo>
                                    <a:pt x="720" y="1215"/>
                                  </a:lnTo>
                                  <a:lnTo>
                                    <a:pt x="764" y="1113"/>
                                  </a:lnTo>
                                  <a:lnTo>
                                    <a:pt x="781" y="1078"/>
                                  </a:lnTo>
                                  <a:lnTo>
                                    <a:pt x="801" y="1034"/>
                                  </a:lnTo>
                                  <a:lnTo>
                                    <a:pt x="824" y="983"/>
                                  </a:lnTo>
                                  <a:lnTo>
                                    <a:pt x="876" y="863"/>
                                  </a:lnTo>
                                  <a:lnTo>
                                    <a:pt x="905" y="796"/>
                                  </a:lnTo>
                                  <a:lnTo>
                                    <a:pt x="937" y="726"/>
                                  </a:lnTo>
                                  <a:lnTo>
                                    <a:pt x="970" y="654"/>
                                  </a:lnTo>
                                  <a:lnTo>
                                    <a:pt x="1005" y="581"/>
                                  </a:lnTo>
                                  <a:lnTo>
                                    <a:pt x="1042" y="508"/>
                                  </a:lnTo>
                                  <a:lnTo>
                                    <a:pt x="1080" y="436"/>
                                  </a:lnTo>
                                  <a:lnTo>
                                    <a:pt x="1120" y="367"/>
                                  </a:lnTo>
                                  <a:lnTo>
                                    <a:pt x="1161" y="301"/>
                                  </a:lnTo>
                                  <a:lnTo>
                                    <a:pt x="1202" y="239"/>
                                  </a:lnTo>
                                  <a:lnTo>
                                    <a:pt x="1245" y="183"/>
                                  </a:lnTo>
                                  <a:lnTo>
                                    <a:pt x="1288" y="134"/>
                                  </a:lnTo>
                                  <a:lnTo>
                                    <a:pt x="1332" y="92"/>
                                  </a:lnTo>
                                  <a:lnTo>
                                    <a:pt x="1420" y="35"/>
                                  </a:lnTo>
                                  <a:lnTo>
                                    <a:pt x="1488" y="19"/>
                                  </a:lnTo>
                                  <a:lnTo>
                                    <a:pt x="148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Text Box 4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3" y="1396"/>
                              <a:ext cx="221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9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3" name="Text Box 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1396"/>
                              <a:ext cx="33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  <w:spacing w:val="-1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4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2" y="1396"/>
                              <a:ext cx="332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27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5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0" y="1396"/>
                              <a:ext cx="33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  <w:spacing w:val="-1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FAD5D9" id="Group 411" o:spid="_x0000_s1042" style="position:absolute;left:0;text-align:left;margin-left:244.1pt;margin-top:7.7pt;width:167.35pt;height:114.3pt;z-index:1216;mso-position-horizontal-relative:page" coordorigin="4882,154" coordsize="3347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">
                <v:group id="Group 436" o:spid="_x0000_s1043" style="position:absolute;left:5684;top:1341;width:21;height:2" coordorigin="5684,1341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<v:shape id="Freeform 437" o:spid="_x0000_s1044" style="position:absolute;left:5684;top:1341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p34cMA&#10;AADcAAAADwAAAGRycy9kb3ducmV2LnhtbESPQYvCMBSE74L/ITzBi6xpFUWrUXRBEG+6RfD2aJ5t&#10;sXkpTVbrvzeC4HGYmW+Y5bo1lbhT40rLCuJhBII4s7rkXEH6t/uZgXAeWWNlmRQ8ycF61e0sMdH2&#10;wUe6n3wuAoRdggoK7+tESpcVZNANbU0cvKttDPogm1zqBh8Bbio5iqKpNFhyWCiwpt+Cstvp3yjg&#10;9BztD+l8Pt5tZ3F+HtTTyfiiVL/XbhYgPLX+G/6091rBaBLD+0w4AnL1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p34cMAAADcAAAADwAAAAAAAAAAAAAAAACYAgAAZHJzL2Rv&#10;d25yZXYueG1sUEsFBgAAAAAEAAQA9QAAAIgDAAAAAA=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4" o:spid="_x0000_s1045" style="position:absolute;left:6416;top:1341;width:21;height:2" coordorigin="6416,1341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<v:shape id="Freeform 435" o:spid="_x0000_s1046" style="position:absolute;left:6416;top:1341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RMDcQA&#10;AADcAAAADwAAAGRycy9kb3ducmV2LnhtbESPQYvCMBSE74L/ITxhL2JTLYqtRtEFQbypRdjbo3nb&#10;FpuX0mS1++83C4LHYWa+Ydbb3jTiQZ2rLSuYRjEI4sLqmksF+fUwWYJwHlljY5kU/JKD7WY4WGOm&#10;7ZPP9Lj4UgQIuwwVVN63mZSuqMigi2xLHLxv2xn0QXal1B0+A9w0chbHC2mw5rBQYUufFRX3y49R&#10;wPktPp7yNE0O++W0vI3bxTz5Uupj1O9WIDz1/h1+tY9awWyewP+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ETA3EAAAA3AAAAA8AAAAAAAAAAAAAAAAAmAIAAGRycy9k&#10;b3ducmV2LnhtbFBLBQYAAAAABAAEAPUAAACJAw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2" o:spid="_x0000_s1047" style="position:absolute;left:7195;top:1341;width:21;height:2" coordorigin="7195,1341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<v:shape id="Freeform 433" o:spid="_x0000_s1048" style="position:absolute;left:7195;top:1341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Fx4sQA&#10;AADcAAAADwAAAGRycy9kb3ducmV2LnhtbESPQYvCMBSE74L/ITxhL2JTlYqtRtEFQbypRdjbo3nb&#10;FpuX0mS1++83C4LHYWa+Ydbb3jTiQZ2rLSuYRjEI4sLqmksF+fUwWYJwHlljY5kU/JKD7WY4WGOm&#10;7ZPP9Lj4UgQIuwwVVN63mZSuqMigi2xLHLxv2xn0QXal1B0+A9w0chbHC2mw5rBQYUufFRX3y49R&#10;wPktPp7yNJ0f9stpeRu3i2T+pdTHqN+tQHjq/Tv8ah+1glmSwP+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hceLEAAAA3AAAAA8AAAAAAAAAAAAAAAAAmAIAAGRycy9k&#10;b3ducmV2LnhtbFBLBQYAAAAABAAEAPUAAACJAw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0" o:spid="_x0000_s1049" style="position:absolute;left:7927;top:1341;width:21;height:2" coordorigin="7927,1341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<v:shape id="Freeform 431" o:spid="_x0000_s1050" style="position:absolute;left:7927;top:1341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9KDsYA&#10;AADcAAAADwAAAGRycy9kb3ducmV2LnhtbESPQWvCQBSE7wX/w/KEXkrdmKDV1FVsISDe1CB4e2Sf&#10;SWj2bciuJv333YLgcZiZb5jVZjCNuFPnassKppMIBHFhdc2lgvyUvS9AOI+ssbFMCn7JwWY9ellh&#10;qm3PB7offSkChF2KCirv21RKV1Rk0E1sSxy8q+0M+iC7UuoO+wA3jYyjaC4N1hwWKmzpu6Li53gz&#10;Cjg/R7t9vlwm2ddiWp7f2vksuSj1Oh62nyA8Df4ZfrR3WkE8+4D/M+EI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9KDsYAAADcAAAADwAAAAAAAAAAAAAAAACYAgAAZHJz&#10;L2Rvd25yZXYueG1sUEsFBgAAAAAEAAQA9QAAAIsDAAAAAA=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28" o:spid="_x0000_s1051" style="position:absolute;left:4949;top:1297;width:3003;height:2" coordorigin="4949,1297" coordsize="30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<v:shape id="Freeform 429" o:spid="_x0000_s1052" style="position:absolute;left:4949;top:1297;width:3003;height:2;visibility:visible;mso-wrap-style:square;v-text-anchor:top" coordsize="30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4GDMUA&#10;AADcAAAADwAAAGRycy9kb3ducmV2LnhtbESPT2vCQBTE7wW/w/IEb3VjQLGpq0jrvwoK2h48PrPP&#10;JJh9G7Krxm/vFgSPw8z8hhlNGlOKK9WusKyg141AEKdWF5wp+Pudvw9BOI+ssbRMCu7kYDJuvY0w&#10;0fbGO7rufSYChF2CCnLvq0RKl+Zk0HVtRRy8k60N+iDrTOoabwFuShlH0UAaLDgs5FjRV07peX8x&#10;CpqtNoufWc/Gy+lufeh/++OWN0p12s30E4Snxr/Cz/ZKK4j7H/B/JhwBOX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jgYMxQAAANwAAAAPAAAAAAAAAAAAAAAAAJgCAABkcnMv&#10;ZG93bnJldi54bWxQSwUGAAAAAAQABAD1AAAAigMAAAAA&#10;" path="m,l3002,e" filled="f" strokecolor="#1f1a17" strokeweight="1.02pt">
                    <v:path arrowok="t" o:connecttype="custom" o:connectlocs="0,0;3002,0" o:connectangles="0,0"/>
                  </v:shape>
                </v:group>
                <v:group id="Group 426" o:spid="_x0000_s1053" style="position:absolute;left:4948;top:164;width:2;height:2266" coordorigin="4948,164" coordsize="2,2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<v:shape id="Freeform 427" o:spid="_x0000_s1054" style="position:absolute;left:4948;top:164;width:2;height:2266;visibility:visible;mso-wrap-style:square;v-text-anchor:top" coordsize="2,2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ObsMIA&#10;AADcAAAADwAAAGRycy9kb3ducmV2LnhtbESPzYrCMBSF9wO+Q7iCuzG1i1qqUQZBdONi7Ijba3NN&#10;yzQ3pYla394MCLM8nJ+Ps1wPthV36n3jWMFsmoAgrpxu2Cj4KbefOQgfkDW2jknBkzysV6OPJRba&#10;Pfib7sdgRBxhX6CCOoSukNJXNVn0U9cRR+/qeoshyt5I3eMjjttWpkmSSYsNR0KNHW1qqn6PNxsh&#10;h12b5Jsyu57pZI255PMy9UpNxsPXAkSgIfyH3+29VpBmM/g7E4+AX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Y5uwwgAAANwAAAAPAAAAAAAAAAAAAAAAAJgCAABkcnMvZG93&#10;bnJldi54bWxQSwUGAAAAAAQABAD1AAAAhwMAAAAA&#10;" path="m,l,2266e" filled="f" strokecolor="#1f1a17" strokeweight="1.02pt">
                    <v:path arrowok="t" o:connecttype="custom" o:connectlocs="0,164;0,2430" o:connectangles="0,0"/>
                  </v:shape>
                </v:group>
                <v:group id="Group 424" o:spid="_x0000_s1055" style="position:absolute;left:4892;top:1297;width:57;height:2" coordorigin="4892,1297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<v:shape id="Freeform 425" o:spid="_x0000_s1056" style="position:absolute;left:4892;top:1297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meO8YA&#10;AADcAAAADwAAAGRycy9kb3ducmV2LnhtbESPQWvCQBSE7wX/w/IKXkrdbQpiU1cJBSEeemgUvD6y&#10;zyQk+zZmNxr767uFQo/DzHzDrLeT7cSVBt841vCyUCCIS2carjQcD7vnFQgfkA12jknDnTxsN7OH&#10;NabG3fiLrkWoRISwT1FDHUKfSunLmiz6heuJo3d2g8UQ5VBJM+Atwm0nE6WW0mLDcaHGnj5qKtti&#10;tBoun28Hv0++WzWp7PyUtzieDGo9f5yydxCBpvAf/mvnRkOyfIXfM/EI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meO8YAAADcAAAADwAAAAAAAAAAAAAAAACYAgAAZHJz&#10;L2Rvd25yZXYueG1sUEsFBgAAAAAEAAQA9QAAAIsD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22" o:spid="_x0000_s1057" style="position:absolute;left:4892;top:2373;width:57;height:2" coordorigin="4892,2373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  <v:shape id="Freeform 423" o:spid="_x0000_s1058" style="position:absolute;left:4892;top:2373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yj1MYA&#10;AADcAAAADwAAAGRycy9kb3ducmV2LnhtbESPQWvCQBSE7wX/w/IKXkrdbaBiU1cJBSEeemgUvD6y&#10;zyQk+zZmNxr767uFQo/DzHzDrLeT7cSVBt841vCyUCCIS2carjQcD7vnFQgfkA12jknDnTxsN7OH&#10;NabG3fiLrkWoRISwT1FDHUKfSunLmiz6heuJo3d2g8UQ5VBJM+Atwm0nE6WW0mLDcaHGnj5qKtti&#10;tBoun28Hv0++WzWp7PyUtzieDGo9f5yydxCBpvAf/mvnRkOyfIXfM/EI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lyj1MYAAADcAAAADwAAAAAAAAAAAAAAAACYAgAAZHJz&#10;L2Rvd25yZXYueG1sUEsFBgAAAAAEAAQA9QAAAIsD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20" o:spid="_x0000_s1059" style="position:absolute;left:4892;top:220;width:57;height:2" coordorigin="4892,220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<v:shape id="Freeform 421" o:spid="_x0000_s1060" style="position:absolute;left:4892;top:220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KYOMYA&#10;AADcAAAADwAAAGRycy9kb3ducmV2LnhtbESPQWvCQBSE7wX/w/IKXkrdbQ6pTV0lFIR46KEqeH1k&#10;n0lI9m3MbjT213cLhR6HmfmGWW0m24krDb5xrOFloUAQl840XGk4HrbPSxA+IBvsHJOGO3nYrGcP&#10;K8yMu/EXXfehEhHCPkMNdQh9JqUva7LoF64njt7ZDRZDlEMlzYC3CLedTJRKpcWG40KNPX3UVLb7&#10;0Wq4fL4d/C75btWk8vNT0eJ4Mqj1/HHK30EEmsJ/+K9dGA1J+gq/Z+IR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cKYOMYAAADcAAAADwAAAAAAAAAAAAAAAACYAgAAZHJz&#10;L2Rvd25yZXYueG1sUEsFBgAAAAAEAAQA9QAAAIsD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18" o:spid="_x0000_s1061" style="position:absolute;left:4946;top:209;width:1490;height:2202" coordorigin="4946,209" coordsize="1490,2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  <v:shape id="Freeform 419" o:spid="_x0000_s1062" style="position:absolute;left:4946;top:209;width:1490;height:2202;visibility:visible;mso-wrap-style:square;v-text-anchor:top" coordsize="1490,2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3HtcYA&#10;AADcAAAADwAAAGRycy9kb3ducmV2LnhtbESPX2vCQBDE3wt+h2OFvulFBWmjp9RCpQ9C0fqnj0tu&#10;m6Tm9mJu1fTb9wShj8PM/IaZzltXqQs1ofRsYNBPQBFn3pacG9h+vvWeQAVBtlh5JgO/FGA+6zxM&#10;MbX+ymu6bCRXEcIhRQOFSJ1qHbKCHIa+r4mj9+0bhxJlk2vb4DXCXaWHSTLWDkuOCwXW9FpQdtyc&#10;nYGf0+BjLSM87LL9Kchi9RWWO2/MY7d9mYASauU/fG+/WwPD8TPczsQjo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K3HtcYAAADcAAAADwAAAAAAAAAAAAAAAACYAgAAZHJz&#10;L2Rvd25yZXYueG1sUEsFBgAAAAAEAAQA9QAAAIsDAAAAAA==&#10;" path="m3,l,19r11,1l30,25r71,37l149,102r42,45l203,162r21,24l234,201r30,41l293,285r55,87l401,462r51,93l500,650r48,95l594,840r67,142l683,1028r23,46l728,1119r48,102l825,1321r24,50l864,1401r18,35l924,1522r25,48l1004,1675r29,54l1065,1784r33,55l1132,1892r35,52l1202,1994r74,87l1352,2149r76,42l1478,2202r12,l1490,2181r-11,l1468,2180r-74,-28l1320,2096r-73,-77l1177,1925r-34,-51l1110,1821r-32,-53l1047,1714r-29,-54l965,1558,899,1426r-17,-35l867,1362r-25,-49l746,1111r-22,-45l702,1020,613,835,591,788,545,694,498,601,449,509,399,419,346,330,291,245,250,188,239,174,200,127,158,83,111,44,59,14,14,1,3,xe" fillcolor="#1f1a17" stroked="f">
                    <v:path arrowok="t" o:connecttype="custom" o:connectlocs="0,228;30,234;149,311;203,371;234,410;293,494;401,671;500,859;594,1049;683,1237;728,1328;825,1530;864,1610;924,1731;1004,1884;1065,1993;1132,2101;1202,2203;1352,2358;1478,2411;1490,2390;1468,2389;1320,2305;1177,2134;1110,2030;1047,1923;965,1767;882,1600;842,1522;724,1275;613,1044;545,903;449,718;346,539;250,397;200,336;111,253;14,210" o:connectangles="0,0,0,0,0,0,0,0,0,0,0,0,0,0,0,0,0,0,0,0,0,0,0,0,0,0,0,0,0,0,0,0,0,0,0,0,0,0"/>
                  </v:shape>
                </v:group>
                <v:group id="Group 412" o:spid="_x0000_s1063" style="position:absolute;left:6436;top:209;width:1488;height:2202" coordorigin="6436,209" coordsize="1488,2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<v:shape id="Freeform 417" o:spid="_x0000_s1064" style="position:absolute;left:6436;top:209;width:1488;height:2202;visibility:visible;mso-wrap-style:square;v-text-anchor:top" coordsize="1488,2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LJW8IA&#10;AADcAAAADwAAAGRycy9kb3ducmV2LnhtbESPT4vCMBTE7wt+h/AEb2uqoLtUo9R/4HXb9f5onm2w&#10;ealNtN1vvxEW9jjMzG+Y9XawjXhS541jBbNpAoK4dNpwpeC7OL1/gvABWWPjmBT8kIftZvS2xlS7&#10;nr/omYdKRAj7FBXUIbSplL6syaKfupY4elfXWQxRdpXUHfYRbhs5T5KltGg4LtTY0r6m8pY/rAKf&#10;F80pu5z7++5iDuF46BeFyZSajIdsBSLQEP7Df+2zVjD/mMHrTDwC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sslbwgAAANwAAAAPAAAAAAAAAAAAAAAAAJgCAABkcnMvZG93&#10;bnJldi54bWxQSwUGAAAAAAQABAD1AAAAhwMAAAAA&#10;" path="m1486,r-74,17l1358,46r-49,39l1265,129r-58,69l1196,215r-25,35l1124,323r-45,76l1036,478r-41,80l955,640r-38,82l880,804,808,965r-18,39l746,1105r-44,102l656,1308r-15,32l623,1378r-19,43l582,1469r-50,106l504,1631r-30,58l443,1747r-33,58l376,1861r-36,55l303,1967r-37,48l187,2097r-81,57l24,2180r-12,1l,2181r,21l13,2202r13,-1l112,2173r84,-57l276,2034r39,-49l352,1934r36,-55l423,1822r33,-58l488,1706r30,-59l546,1590r27,-55l620,1434r20,-45l658,1350r16,-34l720,1215r44,-102l781,1078r20,-44l824,983,876,863r29,-67l937,726r33,-72l1005,581r37,-73l1080,436r40,-69l1161,301r41,-62l1245,183r43,-49l1332,92r88,-57l1488,19,1486,xe" fillcolor="#1f1a17" stroked="f">
                    <v:path arrowok="t" o:connecttype="custom" o:connectlocs="1412,226;1309,294;1207,407;1171,459;1079,608;995,767;917,931;808,1174;746,1314;656,1517;623,1587;582,1678;504,1840;443,1956;376,2070;303,2176;187,2306;24,2389;0,2390;13,2411;112,2382;276,2243;352,2143;423,2031;488,1915;546,1799;620,1643;658,1559;720,1424;781,1287;824,1192;905,1005;970,863;1042,717;1120,576;1202,448;1288,343;1420,244;1486,209" o:connectangles="0,0,0,0,0,0,0,0,0,0,0,0,0,0,0,0,0,0,0,0,0,0,0,0,0,0,0,0,0,0,0,0,0,0,0,0,0,0,0"/>
                  </v:shape>
                  <v:shape id="Text Box 416" o:spid="_x0000_s1065" type="#_x0000_t202" style="position:absolute;left:5653;top:1396;width:221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N4As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el7C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3gCxQAAANwAAAAPAAAAAAAAAAAAAAAAAJgCAABkcnMv&#10;ZG93bnJldi54bWxQSwUGAAAAAAQABAD1AAAAigMAAAAA&#10;" filled="f" stroked="f">
                    <v:textbox inset="0,0,0,0">
                      <w:txbxContent>
                        <w:p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</w:rPr>
                            <w:t>90</w:t>
                          </w:r>
                        </w:p>
                      </w:txbxContent>
                    </v:textbox>
                  </v:shape>
                  <v:shape id="Text Box 415" o:spid="_x0000_s1066" type="#_x0000_t202" style="position:absolute;left:6384;top:1396;width:33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/dmc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/dmcYAAADcAAAADwAAAAAAAAAAAAAAAACYAgAAZHJz&#10;L2Rvd25yZXYueG1sUEsFBgAAAAAEAAQA9QAAAIsDAAAAAA==&#10;" filled="f" stroked="f">
                    <v:textbox inset="0,0,0,0">
                      <w:txbxContent>
                        <w:p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  <w:spacing w:val="-1"/>
                            </w:rPr>
                            <w:t>1</w:t>
                          </w:r>
                          <w:r>
                            <w:rPr>
                              <w:rFonts w:ascii="Times New Roman"/>
                              <w:color w:val="1F1A17"/>
                            </w:rPr>
                            <w:t>80</w:t>
                          </w:r>
                        </w:p>
                      </w:txbxContent>
                    </v:textbox>
                  </v:shape>
                  <v:shape id="Text Box 414" o:spid="_x0000_s1067" type="#_x0000_t202" style="position:absolute;left:7162;top:1396;width:332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ZF7c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ZF7cYAAADcAAAADwAAAAAAAAAAAAAAAACYAgAAZHJz&#10;L2Rvd25yZXYueG1sUEsFBgAAAAAEAAQA9QAAAIsDAAAAAA==&#10;" filled="f" stroked="f">
                    <v:textbox inset="0,0,0,0">
                      <w:txbxContent>
                        <w:p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</w:rPr>
                            <w:t>270</w:t>
                          </w:r>
                        </w:p>
                      </w:txbxContent>
                    </v:textbox>
                  </v:shape>
                  <v:shape id="Text Box 413" o:spid="_x0000_s1068" type="#_x0000_t202" style="position:absolute;left:7900;top:1396;width:33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rgd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rgdsYAAADcAAAADwAAAAAAAAAAAAAAAACYAgAAZHJz&#10;L2Rvd25yZXYueG1sUEsFBgAAAAAEAAQA9QAAAIsDAAAAAA==&#10;" filled="f" stroked="f">
                    <v:textbox inset="0,0,0,0">
                      <w:txbxContent>
                        <w:p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  <w:spacing w:val="-1"/>
                            </w:rPr>
                            <w:t>3</w:t>
                          </w:r>
                          <w:r>
                            <w:rPr>
                              <w:rFonts w:ascii="Times New Roman"/>
                              <w:color w:val="1F1A17"/>
                            </w:rPr>
                            <w:t>60</w:t>
                          </w:r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a</w:t>
      </w: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spacing w:before="2"/>
        <w:rPr>
          <w:rFonts w:ascii="Times New Roman" w:eastAsia="Times New Roman" w:hAnsi="Times New Roman" w:cs="Times New Roman"/>
          <w:sz w:val="26"/>
          <w:szCs w:val="26"/>
        </w:rPr>
      </w:pPr>
    </w:p>
    <w:p w:rsidR="00241C77" w:rsidRDefault="0061548F">
      <w:pPr>
        <w:pStyle w:val="BodyText"/>
        <w:spacing w:before="71"/>
        <w:ind w:left="1287" w:right="3596"/>
        <w:jc w:val="center"/>
      </w:pPr>
      <w:r>
        <w:rPr>
          <w:color w:val="1F1A17"/>
        </w:rPr>
        <w:t>0</w:t>
      </w: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spacing w:before="11"/>
        <w:rPr>
          <w:rFonts w:ascii="Times New Roman" w:eastAsia="Times New Roman" w:hAnsi="Times New Roman" w:cs="Times New Roman"/>
          <w:sz w:val="24"/>
          <w:szCs w:val="24"/>
        </w:rPr>
      </w:pPr>
    </w:p>
    <w:p w:rsidR="00241C77" w:rsidRDefault="0061548F">
      <w:pPr>
        <w:pStyle w:val="BodyText"/>
        <w:spacing w:before="71"/>
        <w:ind w:left="1167" w:right="3596"/>
        <w:jc w:val="center"/>
      </w:pPr>
      <w:r>
        <w:rPr>
          <w:color w:val="1F1A17"/>
        </w:rPr>
        <w:t>–a</w:t>
      </w:r>
    </w:p>
    <w:p w:rsidR="00241C77" w:rsidRDefault="00241C77">
      <w:pPr>
        <w:spacing w:before="10"/>
        <w:rPr>
          <w:rFonts w:ascii="Times New Roman" w:eastAsia="Times New Roman" w:hAnsi="Times New Roman" w:cs="Times New Roman"/>
          <w:sz w:val="12"/>
          <w:szCs w:val="12"/>
        </w:rPr>
      </w:pPr>
    </w:p>
    <w:p w:rsidR="00241C77" w:rsidRPr="00407750" w:rsidRDefault="0061548F" w:rsidP="00407750">
      <w:pPr>
        <w:pStyle w:val="ListParagraph"/>
        <w:tabs>
          <w:tab w:val="left" w:pos="1249"/>
        </w:tabs>
        <w:spacing w:before="71"/>
        <w:ind w:left="1040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Write the letter of the graph next to the function representing that graph in the box</w:t>
      </w:r>
      <w:r w:rsidRPr="00407750">
        <w:rPr>
          <w:rFonts w:ascii="Times New Roman"/>
          <w:spacing w:val="-11"/>
        </w:rPr>
        <w:t xml:space="preserve"> </w:t>
      </w:r>
      <w:r w:rsidRPr="00407750">
        <w:rPr>
          <w:rFonts w:ascii="Times New Roman"/>
        </w:rPr>
        <w:t>below.</w:t>
      </w:r>
    </w:p>
    <w:p w:rsidR="00241C77" w:rsidRDefault="00241C77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tbl>
      <w:tblPr>
        <w:tblW w:w="0" w:type="auto"/>
        <w:tblInd w:w="2659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25"/>
        <w:gridCol w:w="2126"/>
      </w:tblGrid>
      <w:tr w:rsidR="00241C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1C77" w:rsidRDefault="0061548F">
            <w:pPr>
              <w:pStyle w:val="TableParagraph"/>
              <w:spacing w:before="57"/>
              <w:ind w:left="49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</w:rPr>
              <w:t>FUNCTION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1C77" w:rsidRDefault="0061548F">
            <w:pPr>
              <w:pStyle w:val="TableParagraph"/>
              <w:spacing w:before="57"/>
              <w:ind w:left="683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</w:rPr>
              <w:t>GRAPH</w:t>
            </w:r>
          </w:p>
        </w:tc>
      </w:tr>
      <w:tr w:rsidR="00241C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1C77" w:rsidRDefault="0061548F">
            <w:pPr>
              <w:pStyle w:val="TableParagraph"/>
              <w:spacing w:before="58"/>
              <w:ind w:left="56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</w:t>
            </w:r>
            <w:r>
              <w:rPr>
                <w:rFonts w:ascii="Times New Roman"/>
                <w:spacing w:val="-3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cos(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1C77" w:rsidRDefault="00241C77"/>
        </w:tc>
      </w:tr>
      <w:tr w:rsidR="00241C77">
        <w:trPr>
          <w:trHeight w:hRule="exact" w:val="389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1C77" w:rsidRDefault="0061548F">
            <w:pPr>
              <w:pStyle w:val="TableParagraph"/>
              <w:spacing w:before="58"/>
              <w:ind w:left="52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</w:t>
            </w:r>
            <w:r>
              <w:rPr>
                <w:rFonts w:ascii="Times New Roman"/>
                <w:spacing w:val="-3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sin(2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1C77" w:rsidRDefault="00241C77"/>
        </w:tc>
      </w:tr>
      <w:tr w:rsidR="00241C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1C77" w:rsidRDefault="0061548F">
            <w:pPr>
              <w:pStyle w:val="TableParagraph"/>
              <w:spacing w:before="57"/>
              <w:ind w:left="411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 2 +</w:t>
            </w:r>
            <w:r>
              <w:rPr>
                <w:rFonts w:ascii="Times New Roman"/>
                <w:spacing w:val="-5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sin(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1C77" w:rsidRDefault="00241C77"/>
        </w:tc>
      </w:tr>
    </w:tbl>
    <w:p w:rsidR="00241C77" w:rsidRDefault="00241C77">
      <w:pPr>
        <w:spacing w:before="6"/>
        <w:rPr>
          <w:rFonts w:ascii="Times New Roman" w:eastAsia="Times New Roman" w:hAnsi="Times New Roman" w:cs="Times New Roman"/>
          <w:sz w:val="14"/>
          <w:szCs w:val="14"/>
        </w:rPr>
      </w:pPr>
    </w:p>
    <w:p w:rsidR="00241C77" w:rsidRPr="00407750" w:rsidRDefault="0061548F" w:rsidP="00407750">
      <w:pPr>
        <w:pStyle w:val="ListParagraph"/>
        <w:numPr>
          <w:ilvl w:val="0"/>
          <w:numId w:val="10"/>
        </w:num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State the period of the function shown in graph</w:t>
      </w:r>
      <w:r w:rsidRPr="00407750">
        <w:rPr>
          <w:rFonts w:ascii="Times New Roman"/>
          <w:spacing w:val="-3"/>
        </w:rPr>
        <w:t xml:space="preserve"> </w:t>
      </w:r>
      <w:r w:rsidRPr="00407750">
        <w:rPr>
          <w:rFonts w:ascii="Times New Roman"/>
        </w:rPr>
        <w:t>B.</w:t>
      </w:r>
    </w:p>
    <w:p w:rsidR="00407750" w:rsidRDefault="00407750" w:rsidP="00407750">
      <w:p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</w:p>
    <w:p w:rsidR="00407750" w:rsidRDefault="00407750" w:rsidP="00407750">
      <w:p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</w:p>
    <w:p w:rsidR="00E2009E" w:rsidRDefault="00E2009E" w:rsidP="00407750">
      <w:pPr>
        <w:pStyle w:val="ListParagraph"/>
        <w:numPr>
          <w:ilvl w:val="0"/>
          <w:numId w:val="10"/>
        </w:numPr>
        <w:tabs>
          <w:tab w:val="left" w:pos="1249"/>
        </w:tabs>
        <w:spacing w:before="71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State the range of the function 2 + </w:t>
      </w:r>
      <w:r>
        <w:rPr>
          <w:rFonts w:ascii="Times New Roman"/>
          <w:i/>
        </w:rPr>
        <w:t>a</w:t>
      </w:r>
      <w:r>
        <w:rPr>
          <w:rFonts w:ascii="Times New Roman"/>
        </w:rPr>
        <w:t>sin(</w:t>
      </w:r>
      <w:r>
        <w:rPr>
          <w:rFonts w:ascii="Times New Roman"/>
          <w:i/>
        </w:rPr>
        <w:t>x</w:t>
      </w:r>
      <w:r>
        <w:rPr>
          <w:rFonts w:ascii="Times New Roman"/>
        </w:rPr>
        <w:t>) in terms of the constant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  <w:i/>
        </w:rPr>
        <w:t>a</w:t>
      </w:r>
      <w:r>
        <w:rPr>
          <w:rFonts w:ascii="Times New Roman"/>
        </w:rPr>
        <w:t>.</w:t>
      </w:r>
    </w:p>
    <w:p w:rsidR="00E2009E" w:rsidRDefault="00E2009E" w:rsidP="00E2009E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p w:rsidR="00241C77" w:rsidRDefault="00241C77">
      <w:pPr>
        <w:rPr>
          <w:rFonts w:ascii="Times New Roman" w:eastAsia="Times New Roman" w:hAnsi="Times New Roman" w:cs="Times New Roman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:rsidR="00241C77" w:rsidRPr="00407750" w:rsidRDefault="00407750" w:rsidP="00407750">
      <w:pPr>
        <w:tabs>
          <w:tab w:val="left" w:pos="682"/>
          <w:tab w:val="left" w:pos="1247"/>
        </w:tabs>
        <w:ind w:right="695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  <w:spacing w:val="-1"/>
        </w:rPr>
        <w:lastRenderedPageBreak/>
        <w:t>16.</w:t>
      </w:r>
      <w:r>
        <w:rPr>
          <w:rFonts w:ascii="Times New Roman"/>
          <w:spacing w:val="-1"/>
        </w:rPr>
        <w:t xml:space="preserve">  </w:t>
      </w:r>
      <w:r w:rsidR="0061548F" w:rsidRPr="00407750">
        <w:rPr>
          <w:rFonts w:ascii="Times New Roman"/>
        </w:rPr>
        <w:t xml:space="preserve">A </w:t>
      </w:r>
      <w:r w:rsidR="0061548F" w:rsidRPr="00407750">
        <w:rPr>
          <w:rFonts w:ascii="Times New Roman"/>
          <w:spacing w:val="-1"/>
        </w:rPr>
        <w:t>farmer</w:t>
      </w:r>
      <w:r w:rsidR="0061548F" w:rsidRPr="00407750">
        <w:rPr>
          <w:rFonts w:ascii="Times New Roman"/>
        </w:rPr>
        <w:t xml:space="preserve"> </w:t>
      </w:r>
      <w:r w:rsidR="0061548F" w:rsidRPr="00407750">
        <w:rPr>
          <w:rFonts w:ascii="Times New Roman"/>
          <w:spacing w:val="-1"/>
        </w:rPr>
        <w:t>wants</w:t>
      </w:r>
      <w:r w:rsidR="0061548F" w:rsidRPr="00407750">
        <w:rPr>
          <w:rFonts w:ascii="Times New Roman"/>
        </w:rPr>
        <w:t xml:space="preserve"> to construct a </w:t>
      </w:r>
      <w:r w:rsidR="0061548F" w:rsidRPr="00407750">
        <w:rPr>
          <w:rFonts w:ascii="Times New Roman"/>
          <w:spacing w:val="-1"/>
        </w:rPr>
        <w:t>new</w:t>
      </w:r>
      <w:r w:rsidR="0061548F" w:rsidRPr="00407750">
        <w:rPr>
          <w:rFonts w:ascii="Times New Roman"/>
        </w:rPr>
        <w:t xml:space="preserve"> </w:t>
      </w:r>
      <w:r w:rsidR="0061548F" w:rsidRPr="00407750">
        <w:rPr>
          <w:rFonts w:ascii="Times New Roman"/>
          <w:spacing w:val="-1"/>
        </w:rPr>
        <w:t>fence</w:t>
      </w:r>
      <w:r w:rsidR="0061548F" w:rsidRPr="00407750">
        <w:rPr>
          <w:rFonts w:ascii="Times New Roman"/>
        </w:rPr>
        <w:t xml:space="preserve"> across a field. The plan is shown below. The</w:t>
      </w:r>
      <w:r w:rsidR="0061548F" w:rsidRPr="00407750">
        <w:rPr>
          <w:rFonts w:ascii="Times New Roman"/>
          <w:spacing w:val="-4"/>
        </w:rPr>
        <w:t xml:space="preserve"> </w:t>
      </w:r>
      <w:r w:rsidR="0061548F" w:rsidRPr="00407750">
        <w:rPr>
          <w:rFonts w:ascii="Times New Roman"/>
        </w:rPr>
        <w:t>new</w:t>
      </w:r>
      <w:r w:rsidR="0061548F" w:rsidRPr="00407750">
        <w:rPr>
          <w:rFonts w:ascii="Times New Roman"/>
          <w:w w:val="99"/>
        </w:rPr>
        <w:t xml:space="preserve"> </w:t>
      </w:r>
      <w:r w:rsidR="0061548F" w:rsidRPr="00407750">
        <w:rPr>
          <w:rFonts w:ascii="Times New Roman"/>
        </w:rPr>
        <w:t>fence is indicated by a dotted line.</w:t>
      </w:r>
    </w:p>
    <w:p w:rsidR="00241C77" w:rsidRDefault="00241C77">
      <w:pPr>
        <w:spacing w:before="11"/>
        <w:rPr>
          <w:rFonts w:ascii="Times New Roman" w:eastAsia="Times New Roman" w:hAnsi="Times New Roman" w:cs="Times New Roman"/>
          <w:sz w:val="12"/>
          <w:szCs w:val="12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pgSz w:w="11910" w:h="16840"/>
          <w:pgMar w:top="960" w:right="980" w:bottom="880" w:left="1020" w:header="746" w:footer="696" w:gutter="0"/>
          <w:cols w:space="720"/>
        </w:sectPr>
      </w:pPr>
    </w:p>
    <w:p w:rsidR="00241C77" w:rsidRDefault="00407750">
      <w:pPr>
        <w:spacing w:before="2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4544" behindDoc="1" locked="0" layoutInCell="1" allowOverlap="1" wp14:anchorId="5ADF5D3F" wp14:editId="460930CC">
                <wp:simplePos x="0" y="0"/>
                <wp:positionH relativeFrom="page">
                  <wp:posOffset>2225040</wp:posOffset>
                </wp:positionH>
                <wp:positionV relativeFrom="paragraph">
                  <wp:posOffset>79375</wp:posOffset>
                </wp:positionV>
                <wp:extent cx="2080260" cy="1196340"/>
                <wp:effectExtent l="0" t="0" r="0" b="3810"/>
                <wp:wrapNone/>
                <wp:docPr id="173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0260" cy="1196340"/>
                          <a:chOff x="3517" y="787"/>
                          <a:chExt cx="3258" cy="1661"/>
                        </a:xfrm>
                      </wpg:grpSpPr>
                      <wpg:grpSp>
                        <wpg:cNvPr id="174" name="Group 330"/>
                        <wpg:cNvGrpSpPr>
                          <a:grpSpLocks/>
                        </wpg:cNvGrpSpPr>
                        <wpg:grpSpPr bwMode="auto">
                          <a:xfrm>
                            <a:off x="4409" y="797"/>
                            <a:ext cx="1910" cy="2"/>
                            <a:chOff x="4409" y="797"/>
                            <a:chExt cx="1910" cy="2"/>
                          </a:xfrm>
                        </wpg:grpSpPr>
                        <wps:wsp>
                          <wps:cNvPr id="175" name="Freeform 331"/>
                          <wps:cNvSpPr>
                            <a:spLocks/>
                          </wps:cNvSpPr>
                          <wps:spPr bwMode="auto">
                            <a:xfrm>
                              <a:off x="4409" y="797"/>
                              <a:ext cx="1910" cy="2"/>
                            </a:xfrm>
                            <a:custGeom>
                              <a:avLst/>
                              <a:gdLst>
                                <a:gd name="T0" fmla="+- 0 4409 4409"/>
                                <a:gd name="T1" fmla="*/ T0 w 1910"/>
                                <a:gd name="T2" fmla="+- 0 6318 4409"/>
                                <a:gd name="T3" fmla="*/ T2 w 19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10">
                                  <a:moveTo>
                                    <a:pt x="0" y="0"/>
                                  </a:moveTo>
                                  <a:lnTo>
                                    <a:pt x="1909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" name="Group 327"/>
                        <wpg:cNvGrpSpPr>
                          <a:grpSpLocks/>
                        </wpg:cNvGrpSpPr>
                        <wpg:grpSpPr bwMode="auto">
                          <a:xfrm>
                            <a:off x="6299" y="795"/>
                            <a:ext cx="477" cy="1654"/>
                            <a:chOff x="6299" y="795"/>
                            <a:chExt cx="477" cy="1654"/>
                          </a:xfrm>
                        </wpg:grpSpPr>
                        <wps:wsp>
                          <wps:cNvPr id="177" name="Freeform 329"/>
                          <wps:cNvSpPr>
                            <a:spLocks/>
                          </wps:cNvSpPr>
                          <wps:spPr bwMode="auto">
                            <a:xfrm>
                              <a:off x="6299" y="795"/>
                              <a:ext cx="477" cy="1654"/>
                            </a:xfrm>
                            <a:custGeom>
                              <a:avLst/>
                              <a:gdLst>
                                <a:gd name="T0" fmla="+- 0 6318 6299"/>
                                <a:gd name="T1" fmla="*/ T0 w 477"/>
                                <a:gd name="T2" fmla="+- 0 795 795"/>
                                <a:gd name="T3" fmla="*/ 795 h 1654"/>
                                <a:gd name="T4" fmla="+- 0 6299 6299"/>
                                <a:gd name="T5" fmla="*/ T4 w 477"/>
                                <a:gd name="T6" fmla="+- 0 799 795"/>
                                <a:gd name="T7" fmla="*/ 799 h 1654"/>
                                <a:gd name="T8" fmla="+- 0 6752 6299"/>
                                <a:gd name="T9" fmla="*/ T8 w 477"/>
                                <a:gd name="T10" fmla="+- 0 2441 795"/>
                                <a:gd name="T11" fmla="*/ 2441 h 1654"/>
                                <a:gd name="T12" fmla="+- 0 6762 6299"/>
                                <a:gd name="T13" fmla="*/ T12 w 477"/>
                                <a:gd name="T14" fmla="+- 0 2448 795"/>
                                <a:gd name="T15" fmla="*/ 2448 h 1654"/>
                                <a:gd name="T16" fmla="+- 0 6772 6299"/>
                                <a:gd name="T17" fmla="*/ T16 w 477"/>
                                <a:gd name="T18" fmla="+- 0 2435 795"/>
                                <a:gd name="T19" fmla="*/ 2435 h 1654"/>
                                <a:gd name="T20" fmla="+- 0 6318 6299"/>
                                <a:gd name="T21" fmla="*/ T20 w 477"/>
                                <a:gd name="T22" fmla="+- 0 795 795"/>
                                <a:gd name="T23" fmla="*/ 795 h 16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77" h="1654">
                                  <a:moveTo>
                                    <a:pt x="19" y="0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453" y="1646"/>
                                  </a:lnTo>
                                  <a:lnTo>
                                    <a:pt x="463" y="1653"/>
                                  </a:lnTo>
                                  <a:lnTo>
                                    <a:pt x="473" y="1640"/>
                                  </a:lnTo>
                                  <a:lnTo>
                                    <a:pt x="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Freeform 328"/>
                          <wps:cNvSpPr>
                            <a:spLocks/>
                          </wps:cNvSpPr>
                          <wps:spPr bwMode="auto">
                            <a:xfrm>
                              <a:off x="6299" y="795"/>
                              <a:ext cx="477" cy="1654"/>
                            </a:xfrm>
                            <a:custGeom>
                              <a:avLst/>
                              <a:gdLst>
                                <a:gd name="T0" fmla="+- 0 6772 6299"/>
                                <a:gd name="T1" fmla="*/ T0 w 477"/>
                                <a:gd name="T2" fmla="+- 0 2435 795"/>
                                <a:gd name="T3" fmla="*/ 2435 h 1654"/>
                                <a:gd name="T4" fmla="+- 0 6762 6299"/>
                                <a:gd name="T5" fmla="*/ T4 w 477"/>
                                <a:gd name="T6" fmla="+- 0 2448 795"/>
                                <a:gd name="T7" fmla="*/ 2448 h 1654"/>
                                <a:gd name="T8" fmla="+- 0 6775 6299"/>
                                <a:gd name="T9" fmla="*/ T8 w 477"/>
                                <a:gd name="T10" fmla="+- 0 2448 795"/>
                                <a:gd name="T11" fmla="*/ 2448 h 1654"/>
                                <a:gd name="T12" fmla="+- 0 6772 6299"/>
                                <a:gd name="T13" fmla="*/ T12 w 477"/>
                                <a:gd name="T14" fmla="+- 0 2435 795"/>
                                <a:gd name="T15" fmla="*/ 2435 h 16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77" h="1654">
                                  <a:moveTo>
                                    <a:pt x="473" y="1640"/>
                                  </a:moveTo>
                                  <a:lnTo>
                                    <a:pt x="463" y="1653"/>
                                  </a:lnTo>
                                  <a:lnTo>
                                    <a:pt x="476" y="1653"/>
                                  </a:lnTo>
                                  <a:lnTo>
                                    <a:pt x="473" y="16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" name="Group 324"/>
                        <wpg:cNvGrpSpPr>
                          <a:grpSpLocks/>
                        </wpg:cNvGrpSpPr>
                        <wpg:grpSpPr bwMode="auto">
                          <a:xfrm>
                            <a:off x="3517" y="787"/>
                            <a:ext cx="900" cy="1656"/>
                            <a:chOff x="3517" y="787"/>
                            <a:chExt cx="900" cy="1656"/>
                          </a:xfrm>
                        </wpg:grpSpPr>
                        <wps:wsp>
                          <wps:cNvPr id="180" name="Freeform 326"/>
                          <wps:cNvSpPr>
                            <a:spLocks/>
                          </wps:cNvSpPr>
                          <wps:spPr bwMode="auto">
                            <a:xfrm>
                              <a:off x="3517" y="787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787 787"/>
                                <a:gd name="T3" fmla="*/ 787 h 1656"/>
                                <a:gd name="T4" fmla="+- 0 4399 3517"/>
                                <a:gd name="T5" fmla="*/ T4 w 900"/>
                                <a:gd name="T6" fmla="+- 0 792 787"/>
                                <a:gd name="T7" fmla="*/ 792 h 1656"/>
                                <a:gd name="T8" fmla="+- 0 3517 3517"/>
                                <a:gd name="T9" fmla="*/ T8 w 900"/>
                                <a:gd name="T10" fmla="+- 0 2434 787"/>
                                <a:gd name="T11" fmla="*/ 2434 h 1656"/>
                                <a:gd name="T12" fmla="+- 0 3535 3517"/>
                                <a:gd name="T13" fmla="*/ T12 w 900"/>
                                <a:gd name="T14" fmla="+- 0 2443 787"/>
                                <a:gd name="T15" fmla="*/ 2443 h 1656"/>
                                <a:gd name="T16" fmla="+- 0 4417 3517"/>
                                <a:gd name="T17" fmla="*/ T16 w 900"/>
                                <a:gd name="T18" fmla="+- 0 802 787"/>
                                <a:gd name="T19" fmla="*/ 802 h 1656"/>
                                <a:gd name="T20" fmla="+- 0 4409 3517"/>
                                <a:gd name="T21" fmla="*/ T20 w 900"/>
                                <a:gd name="T22" fmla="+- 0 787 787"/>
                                <a:gd name="T23" fmla="*/ 787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2" y="5"/>
                                  </a:lnTo>
                                  <a:lnTo>
                                    <a:pt x="0" y="1647"/>
                                  </a:lnTo>
                                  <a:lnTo>
                                    <a:pt x="18" y="1656"/>
                                  </a:lnTo>
                                  <a:lnTo>
                                    <a:pt x="900" y="15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Freeform 325"/>
                          <wps:cNvSpPr>
                            <a:spLocks/>
                          </wps:cNvSpPr>
                          <wps:spPr bwMode="auto">
                            <a:xfrm>
                              <a:off x="3517" y="787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787 787"/>
                                <a:gd name="T3" fmla="*/ 787 h 1656"/>
                                <a:gd name="T4" fmla="+- 0 4403 3517"/>
                                <a:gd name="T5" fmla="*/ T4 w 900"/>
                                <a:gd name="T6" fmla="+- 0 787 787"/>
                                <a:gd name="T7" fmla="*/ 787 h 1656"/>
                                <a:gd name="T8" fmla="+- 0 4399 3517"/>
                                <a:gd name="T9" fmla="*/ T8 w 900"/>
                                <a:gd name="T10" fmla="+- 0 792 787"/>
                                <a:gd name="T11" fmla="*/ 792 h 1656"/>
                                <a:gd name="T12" fmla="+- 0 4409 3517"/>
                                <a:gd name="T13" fmla="*/ T12 w 900"/>
                                <a:gd name="T14" fmla="+- 0 787 787"/>
                                <a:gd name="T15" fmla="*/ 787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2" y="5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" name="Group 322"/>
                        <wpg:cNvGrpSpPr>
                          <a:grpSpLocks/>
                        </wpg:cNvGrpSpPr>
                        <wpg:grpSpPr bwMode="auto">
                          <a:xfrm>
                            <a:off x="4403" y="789"/>
                            <a:ext cx="94" cy="75"/>
                            <a:chOff x="4403" y="789"/>
                            <a:chExt cx="94" cy="75"/>
                          </a:xfrm>
                        </wpg:grpSpPr>
                        <wps:wsp>
                          <wps:cNvPr id="183" name="Freeform 323"/>
                          <wps:cNvSpPr>
                            <a:spLocks/>
                          </wps:cNvSpPr>
                          <wps:spPr bwMode="auto">
                            <a:xfrm>
                              <a:off x="4403" y="789"/>
                              <a:ext cx="94" cy="75"/>
                            </a:xfrm>
                            <a:custGeom>
                              <a:avLst/>
                              <a:gdLst>
                                <a:gd name="T0" fmla="+- 0 4414 4403"/>
                                <a:gd name="T1" fmla="*/ T0 w 94"/>
                                <a:gd name="T2" fmla="+- 0 789 789"/>
                                <a:gd name="T3" fmla="*/ 789 h 75"/>
                                <a:gd name="T4" fmla="+- 0 4403 4403"/>
                                <a:gd name="T5" fmla="*/ T4 w 94"/>
                                <a:gd name="T6" fmla="+- 0 805 789"/>
                                <a:gd name="T7" fmla="*/ 805 h 75"/>
                                <a:gd name="T8" fmla="+- 0 4484 4403"/>
                                <a:gd name="T9" fmla="*/ T8 w 94"/>
                                <a:gd name="T10" fmla="+- 0 863 789"/>
                                <a:gd name="T11" fmla="*/ 863 h 75"/>
                                <a:gd name="T12" fmla="+- 0 4496 4403"/>
                                <a:gd name="T13" fmla="*/ T12 w 94"/>
                                <a:gd name="T14" fmla="+- 0 846 789"/>
                                <a:gd name="T15" fmla="*/ 846 h 75"/>
                                <a:gd name="T16" fmla="+- 0 4414 4403"/>
                                <a:gd name="T17" fmla="*/ T16 w 94"/>
                                <a:gd name="T18" fmla="+- 0 789 789"/>
                                <a:gd name="T19" fmla="*/ 789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" name="Group 320"/>
                        <wpg:cNvGrpSpPr>
                          <a:grpSpLocks/>
                        </wpg:cNvGrpSpPr>
                        <wpg:grpSpPr bwMode="auto">
                          <a:xfrm>
                            <a:off x="4534" y="881"/>
                            <a:ext cx="94" cy="74"/>
                            <a:chOff x="4534" y="881"/>
                            <a:chExt cx="94" cy="74"/>
                          </a:xfrm>
                        </wpg:grpSpPr>
                        <wps:wsp>
                          <wps:cNvPr id="185" name="Freeform 321"/>
                          <wps:cNvSpPr>
                            <a:spLocks/>
                          </wps:cNvSpPr>
                          <wps:spPr bwMode="auto">
                            <a:xfrm>
                              <a:off x="4534" y="881"/>
                              <a:ext cx="94" cy="74"/>
                            </a:xfrm>
                            <a:custGeom>
                              <a:avLst/>
                              <a:gdLst>
                                <a:gd name="T0" fmla="+- 0 4546 4534"/>
                                <a:gd name="T1" fmla="*/ T0 w 94"/>
                                <a:gd name="T2" fmla="+- 0 881 881"/>
                                <a:gd name="T3" fmla="*/ 881 h 74"/>
                                <a:gd name="T4" fmla="+- 0 4534 4534"/>
                                <a:gd name="T5" fmla="*/ T4 w 94"/>
                                <a:gd name="T6" fmla="+- 0 897 881"/>
                                <a:gd name="T7" fmla="*/ 897 h 74"/>
                                <a:gd name="T8" fmla="+- 0 4616 4534"/>
                                <a:gd name="T9" fmla="*/ T8 w 94"/>
                                <a:gd name="T10" fmla="+- 0 954 881"/>
                                <a:gd name="T11" fmla="*/ 954 h 74"/>
                                <a:gd name="T12" fmla="+- 0 4627 4534"/>
                                <a:gd name="T13" fmla="*/ T12 w 94"/>
                                <a:gd name="T14" fmla="+- 0 937 881"/>
                                <a:gd name="T15" fmla="*/ 937 h 74"/>
                                <a:gd name="T16" fmla="+- 0 4546 4534"/>
                                <a:gd name="T17" fmla="*/ T16 w 94"/>
                                <a:gd name="T18" fmla="+- 0 881 881"/>
                                <a:gd name="T19" fmla="*/ 881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" name="Group 318"/>
                        <wpg:cNvGrpSpPr>
                          <a:grpSpLocks/>
                        </wpg:cNvGrpSpPr>
                        <wpg:grpSpPr bwMode="auto">
                          <a:xfrm>
                            <a:off x="4666" y="972"/>
                            <a:ext cx="94" cy="74"/>
                            <a:chOff x="4666" y="972"/>
                            <a:chExt cx="94" cy="74"/>
                          </a:xfrm>
                        </wpg:grpSpPr>
                        <wps:wsp>
                          <wps:cNvPr id="187" name="Freeform 319"/>
                          <wps:cNvSpPr>
                            <a:spLocks/>
                          </wps:cNvSpPr>
                          <wps:spPr bwMode="auto">
                            <a:xfrm>
                              <a:off x="4666" y="972"/>
                              <a:ext cx="94" cy="74"/>
                            </a:xfrm>
                            <a:custGeom>
                              <a:avLst/>
                              <a:gdLst>
                                <a:gd name="T0" fmla="+- 0 4676 4666"/>
                                <a:gd name="T1" fmla="*/ T0 w 94"/>
                                <a:gd name="T2" fmla="+- 0 972 972"/>
                                <a:gd name="T3" fmla="*/ 972 h 74"/>
                                <a:gd name="T4" fmla="+- 0 4666 4666"/>
                                <a:gd name="T5" fmla="*/ T4 w 94"/>
                                <a:gd name="T6" fmla="+- 0 989 972"/>
                                <a:gd name="T7" fmla="*/ 989 h 74"/>
                                <a:gd name="T8" fmla="+- 0 4747 4666"/>
                                <a:gd name="T9" fmla="*/ T8 w 94"/>
                                <a:gd name="T10" fmla="+- 0 1045 972"/>
                                <a:gd name="T11" fmla="*/ 1045 h 74"/>
                                <a:gd name="T12" fmla="+- 0 4759 4666"/>
                                <a:gd name="T13" fmla="*/ T12 w 94"/>
                                <a:gd name="T14" fmla="+- 0 1030 972"/>
                                <a:gd name="T15" fmla="*/ 1030 h 74"/>
                                <a:gd name="T16" fmla="+- 0 4676 4666"/>
                                <a:gd name="T17" fmla="*/ T16 w 94"/>
                                <a:gd name="T18" fmla="+- 0 972 972"/>
                                <a:gd name="T19" fmla="*/ 972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" name="Group 316"/>
                        <wpg:cNvGrpSpPr>
                          <a:grpSpLocks/>
                        </wpg:cNvGrpSpPr>
                        <wpg:grpSpPr bwMode="auto">
                          <a:xfrm>
                            <a:off x="4796" y="1063"/>
                            <a:ext cx="94" cy="74"/>
                            <a:chOff x="4796" y="1063"/>
                            <a:chExt cx="94" cy="74"/>
                          </a:xfrm>
                        </wpg:grpSpPr>
                        <wps:wsp>
                          <wps:cNvPr id="189" name="Freeform 317"/>
                          <wps:cNvSpPr>
                            <a:spLocks/>
                          </wps:cNvSpPr>
                          <wps:spPr bwMode="auto">
                            <a:xfrm>
                              <a:off x="4796" y="1063"/>
                              <a:ext cx="94" cy="74"/>
                            </a:xfrm>
                            <a:custGeom>
                              <a:avLst/>
                              <a:gdLst>
                                <a:gd name="T0" fmla="+- 0 4807 4796"/>
                                <a:gd name="T1" fmla="*/ T0 w 94"/>
                                <a:gd name="T2" fmla="+- 0 1063 1063"/>
                                <a:gd name="T3" fmla="*/ 1063 h 74"/>
                                <a:gd name="T4" fmla="+- 0 4796 4796"/>
                                <a:gd name="T5" fmla="*/ T4 w 94"/>
                                <a:gd name="T6" fmla="+- 0 1080 1063"/>
                                <a:gd name="T7" fmla="*/ 1080 h 74"/>
                                <a:gd name="T8" fmla="+- 0 4878 4796"/>
                                <a:gd name="T9" fmla="*/ T8 w 94"/>
                                <a:gd name="T10" fmla="+- 0 1137 1063"/>
                                <a:gd name="T11" fmla="*/ 1137 h 74"/>
                                <a:gd name="T12" fmla="+- 0 4890 4796"/>
                                <a:gd name="T13" fmla="*/ T12 w 94"/>
                                <a:gd name="T14" fmla="+- 0 1121 1063"/>
                                <a:gd name="T15" fmla="*/ 1121 h 74"/>
                                <a:gd name="T16" fmla="+- 0 4807 4796"/>
                                <a:gd name="T17" fmla="*/ T16 w 94"/>
                                <a:gd name="T18" fmla="+- 0 1063 1063"/>
                                <a:gd name="T19" fmla="*/ 1063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" name="Group 314"/>
                        <wpg:cNvGrpSpPr>
                          <a:grpSpLocks/>
                        </wpg:cNvGrpSpPr>
                        <wpg:grpSpPr bwMode="auto">
                          <a:xfrm>
                            <a:off x="4927" y="1155"/>
                            <a:ext cx="94" cy="75"/>
                            <a:chOff x="4927" y="1155"/>
                            <a:chExt cx="94" cy="75"/>
                          </a:xfrm>
                        </wpg:grpSpPr>
                        <wps:wsp>
                          <wps:cNvPr id="191" name="Freeform 315"/>
                          <wps:cNvSpPr>
                            <a:spLocks/>
                          </wps:cNvSpPr>
                          <wps:spPr bwMode="auto">
                            <a:xfrm>
                              <a:off x="4927" y="1155"/>
                              <a:ext cx="94" cy="75"/>
                            </a:xfrm>
                            <a:custGeom>
                              <a:avLst/>
                              <a:gdLst>
                                <a:gd name="T0" fmla="+- 0 4939 4927"/>
                                <a:gd name="T1" fmla="*/ T0 w 94"/>
                                <a:gd name="T2" fmla="+- 0 1155 1155"/>
                                <a:gd name="T3" fmla="*/ 1155 h 75"/>
                                <a:gd name="T4" fmla="+- 0 4927 4927"/>
                                <a:gd name="T5" fmla="*/ T4 w 94"/>
                                <a:gd name="T6" fmla="+- 0 1171 1155"/>
                                <a:gd name="T7" fmla="*/ 1171 h 75"/>
                                <a:gd name="T8" fmla="+- 0 5010 4927"/>
                                <a:gd name="T9" fmla="*/ T8 w 94"/>
                                <a:gd name="T10" fmla="+- 0 1229 1155"/>
                                <a:gd name="T11" fmla="*/ 1229 h 75"/>
                                <a:gd name="T12" fmla="+- 0 5021 4927"/>
                                <a:gd name="T13" fmla="*/ T12 w 94"/>
                                <a:gd name="T14" fmla="+- 0 1212 1155"/>
                                <a:gd name="T15" fmla="*/ 1212 h 75"/>
                                <a:gd name="T16" fmla="+- 0 4939 4927"/>
                                <a:gd name="T17" fmla="*/ T16 w 94"/>
                                <a:gd name="T18" fmla="+- 0 1155 1155"/>
                                <a:gd name="T19" fmla="*/ 1155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2" name="Group 312"/>
                        <wpg:cNvGrpSpPr>
                          <a:grpSpLocks/>
                        </wpg:cNvGrpSpPr>
                        <wpg:grpSpPr bwMode="auto">
                          <a:xfrm>
                            <a:off x="5059" y="1247"/>
                            <a:ext cx="94" cy="74"/>
                            <a:chOff x="5059" y="1247"/>
                            <a:chExt cx="94" cy="74"/>
                          </a:xfrm>
                        </wpg:grpSpPr>
                        <wps:wsp>
                          <wps:cNvPr id="193" name="Freeform 313"/>
                          <wps:cNvSpPr>
                            <a:spLocks/>
                          </wps:cNvSpPr>
                          <wps:spPr bwMode="auto">
                            <a:xfrm>
                              <a:off x="5059" y="1247"/>
                              <a:ext cx="94" cy="74"/>
                            </a:xfrm>
                            <a:custGeom>
                              <a:avLst/>
                              <a:gdLst>
                                <a:gd name="T0" fmla="+- 0 5070 5059"/>
                                <a:gd name="T1" fmla="*/ T0 w 94"/>
                                <a:gd name="T2" fmla="+- 0 1247 1247"/>
                                <a:gd name="T3" fmla="*/ 1247 h 74"/>
                                <a:gd name="T4" fmla="+- 0 5059 5059"/>
                                <a:gd name="T5" fmla="*/ T4 w 94"/>
                                <a:gd name="T6" fmla="+- 0 1263 1247"/>
                                <a:gd name="T7" fmla="*/ 1263 h 74"/>
                                <a:gd name="T8" fmla="+- 0 5141 5059"/>
                                <a:gd name="T9" fmla="*/ T8 w 94"/>
                                <a:gd name="T10" fmla="+- 0 1320 1247"/>
                                <a:gd name="T11" fmla="*/ 1320 h 74"/>
                                <a:gd name="T12" fmla="+- 0 5153 5059"/>
                                <a:gd name="T13" fmla="*/ T12 w 94"/>
                                <a:gd name="T14" fmla="+- 0 1303 1247"/>
                                <a:gd name="T15" fmla="*/ 1303 h 74"/>
                                <a:gd name="T16" fmla="+- 0 5070 5059"/>
                                <a:gd name="T17" fmla="*/ T16 w 94"/>
                                <a:gd name="T18" fmla="+- 0 1247 1247"/>
                                <a:gd name="T19" fmla="*/ 1247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4" name="Group 310"/>
                        <wpg:cNvGrpSpPr>
                          <a:grpSpLocks/>
                        </wpg:cNvGrpSpPr>
                        <wpg:grpSpPr bwMode="auto">
                          <a:xfrm>
                            <a:off x="5190" y="1338"/>
                            <a:ext cx="94" cy="74"/>
                            <a:chOff x="5190" y="1338"/>
                            <a:chExt cx="94" cy="74"/>
                          </a:xfrm>
                        </wpg:grpSpPr>
                        <wps:wsp>
                          <wps:cNvPr id="195" name="Freeform 311"/>
                          <wps:cNvSpPr>
                            <a:spLocks/>
                          </wps:cNvSpPr>
                          <wps:spPr bwMode="auto">
                            <a:xfrm>
                              <a:off x="5190" y="1338"/>
                              <a:ext cx="94" cy="74"/>
                            </a:xfrm>
                            <a:custGeom>
                              <a:avLst/>
                              <a:gdLst>
                                <a:gd name="T0" fmla="+- 0 5202 5190"/>
                                <a:gd name="T1" fmla="*/ T0 w 94"/>
                                <a:gd name="T2" fmla="+- 0 1338 1338"/>
                                <a:gd name="T3" fmla="*/ 1338 h 74"/>
                                <a:gd name="T4" fmla="+- 0 5190 5190"/>
                                <a:gd name="T5" fmla="*/ T4 w 94"/>
                                <a:gd name="T6" fmla="+- 0 1354 1338"/>
                                <a:gd name="T7" fmla="*/ 1354 h 74"/>
                                <a:gd name="T8" fmla="+- 0 5272 5190"/>
                                <a:gd name="T9" fmla="*/ T8 w 94"/>
                                <a:gd name="T10" fmla="+- 0 1411 1338"/>
                                <a:gd name="T11" fmla="*/ 1411 h 74"/>
                                <a:gd name="T12" fmla="+- 0 5284 5190"/>
                                <a:gd name="T13" fmla="*/ T12 w 94"/>
                                <a:gd name="T14" fmla="+- 0 1396 1338"/>
                                <a:gd name="T15" fmla="*/ 1396 h 74"/>
                                <a:gd name="T16" fmla="+- 0 5202 5190"/>
                                <a:gd name="T17" fmla="*/ T16 w 94"/>
                                <a:gd name="T18" fmla="+- 0 1338 1338"/>
                                <a:gd name="T19" fmla="*/ 1338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6" name="Group 308"/>
                        <wpg:cNvGrpSpPr>
                          <a:grpSpLocks/>
                        </wpg:cNvGrpSpPr>
                        <wpg:grpSpPr bwMode="auto">
                          <a:xfrm>
                            <a:off x="5322" y="1429"/>
                            <a:ext cx="93" cy="75"/>
                            <a:chOff x="5322" y="1429"/>
                            <a:chExt cx="93" cy="75"/>
                          </a:xfrm>
                        </wpg:grpSpPr>
                        <wps:wsp>
                          <wps:cNvPr id="197" name="Freeform 309"/>
                          <wps:cNvSpPr>
                            <a:spLocks/>
                          </wps:cNvSpPr>
                          <wps:spPr bwMode="auto">
                            <a:xfrm>
                              <a:off x="5322" y="1429"/>
                              <a:ext cx="93" cy="75"/>
                            </a:xfrm>
                            <a:custGeom>
                              <a:avLst/>
                              <a:gdLst>
                                <a:gd name="T0" fmla="+- 0 5333 5322"/>
                                <a:gd name="T1" fmla="*/ T0 w 93"/>
                                <a:gd name="T2" fmla="+- 0 1429 1429"/>
                                <a:gd name="T3" fmla="*/ 1429 h 75"/>
                                <a:gd name="T4" fmla="+- 0 5322 5322"/>
                                <a:gd name="T5" fmla="*/ T4 w 93"/>
                                <a:gd name="T6" fmla="+- 0 1446 1429"/>
                                <a:gd name="T7" fmla="*/ 1446 h 75"/>
                                <a:gd name="T8" fmla="+- 0 5404 5322"/>
                                <a:gd name="T9" fmla="*/ T8 w 93"/>
                                <a:gd name="T10" fmla="+- 0 1504 1429"/>
                                <a:gd name="T11" fmla="*/ 1504 h 75"/>
                                <a:gd name="T12" fmla="+- 0 5414 5322"/>
                                <a:gd name="T13" fmla="*/ T12 w 93"/>
                                <a:gd name="T14" fmla="+- 0 1487 1429"/>
                                <a:gd name="T15" fmla="*/ 1487 h 75"/>
                                <a:gd name="T16" fmla="+- 0 5333 5322"/>
                                <a:gd name="T17" fmla="*/ T16 w 93"/>
                                <a:gd name="T18" fmla="+- 0 1429 1429"/>
                                <a:gd name="T19" fmla="*/ 1429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2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" name="Group 306"/>
                        <wpg:cNvGrpSpPr>
                          <a:grpSpLocks/>
                        </wpg:cNvGrpSpPr>
                        <wpg:grpSpPr bwMode="auto">
                          <a:xfrm>
                            <a:off x="5453" y="1522"/>
                            <a:ext cx="94" cy="74"/>
                            <a:chOff x="5453" y="1522"/>
                            <a:chExt cx="94" cy="74"/>
                          </a:xfrm>
                        </wpg:grpSpPr>
                        <wps:wsp>
                          <wps:cNvPr id="199" name="Freeform 307"/>
                          <wps:cNvSpPr>
                            <a:spLocks/>
                          </wps:cNvSpPr>
                          <wps:spPr bwMode="auto">
                            <a:xfrm>
                              <a:off x="5453" y="1522"/>
                              <a:ext cx="94" cy="74"/>
                            </a:xfrm>
                            <a:custGeom>
                              <a:avLst/>
                              <a:gdLst>
                                <a:gd name="T0" fmla="+- 0 5464 5453"/>
                                <a:gd name="T1" fmla="*/ T0 w 94"/>
                                <a:gd name="T2" fmla="+- 0 1522 1522"/>
                                <a:gd name="T3" fmla="*/ 1522 h 74"/>
                                <a:gd name="T4" fmla="+- 0 5453 5453"/>
                                <a:gd name="T5" fmla="*/ T4 w 94"/>
                                <a:gd name="T6" fmla="+- 0 1537 1522"/>
                                <a:gd name="T7" fmla="*/ 1537 h 74"/>
                                <a:gd name="T8" fmla="+- 0 5534 5453"/>
                                <a:gd name="T9" fmla="*/ T8 w 94"/>
                                <a:gd name="T10" fmla="+- 0 1595 1522"/>
                                <a:gd name="T11" fmla="*/ 1595 h 74"/>
                                <a:gd name="T12" fmla="+- 0 5546 5453"/>
                                <a:gd name="T13" fmla="*/ T12 w 94"/>
                                <a:gd name="T14" fmla="+- 0 1578 1522"/>
                                <a:gd name="T15" fmla="*/ 1578 h 74"/>
                                <a:gd name="T16" fmla="+- 0 5464 5453"/>
                                <a:gd name="T17" fmla="*/ T16 w 94"/>
                                <a:gd name="T18" fmla="+- 0 1522 1522"/>
                                <a:gd name="T19" fmla="*/ 1522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" name="Group 304"/>
                        <wpg:cNvGrpSpPr>
                          <a:grpSpLocks/>
                        </wpg:cNvGrpSpPr>
                        <wpg:grpSpPr bwMode="auto">
                          <a:xfrm>
                            <a:off x="5584" y="1613"/>
                            <a:ext cx="94" cy="74"/>
                            <a:chOff x="5584" y="1613"/>
                            <a:chExt cx="94" cy="74"/>
                          </a:xfrm>
                        </wpg:grpSpPr>
                        <wps:wsp>
                          <wps:cNvPr id="201" name="Freeform 305"/>
                          <wps:cNvSpPr>
                            <a:spLocks/>
                          </wps:cNvSpPr>
                          <wps:spPr bwMode="auto">
                            <a:xfrm>
                              <a:off x="5584" y="1613"/>
                              <a:ext cx="94" cy="74"/>
                            </a:xfrm>
                            <a:custGeom>
                              <a:avLst/>
                              <a:gdLst>
                                <a:gd name="T0" fmla="+- 0 5596 5584"/>
                                <a:gd name="T1" fmla="*/ T0 w 94"/>
                                <a:gd name="T2" fmla="+- 0 1613 1613"/>
                                <a:gd name="T3" fmla="*/ 1613 h 74"/>
                                <a:gd name="T4" fmla="+- 0 5584 5584"/>
                                <a:gd name="T5" fmla="*/ T4 w 94"/>
                                <a:gd name="T6" fmla="+- 0 1629 1613"/>
                                <a:gd name="T7" fmla="*/ 1629 h 74"/>
                                <a:gd name="T8" fmla="+- 0 5666 5584"/>
                                <a:gd name="T9" fmla="*/ T8 w 94"/>
                                <a:gd name="T10" fmla="+- 0 1686 1613"/>
                                <a:gd name="T11" fmla="*/ 1686 h 74"/>
                                <a:gd name="T12" fmla="+- 0 5677 5584"/>
                                <a:gd name="T13" fmla="*/ T12 w 94"/>
                                <a:gd name="T14" fmla="+- 0 1669 1613"/>
                                <a:gd name="T15" fmla="*/ 1669 h 74"/>
                                <a:gd name="T16" fmla="+- 0 5596 5584"/>
                                <a:gd name="T17" fmla="*/ T16 w 94"/>
                                <a:gd name="T18" fmla="+- 0 1613 1613"/>
                                <a:gd name="T19" fmla="*/ 1613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" name="Group 302"/>
                        <wpg:cNvGrpSpPr>
                          <a:grpSpLocks/>
                        </wpg:cNvGrpSpPr>
                        <wpg:grpSpPr bwMode="auto">
                          <a:xfrm>
                            <a:off x="5716" y="1704"/>
                            <a:ext cx="94" cy="74"/>
                            <a:chOff x="5716" y="1704"/>
                            <a:chExt cx="94" cy="74"/>
                          </a:xfrm>
                        </wpg:grpSpPr>
                        <wps:wsp>
                          <wps:cNvPr id="203" name="Freeform 303"/>
                          <wps:cNvSpPr>
                            <a:spLocks/>
                          </wps:cNvSpPr>
                          <wps:spPr bwMode="auto">
                            <a:xfrm>
                              <a:off x="5716" y="17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5726 5716"/>
                                <a:gd name="T1" fmla="*/ T0 w 94"/>
                                <a:gd name="T2" fmla="+- 0 1704 1704"/>
                                <a:gd name="T3" fmla="*/ 1704 h 74"/>
                                <a:gd name="T4" fmla="+- 0 5716 5716"/>
                                <a:gd name="T5" fmla="*/ T4 w 94"/>
                                <a:gd name="T6" fmla="+- 0 1721 1704"/>
                                <a:gd name="T7" fmla="*/ 1721 h 74"/>
                                <a:gd name="T8" fmla="+- 0 5797 5716"/>
                                <a:gd name="T9" fmla="*/ T8 w 94"/>
                                <a:gd name="T10" fmla="+- 0 1777 1704"/>
                                <a:gd name="T11" fmla="*/ 1777 h 74"/>
                                <a:gd name="T12" fmla="+- 0 5809 5716"/>
                                <a:gd name="T13" fmla="*/ T12 w 94"/>
                                <a:gd name="T14" fmla="+- 0 1762 1704"/>
                                <a:gd name="T15" fmla="*/ 1762 h 74"/>
                                <a:gd name="T16" fmla="+- 0 5726 5716"/>
                                <a:gd name="T17" fmla="*/ T16 w 94"/>
                                <a:gd name="T18" fmla="+- 0 1704 1704"/>
                                <a:gd name="T19" fmla="*/ 17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" name="Group 300"/>
                        <wpg:cNvGrpSpPr>
                          <a:grpSpLocks/>
                        </wpg:cNvGrpSpPr>
                        <wpg:grpSpPr bwMode="auto">
                          <a:xfrm>
                            <a:off x="5846" y="1795"/>
                            <a:ext cx="94" cy="75"/>
                            <a:chOff x="5846" y="1795"/>
                            <a:chExt cx="94" cy="75"/>
                          </a:xfrm>
                        </wpg:grpSpPr>
                        <wps:wsp>
                          <wps:cNvPr id="205" name="Freeform 301"/>
                          <wps:cNvSpPr>
                            <a:spLocks/>
                          </wps:cNvSpPr>
                          <wps:spPr bwMode="auto">
                            <a:xfrm>
                              <a:off x="5846" y="1795"/>
                              <a:ext cx="94" cy="75"/>
                            </a:xfrm>
                            <a:custGeom>
                              <a:avLst/>
                              <a:gdLst>
                                <a:gd name="T0" fmla="+- 0 5858 5846"/>
                                <a:gd name="T1" fmla="*/ T0 w 94"/>
                                <a:gd name="T2" fmla="+- 0 1795 1795"/>
                                <a:gd name="T3" fmla="*/ 1795 h 75"/>
                                <a:gd name="T4" fmla="+- 0 5846 5846"/>
                                <a:gd name="T5" fmla="*/ T4 w 94"/>
                                <a:gd name="T6" fmla="+- 0 1812 1795"/>
                                <a:gd name="T7" fmla="*/ 1812 h 75"/>
                                <a:gd name="T8" fmla="+- 0 5929 5846"/>
                                <a:gd name="T9" fmla="*/ T8 w 94"/>
                                <a:gd name="T10" fmla="+- 0 1870 1795"/>
                                <a:gd name="T11" fmla="*/ 1870 h 75"/>
                                <a:gd name="T12" fmla="+- 0 5940 5846"/>
                                <a:gd name="T13" fmla="*/ T12 w 94"/>
                                <a:gd name="T14" fmla="+- 0 1853 1795"/>
                                <a:gd name="T15" fmla="*/ 1853 h 75"/>
                                <a:gd name="T16" fmla="+- 0 5858 5846"/>
                                <a:gd name="T17" fmla="*/ T16 w 94"/>
                                <a:gd name="T18" fmla="+- 0 1795 1795"/>
                                <a:gd name="T19" fmla="*/ 1795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" name="Group 298"/>
                        <wpg:cNvGrpSpPr>
                          <a:grpSpLocks/>
                        </wpg:cNvGrpSpPr>
                        <wpg:grpSpPr bwMode="auto">
                          <a:xfrm>
                            <a:off x="5978" y="1887"/>
                            <a:ext cx="93" cy="75"/>
                            <a:chOff x="5978" y="1887"/>
                            <a:chExt cx="93" cy="75"/>
                          </a:xfrm>
                        </wpg:grpSpPr>
                        <wps:wsp>
                          <wps:cNvPr id="207" name="Freeform 299"/>
                          <wps:cNvSpPr>
                            <a:spLocks/>
                          </wps:cNvSpPr>
                          <wps:spPr bwMode="auto">
                            <a:xfrm>
                              <a:off x="5978" y="1887"/>
                              <a:ext cx="93" cy="75"/>
                            </a:xfrm>
                            <a:custGeom>
                              <a:avLst/>
                              <a:gdLst>
                                <a:gd name="T0" fmla="+- 0 5989 5978"/>
                                <a:gd name="T1" fmla="*/ T0 w 93"/>
                                <a:gd name="T2" fmla="+- 0 1887 1887"/>
                                <a:gd name="T3" fmla="*/ 1887 h 75"/>
                                <a:gd name="T4" fmla="+- 0 5978 5978"/>
                                <a:gd name="T5" fmla="*/ T4 w 93"/>
                                <a:gd name="T6" fmla="+- 0 1903 1887"/>
                                <a:gd name="T7" fmla="*/ 1903 h 75"/>
                                <a:gd name="T8" fmla="+- 0 6060 5978"/>
                                <a:gd name="T9" fmla="*/ T8 w 93"/>
                                <a:gd name="T10" fmla="+- 0 1961 1887"/>
                                <a:gd name="T11" fmla="*/ 1961 h 75"/>
                                <a:gd name="T12" fmla="+- 0 6071 5978"/>
                                <a:gd name="T13" fmla="*/ T12 w 93"/>
                                <a:gd name="T14" fmla="+- 0 1944 1887"/>
                                <a:gd name="T15" fmla="*/ 1944 h 75"/>
                                <a:gd name="T16" fmla="+- 0 5989 5978"/>
                                <a:gd name="T17" fmla="*/ T16 w 93"/>
                                <a:gd name="T18" fmla="+- 0 1887 1887"/>
                                <a:gd name="T19" fmla="*/ 1887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" name="Group 296"/>
                        <wpg:cNvGrpSpPr>
                          <a:grpSpLocks/>
                        </wpg:cNvGrpSpPr>
                        <wpg:grpSpPr bwMode="auto">
                          <a:xfrm>
                            <a:off x="6109" y="1979"/>
                            <a:ext cx="94" cy="74"/>
                            <a:chOff x="6109" y="1979"/>
                            <a:chExt cx="94" cy="74"/>
                          </a:xfrm>
                        </wpg:grpSpPr>
                        <wps:wsp>
                          <wps:cNvPr id="209" name="Freeform 297"/>
                          <wps:cNvSpPr>
                            <a:spLocks/>
                          </wps:cNvSpPr>
                          <wps:spPr bwMode="auto">
                            <a:xfrm>
                              <a:off x="6109" y="1979"/>
                              <a:ext cx="94" cy="74"/>
                            </a:xfrm>
                            <a:custGeom>
                              <a:avLst/>
                              <a:gdLst>
                                <a:gd name="T0" fmla="+- 0 6121 6109"/>
                                <a:gd name="T1" fmla="*/ T0 w 94"/>
                                <a:gd name="T2" fmla="+- 0 1979 1979"/>
                                <a:gd name="T3" fmla="*/ 1979 h 74"/>
                                <a:gd name="T4" fmla="+- 0 6109 6109"/>
                                <a:gd name="T5" fmla="*/ T4 w 94"/>
                                <a:gd name="T6" fmla="+- 0 1995 1979"/>
                                <a:gd name="T7" fmla="*/ 1995 h 74"/>
                                <a:gd name="T8" fmla="+- 0 6191 6109"/>
                                <a:gd name="T9" fmla="*/ T8 w 94"/>
                                <a:gd name="T10" fmla="+- 0 2052 1979"/>
                                <a:gd name="T11" fmla="*/ 2052 h 74"/>
                                <a:gd name="T12" fmla="+- 0 6203 6109"/>
                                <a:gd name="T13" fmla="*/ T12 w 94"/>
                                <a:gd name="T14" fmla="+- 0 2037 1979"/>
                                <a:gd name="T15" fmla="*/ 2037 h 74"/>
                                <a:gd name="T16" fmla="+- 0 6121 6109"/>
                                <a:gd name="T17" fmla="*/ T16 w 94"/>
                                <a:gd name="T18" fmla="+- 0 1979 1979"/>
                                <a:gd name="T19" fmla="*/ 197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0" name="Group 294"/>
                        <wpg:cNvGrpSpPr>
                          <a:grpSpLocks/>
                        </wpg:cNvGrpSpPr>
                        <wpg:grpSpPr bwMode="auto">
                          <a:xfrm>
                            <a:off x="6240" y="2070"/>
                            <a:ext cx="94" cy="74"/>
                            <a:chOff x="6240" y="2070"/>
                            <a:chExt cx="94" cy="74"/>
                          </a:xfrm>
                        </wpg:grpSpPr>
                        <wps:wsp>
                          <wps:cNvPr id="211" name="Freeform 295"/>
                          <wps:cNvSpPr>
                            <a:spLocks/>
                          </wps:cNvSpPr>
                          <wps:spPr bwMode="auto">
                            <a:xfrm>
                              <a:off x="6240" y="2070"/>
                              <a:ext cx="94" cy="74"/>
                            </a:xfrm>
                            <a:custGeom>
                              <a:avLst/>
                              <a:gdLst>
                                <a:gd name="T0" fmla="+- 0 6252 6240"/>
                                <a:gd name="T1" fmla="*/ T0 w 94"/>
                                <a:gd name="T2" fmla="+- 0 2070 2070"/>
                                <a:gd name="T3" fmla="*/ 2070 h 74"/>
                                <a:gd name="T4" fmla="+- 0 6240 6240"/>
                                <a:gd name="T5" fmla="*/ T4 w 94"/>
                                <a:gd name="T6" fmla="+- 0 2087 2070"/>
                                <a:gd name="T7" fmla="*/ 2087 h 74"/>
                                <a:gd name="T8" fmla="+- 0 6323 6240"/>
                                <a:gd name="T9" fmla="*/ T8 w 94"/>
                                <a:gd name="T10" fmla="+- 0 2143 2070"/>
                                <a:gd name="T11" fmla="*/ 2143 h 74"/>
                                <a:gd name="T12" fmla="+- 0 6334 6240"/>
                                <a:gd name="T13" fmla="*/ T12 w 94"/>
                                <a:gd name="T14" fmla="+- 0 2128 2070"/>
                                <a:gd name="T15" fmla="*/ 2128 h 74"/>
                                <a:gd name="T16" fmla="+- 0 6252 6240"/>
                                <a:gd name="T17" fmla="*/ T16 w 94"/>
                                <a:gd name="T18" fmla="+- 0 2070 2070"/>
                                <a:gd name="T19" fmla="*/ 207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2" name="Group 292"/>
                        <wpg:cNvGrpSpPr>
                          <a:grpSpLocks/>
                        </wpg:cNvGrpSpPr>
                        <wpg:grpSpPr bwMode="auto">
                          <a:xfrm>
                            <a:off x="6372" y="2161"/>
                            <a:ext cx="94" cy="75"/>
                            <a:chOff x="6372" y="2161"/>
                            <a:chExt cx="94" cy="75"/>
                          </a:xfrm>
                        </wpg:grpSpPr>
                        <wps:wsp>
                          <wps:cNvPr id="213" name="Freeform 293"/>
                          <wps:cNvSpPr>
                            <a:spLocks/>
                          </wps:cNvSpPr>
                          <wps:spPr bwMode="auto">
                            <a:xfrm>
                              <a:off x="6372" y="2161"/>
                              <a:ext cx="94" cy="75"/>
                            </a:xfrm>
                            <a:custGeom>
                              <a:avLst/>
                              <a:gdLst>
                                <a:gd name="T0" fmla="+- 0 6383 6372"/>
                                <a:gd name="T1" fmla="*/ T0 w 94"/>
                                <a:gd name="T2" fmla="+- 0 2161 2161"/>
                                <a:gd name="T3" fmla="*/ 2161 h 75"/>
                                <a:gd name="T4" fmla="+- 0 6372 6372"/>
                                <a:gd name="T5" fmla="*/ T4 w 94"/>
                                <a:gd name="T6" fmla="+- 0 2178 2161"/>
                                <a:gd name="T7" fmla="*/ 2178 h 75"/>
                                <a:gd name="T8" fmla="+- 0 6454 6372"/>
                                <a:gd name="T9" fmla="*/ T8 w 94"/>
                                <a:gd name="T10" fmla="+- 0 2236 2161"/>
                                <a:gd name="T11" fmla="*/ 2236 h 75"/>
                                <a:gd name="T12" fmla="+- 0 6466 6372"/>
                                <a:gd name="T13" fmla="*/ T12 w 94"/>
                                <a:gd name="T14" fmla="+- 0 2219 2161"/>
                                <a:gd name="T15" fmla="*/ 2219 h 75"/>
                                <a:gd name="T16" fmla="+- 0 6383 6372"/>
                                <a:gd name="T17" fmla="*/ T16 w 94"/>
                                <a:gd name="T18" fmla="+- 0 2161 2161"/>
                                <a:gd name="T19" fmla="*/ 2161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4" name="Group 290"/>
                        <wpg:cNvGrpSpPr>
                          <a:grpSpLocks/>
                        </wpg:cNvGrpSpPr>
                        <wpg:grpSpPr bwMode="auto">
                          <a:xfrm>
                            <a:off x="6503" y="2254"/>
                            <a:ext cx="94" cy="74"/>
                            <a:chOff x="6503" y="2254"/>
                            <a:chExt cx="94" cy="74"/>
                          </a:xfrm>
                        </wpg:grpSpPr>
                        <wps:wsp>
                          <wps:cNvPr id="215" name="Freeform 291"/>
                          <wps:cNvSpPr>
                            <a:spLocks/>
                          </wps:cNvSpPr>
                          <wps:spPr bwMode="auto">
                            <a:xfrm>
                              <a:off x="6503" y="2254"/>
                              <a:ext cx="94" cy="74"/>
                            </a:xfrm>
                            <a:custGeom>
                              <a:avLst/>
                              <a:gdLst>
                                <a:gd name="T0" fmla="+- 0 6515 6503"/>
                                <a:gd name="T1" fmla="*/ T0 w 94"/>
                                <a:gd name="T2" fmla="+- 0 2254 2254"/>
                                <a:gd name="T3" fmla="*/ 2254 h 74"/>
                                <a:gd name="T4" fmla="+- 0 6503 6503"/>
                                <a:gd name="T5" fmla="*/ T4 w 94"/>
                                <a:gd name="T6" fmla="+- 0 2269 2254"/>
                                <a:gd name="T7" fmla="*/ 2269 h 74"/>
                                <a:gd name="T8" fmla="+- 0 6586 6503"/>
                                <a:gd name="T9" fmla="*/ T8 w 94"/>
                                <a:gd name="T10" fmla="+- 0 2327 2254"/>
                                <a:gd name="T11" fmla="*/ 2327 h 74"/>
                                <a:gd name="T12" fmla="+- 0 6596 6503"/>
                                <a:gd name="T13" fmla="*/ T12 w 94"/>
                                <a:gd name="T14" fmla="+- 0 2310 2254"/>
                                <a:gd name="T15" fmla="*/ 2310 h 74"/>
                                <a:gd name="T16" fmla="+- 0 6515 6503"/>
                                <a:gd name="T17" fmla="*/ T16 w 94"/>
                                <a:gd name="T18" fmla="+- 0 2254 2254"/>
                                <a:gd name="T19" fmla="*/ 225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6" name="Group 288"/>
                        <wpg:cNvGrpSpPr>
                          <a:grpSpLocks/>
                        </wpg:cNvGrpSpPr>
                        <wpg:grpSpPr bwMode="auto">
                          <a:xfrm>
                            <a:off x="6635" y="2345"/>
                            <a:ext cx="94" cy="74"/>
                            <a:chOff x="6635" y="2345"/>
                            <a:chExt cx="94" cy="74"/>
                          </a:xfrm>
                        </wpg:grpSpPr>
                        <wps:wsp>
                          <wps:cNvPr id="217" name="Freeform 289"/>
                          <wps:cNvSpPr>
                            <a:spLocks/>
                          </wps:cNvSpPr>
                          <wps:spPr bwMode="auto">
                            <a:xfrm>
                              <a:off x="6635" y="2345"/>
                              <a:ext cx="94" cy="74"/>
                            </a:xfrm>
                            <a:custGeom>
                              <a:avLst/>
                              <a:gdLst>
                                <a:gd name="T0" fmla="+- 0 6646 6635"/>
                                <a:gd name="T1" fmla="*/ T0 w 94"/>
                                <a:gd name="T2" fmla="+- 0 2345 2345"/>
                                <a:gd name="T3" fmla="*/ 2345 h 74"/>
                                <a:gd name="T4" fmla="+- 0 6635 6635"/>
                                <a:gd name="T5" fmla="*/ T4 w 94"/>
                                <a:gd name="T6" fmla="+- 0 2362 2345"/>
                                <a:gd name="T7" fmla="*/ 2362 h 74"/>
                                <a:gd name="T8" fmla="+- 0 6716 6635"/>
                                <a:gd name="T9" fmla="*/ T8 w 94"/>
                                <a:gd name="T10" fmla="+- 0 2418 2345"/>
                                <a:gd name="T11" fmla="*/ 2418 h 74"/>
                                <a:gd name="T12" fmla="+- 0 6728 6635"/>
                                <a:gd name="T13" fmla="*/ T12 w 94"/>
                                <a:gd name="T14" fmla="+- 0 2403 2345"/>
                                <a:gd name="T15" fmla="*/ 2403 h 74"/>
                                <a:gd name="T16" fmla="+- 0 6646 6635"/>
                                <a:gd name="T17" fmla="*/ T16 w 94"/>
                                <a:gd name="T18" fmla="+- 0 2345 2345"/>
                                <a:gd name="T19" fmla="*/ 234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8" name="Group 286"/>
                        <wpg:cNvGrpSpPr>
                          <a:grpSpLocks/>
                        </wpg:cNvGrpSpPr>
                        <wpg:grpSpPr bwMode="auto">
                          <a:xfrm>
                            <a:off x="4409" y="1051"/>
                            <a:ext cx="371" cy="202"/>
                            <a:chOff x="4409" y="1051"/>
                            <a:chExt cx="371" cy="202"/>
                          </a:xfrm>
                        </wpg:grpSpPr>
                        <wps:wsp>
                          <wps:cNvPr id="219" name="Freeform 287"/>
                          <wps:cNvSpPr>
                            <a:spLocks/>
                          </wps:cNvSpPr>
                          <wps:spPr bwMode="auto">
                            <a:xfrm>
                              <a:off x="4409" y="1051"/>
                              <a:ext cx="371" cy="202"/>
                            </a:xfrm>
                            <a:custGeom>
                              <a:avLst/>
                              <a:gdLst>
                                <a:gd name="T0" fmla="+- 0 4764 4409"/>
                                <a:gd name="T1" fmla="*/ T0 w 371"/>
                                <a:gd name="T2" fmla="+- 0 1051 1051"/>
                                <a:gd name="T3" fmla="*/ 1051 h 202"/>
                                <a:gd name="T4" fmla="+- 0 4756 4409"/>
                                <a:gd name="T5" fmla="*/ T4 w 371"/>
                                <a:gd name="T6" fmla="+- 0 1061 1051"/>
                                <a:gd name="T7" fmla="*/ 1061 h 202"/>
                                <a:gd name="T8" fmla="+- 0 4743 4409"/>
                                <a:gd name="T9" fmla="*/ T8 w 371"/>
                                <a:gd name="T10" fmla="+- 0 1077 1051"/>
                                <a:gd name="T11" fmla="*/ 1077 h 202"/>
                                <a:gd name="T12" fmla="+- 0 4730 4409"/>
                                <a:gd name="T13" fmla="*/ T12 w 371"/>
                                <a:gd name="T14" fmla="+- 0 1093 1051"/>
                                <a:gd name="T15" fmla="*/ 1093 h 202"/>
                                <a:gd name="T16" fmla="+- 0 4684 4409"/>
                                <a:gd name="T17" fmla="*/ T16 w 371"/>
                                <a:gd name="T18" fmla="+- 0 1135 1051"/>
                                <a:gd name="T19" fmla="*/ 1135 h 202"/>
                                <a:gd name="T20" fmla="+- 0 4633 4409"/>
                                <a:gd name="T21" fmla="*/ T20 w 371"/>
                                <a:gd name="T22" fmla="+- 0 1170 1051"/>
                                <a:gd name="T23" fmla="*/ 1170 h 202"/>
                                <a:gd name="T24" fmla="+- 0 4578 4409"/>
                                <a:gd name="T25" fmla="*/ T24 w 371"/>
                                <a:gd name="T26" fmla="+- 0 1198 1051"/>
                                <a:gd name="T27" fmla="*/ 1198 h 202"/>
                                <a:gd name="T28" fmla="+- 0 4519 4409"/>
                                <a:gd name="T29" fmla="*/ T28 w 371"/>
                                <a:gd name="T30" fmla="+- 0 1219 1051"/>
                                <a:gd name="T31" fmla="*/ 1219 h 202"/>
                                <a:gd name="T32" fmla="+- 0 4458 4409"/>
                                <a:gd name="T33" fmla="*/ T32 w 371"/>
                                <a:gd name="T34" fmla="+- 0 1230 1051"/>
                                <a:gd name="T35" fmla="*/ 1230 h 202"/>
                                <a:gd name="T36" fmla="+- 0 4409 4409"/>
                                <a:gd name="T37" fmla="*/ T36 w 371"/>
                                <a:gd name="T38" fmla="+- 0 1233 1051"/>
                                <a:gd name="T39" fmla="*/ 1233 h 202"/>
                                <a:gd name="T40" fmla="+- 0 4409 4409"/>
                                <a:gd name="T41" fmla="*/ T40 w 371"/>
                                <a:gd name="T42" fmla="+- 0 1253 1051"/>
                                <a:gd name="T43" fmla="*/ 1253 h 202"/>
                                <a:gd name="T44" fmla="+- 0 4422 4409"/>
                                <a:gd name="T45" fmla="*/ T44 w 371"/>
                                <a:gd name="T46" fmla="+- 0 1253 1051"/>
                                <a:gd name="T47" fmla="*/ 1253 h 202"/>
                                <a:gd name="T48" fmla="+- 0 4443 4409"/>
                                <a:gd name="T49" fmla="*/ T48 w 371"/>
                                <a:gd name="T50" fmla="+- 0 1252 1051"/>
                                <a:gd name="T51" fmla="*/ 1252 h 202"/>
                                <a:gd name="T52" fmla="+- 0 4504 4409"/>
                                <a:gd name="T53" fmla="*/ T52 w 371"/>
                                <a:gd name="T54" fmla="+- 0 1243 1051"/>
                                <a:gd name="T55" fmla="*/ 1243 h 202"/>
                                <a:gd name="T56" fmla="+- 0 4563 4409"/>
                                <a:gd name="T57" fmla="*/ T56 w 371"/>
                                <a:gd name="T58" fmla="+- 0 1225 1051"/>
                                <a:gd name="T59" fmla="*/ 1225 h 202"/>
                                <a:gd name="T60" fmla="+- 0 4620 4409"/>
                                <a:gd name="T61" fmla="*/ T60 w 371"/>
                                <a:gd name="T62" fmla="+- 0 1200 1051"/>
                                <a:gd name="T63" fmla="*/ 1200 h 202"/>
                                <a:gd name="T64" fmla="+- 0 4673 4409"/>
                                <a:gd name="T65" fmla="*/ T64 w 371"/>
                                <a:gd name="T66" fmla="+- 0 1168 1051"/>
                                <a:gd name="T67" fmla="*/ 1168 h 202"/>
                                <a:gd name="T68" fmla="+- 0 4721 4409"/>
                                <a:gd name="T69" fmla="*/ T68 w 371"/>
                                <a:gd name="T70" fmla="+- 0 1129 1051"/>
                                <a:gd name="T71" fmla="*/ 1129 h 202"/>
                                <a:gd name="T72" fmla="+- 0 4763 4409"/>
                                <a:gd name="T73" fmla="*/ T72 w 371"/>
                                <a:gd name="T74" fmla="+- 0 1084 1051"/>
                                <a:gd name="T75" fmla="*/ 1084 h 202"/>
                                <a:gd name="T76" fmla="+- 0 4780 4409"/>
                                <a:gd name="T77" fmla="*/ T76 w 371"/>
                                <a:gd name="T78" fmla="+- 0 1062 1051"/>
                                <a:gd name="T79" fmla="*/ 1062 h 202"/>
                                <a:gd name="T80" fmla="+- 0 4764 4409"/>
                                <a:gd name="T81" fmla="*/ T80 w 371"/>
                                <a:gd name="T82" fmla="+- 0 1051 1051"/>
                                <a:gd name="T83" fmla="*/ 1051 h 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371" h="202">
                                  <a:moveTo>
                                    <a:pt x="355" y="0"/>
                                  </a:moveTo>
                                  <a:lnTo>
                                    <a:pt x="347" y="10"/>
                                  </a:lnTo>
                                  <a:lnTo>
                                    <a:pt x="334" y="26"/>
                                  </a:lnTo>
                                  <a:lnTo>
                                    <a:pt x="321" y="42"/>
                                  </a:lnTo>
                                  <a:lnTo>
                                    <a:pt x="275" y="84"/>
                                  </a:lnTo>
                                  <a:lnTo>
                                    <a:pt x="224" y="119"/>
                                  </a:lnTo>
                                  <a:lnTo>
                                    <a:pt x="169" y="147"/>
                                  </a:lnTo>
                                  <a:lnTo>
                                    <a:pt x="110" y="168"/>
                                  </a:lnTo>
                                  <a:lnTo>
                                    <a:pt x="49" y="179"/>
                                  </a:lnTo>
                                  <a:lnTo>
                                    <a:pt x="0" y="182"/>
                                  </a:lnTo>
                                  <a:lnTo>
                                    <a:pt x="0" y="202"/>
                                  </a:lnTo>
                                  <a:lnTo>
                                    <a:pt x="13" y="202"/>
                                  </a:lnTo>
                                  <a:lnTo>
                                    <a:pt x="34" y="201"/>
                                  </a:lnTo>
                                  <a:lnTo>
                                    <a:pt x="95" y="192"/>
                                  </a:lnTo>
                                  <a:lnTo>
                                    <a:pt x="154" y="174"/>
                                  </a:lnTo>
                                  <a:lnTo>
                                    <a:pt x="211" y="149"/>
                                  </a:lnTo>
                                  <a:lnTo>
                                    <a:pt x="264" y="117"/>
                                  </a:lnTo>
                                  <a:lnTo>
                                    <a:pt x="312" y="78"/>
                                  </a:lnTo>
                                  <a:lnTo>
                                    <a:pt x="354" y="33"/>
                                  </a:lnTo>
                                  <a:lnTo>
                                    <a:pt x="371" y="11"/>
                                  </a:lnTo>
                                  <a:lnTo>
                                    <a:pt x="35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0" name="Group 284"/>
                        <wpg:cNvGrpSpPr>
                          <a:grpSpLocks/>
                        </wpg:cNvGrpSpPr>
                        <wpg:grpSpPr bwMode="auto">
                          <a:xfrm>
                            <a:off x="4190" y="1181"/>
                            <a:ext cx="219" cy="72"/>
                            <a:chOff x="4190" y="1181"/>
                            <a:chExt cx="219" cy="72"/>
                          </a:xfrm>
                        </wpg:grpSpPr>
                        <wps:wsp>
                          <wps:cNvPr id="221" name="Freeform 285"/>
                          <wps:cNvSpPr>
                            <a:spLocks/>
                          </wps:cNvSpPr>
                          <wps:spPr bwMode="auto">
                            <a:xfrm>
                              <a:off x="4190" y="1181"/>
                              <a:ext cx="219" cy="72"/>
                            </a:xfrm>
                            <a:custGeom>
                              <a:avLst/>
                              <a:gdLst>
                                <a:gd name="T0" fmla="+- 0 4200 4190"/>
                                <a:gd name="T1" fmla="*/ T0 w 219"/>
                                <a:gd name="T2" fmla="+- 0 1181 1181"/>
                                <a:gd name="T3" fmla="*/ 1181 h 72"/>
                                <a:gd name="T4" fmla="+- 0 4258 4190"/>
                                <a:gd name="T5" fmla="*/ T4 w 219"/>
                                <a:gd name="T6" fmla="+- 0 1228 1181"/>
                                <a:gd name="T7" fmla="*/ 1228 h 72"/>
                                <a:gd name="T8" fmla="+- 0 4316 4190"/>
                                <a:gd name="T9" fmla="*/ T8 w 219"/>
                                <a:gd name="T10" fmla="+- 0 1243 1181"/>
                                <a:gd name="T11" fmla="*/ 1243 h 72"/>
                                <a:gd name="T12" fmla="+- 0 4376 4190"/>
                                <a:gd name="T13" fmla="*/ T12 w 219"/>
                                <a:gd name="T14" fmla="+- 0 1252 1181"/>
                                <a:gd name="T15" fmla="*/ 1252 h 72"/>
                                <a:gd name="T16" fmla="+- 0 4409 4190"/>
                                <a:gd name="T17" fmla="*/ T16 w 219"/>
                                <a:gd name="T18" fmla="+- 0 1253 1181"/>
                                <a:gd name="T19" fmla="*/ 1253 h 72"/>
                                <a:gd name="T20" fmla="+- 0 4409 4190"/>
                                <a:gd name="T21" fmla="*/ T20 w 219"/>
                                <a:gd name="T22" fmla="+- 0 1233 1181"/>
                                <a:gd name="T23" fmla="*/ 1233 h 72"/>
                                <a:gd name="T24" fmla="+- 0 4394 4190"/>
                                <a:gd name="T25" fmla="*/ T24 w 219"/>
                                <a:gd name="T26" fmla="+- 0 1233 1181"/>
                                <a:gd name="T27" fmla="*/ 1233 h 72"/>
                                <a:gd name="T28" fmla="+- 0 4374 4190"/>
                                <a:gd name="T29" fmla="*/ T28 w 219"/>
                                <a:gd name="T30" fmla="+- 0 1232 1181"/>
                                <a:gd name="T31" fmla="*/ 1232 h 72"/>
                                <a:gd name="T32" fmla="+- 0 4314 4190"/>
                                <a:gd name="T33" fmla="*/ T32 w 219"/>
                                <a:gd name="T34" fmla="+- 0 1223 1181"/>
                                <a:gd name="T35" fmla="*/ 1223 h 72"/>
                                <a:gd name="T36" fmla="+- 0 4257 4190"/>
                                <a:gd name="T37" fmla="*/ T36 w 219"/>
                                <a:gd name="T38" fmla="+- 0 1206 1181"/>
                                <a:gd name="T39" fmla="*/ 1206 h 72"/>
                                <a:gd name="T40" fmla="+- 0 4219 4190"/>
                                <a:gd name="T41" fmla="*/ T40 w 219"/>
                                <a:gd name="T42" fmla="+- 0 1190 1181"/>
                                <a:gd name="T43" fmla="*/ 1190 h 72"/>
                                <a:gd name="T44" fmla="+- 0 4200 4190"/>
                                <a:gd name="T45" fmla="*/ T44 w 219"/>
                                <a:gd name="T46" fmla="+- 0 1181 1181"/>
                                <a:gd name="T47" fmla="*/ 1181 h 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19" h="72">
                                  <a:moveTo>
                                    <a:pt x="10" y="0"/>
                                  </a:moveTo>
                                  <a:lnTo>
                                    <a:pt x="68" y="47"/>
                                  </a:lnTo>
                                  <a:lnTo>
                                    <a:pt x="126" y="62"/>
                                  </a:lnTo>
                                  <a:lnTo>
                                    <a:pt x="186" y="71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219" y="52"/>
                                  </a:lnTo>
                                  <a:lnTo>
                                    <a:pt x="204" y="52"/>
                                  </a:lnTo>
                                  <a:lnTo>
                                    <a:pt x="184" y="51"/>
                                  </a:lnTo>
                                  <a:lnTo>
                                    <a:pt x="124" y="42"/>
                                  </a:lnTo>
                                  <a:lnTo>
                                    <a:pt x="67" y="25"/>
                                  </a:lnTo>
                                  <a:lnTo>
                                    <a:pt x="29" y="9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2" name="Group 282"/>
                        <wpg:cNvGrpSpPr>
                          <a:grpSpLocks/>
                        </wpg:cNvGrpSpPr>
                        <wpg:grpSpPr bwMode="auto">
                          <a:xfrm>
                            <a:off x="6042" y="2032"/>
                            <a:ext cx="144" cy="401"/>
                            <a:chOff x="6042" y="2032"/>
                            <a:chExt cx="144" cy="401"/>
                          </a:xfrm>
                        </wpg:grpSpPr>
                        <wps:wsp>
                          <wps:cNvPr id="223" name="Freeform 283"/>
                          <wps:cNvSpPr>
                            <a:spLocks/>
                          </wps:cNvSpPr>
                          <wps:spPr bwMode="auto">
                            <a:xfrm>
                              <a:off x="6042" y="2032"/>
                              <a:ext cx="144" cy="401"/>
                            </a:xfrm>
                            <a:custGeom>
                              <a:avLst/>
                              <a:gdLst>
                                <a:gd name="T0" fmla="+- 0 6169 6042"/>
                                <a:gd name="T1" fmla="*/ T0 w 144"/>
                                <a:gd name="T2" fmla="+- 0 2032 2032"/>
                                <a:gd name="T3" fmla="*/ 2032 h 401"/>
                                <a:gd name="T4" fmla="+- 0 6131 6042"/>
                                <a:gd name="T5" fmla="*/ T4 w 144"/>
                                <a:gd name="T6" fmla="+- 0 2095 2032"/>
                                <a:gd name="T7" fmla="*/ 2095 h 401"/>
                                <a:gd name="T8" fmla="+- 0 6104 6042"/>
                                <a:gd name="T9" fmla="*/ T8 w 144"/>
                                <a:gd name="T10" fmla="+- 0 2150 2032"/>
                                <a:gd name="T11" fmla="*/ 2150 h 401"/>
                                <a:gd name="T12" fmla="+- 0 6082 6042"/>
                                <a:gd name="T13" fmla="*/ T12 w 144"/>
                                <a:gd name="T14" fmla="+- 0 2206 2032"/>
                                <a:gd name="T15" fmla="*/ 2206 h 401"/>
                                <a:gd name="T16" fmla="+- 0 6065 6042"/>
                                <a:gd name="T17" fmla="*/ T16 w 144"/>
                                <a:gd name="T18" fmla="+- 0 2264 2032"/>
                                <a:gd name="T19" fmla="*/ 2264 h 401"/>
                                <a:gd name="T20" fmla="+- 0 6052 6042"/>
                                <a:gd name="T21" fmla="*/ T20 w 144"/>
                                <a:gd name="T22" fmla="+- 0 2323 2032"/>
                                <a:gd name="T23" fmla="*/ 2323 h 401"/>
                                <a:gd name="T24" fmla="+- 0 6044 6042"/>
                                <a:gd name="T25" fmla="*/ T24 w 144"/>
                                <a:gd name="T26" fmla="+- 0 2383 2032"/>
                                <a:gd name="T27" fmla="*/ 2383 h 401"/>
                                <a:gd name="T28" fmla="+- 0 6042 6042"/>
                                <a:gd name="T29" fmla="*/ T28 w 144"/>
                                <a:gd name="T30" fmla="+- 0 2433 2032"/>
                                <a:gd name="T31" fmla="*/ 2433 h 401"/>
                                <a:gd name="T32" fmla="+- 0 6062 6042"/>
                                <a:gd name="T33" fmla="*/ T32 w 144"/>
                                <a:gd name="T34" fmla="+- 0 2433 2032"/>
                                <a:gd name="T35" fmla="*/ 2433 h 401"/>
                                <a:gd name="T36" fmla="+- 0 6062 6042"/>
                                <a:gd name="T37" fmla="*/ T36 w 144"/>
                                <a:gd name="T38" fmla="+- 0 2419 2032"/>
                                <a:gd name="T39" fmla="*/ 2419 h 401"/>
                                <a:gd name="T40" fmla="+- 0 6063 6042"/>
                                <a:gd name="T41" fmla="*/ T40 w 144"/>
                                <a:gd name="T42" fmla="+- 0 2399 2032"/>
                                <a:gd name="T43" fmla="*/ 2399 h 401"/>
                                <a:gd name="T44" fmla="+- 0 6070 6042"/>
                                <a:gd name="T45" fmla="*/ T44 w 144"/>
                                <a:gd name="T46" fmla="+- 0 2339 2032"/>
                                <a:gd name="T47" fmla="*/ 2339 h 401"/>
                                <a:gd name="T48" fmla="+- 0 6081 6042"/>
                                <a:gd name="T49" fmla="*/ T48 w 144"/>
                                <a:gd name="T50" fmla="+- 0 2279 2032"/>
                                <a:gd name="T51" fmla="*/ 2279 h 401"/>
                                <a:gd name="T52" fmla="+- 0 6098 6042"/>
                                <a:gd name="T53" fmla="*/ T52 w 144"/>
                                <a:gd name="T54" fmla="+- 0 2221 2032"/>
                                <a:gd name="T55" fmla="*/ 2221 h 401"/>
                                <a:gd name="T56" fmla="+- 0 6119 6042"/>
                                <a:gd name="T57" fmla="*/ T56 w 144"/>
                                <a:gd name="T58" fmla="+- 0 2164 2032"/>
                                <a:gd name="T59" fmla="*/ 2164 h 401"/>
                                <a:gd name="T60" fmla="+- 0 6146 6042"/>
                                <a:gd name="T61" fmla="*/ T60 w 144"/>
                                <a:gd name="T62" fmla="+- 0 2109 2032"/>
                                <a:gd name="T63" fmla="*/ 2109 h 401"/>
                                <a:gd name="T64" fmla="+- 0 6177 6042"/>
                                <a:gd name="T65" fmla="*/ T64 w 144"/>
                                <a:gd name="T66" fmla="+- 0 2057 2032"/>
                                <a:gd name="T67" fmla="*/ 2057 h 401"/>
                                <a:gd name="T68" fmla="+- 0 6186 6042"/>
                                <a:gd name="T69" fmla="*/ T68 w 144"/>
                                <a:gd name="T70" fmla="+- 0 2043 2032"/>
                                <a:gd name="T71" fmla="*/ 2043 h 401"/>
                                <a:gd name="T72" fmla="+- 0 6169 6042"/>
                                <a:gd name="T73" fmla="*/ T72 w 144"/>
                                <a:gd name="T74" fmla="+- 0 2032 2032"/>
                                <a:gd name="T75" fmla="*/ 2032 h 4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44" h="401">
                                  <a:moveTo>
                                    <a:pt x="127" y="0"/>
                                  </a:moveTo>
                                  <a:lnTo>
                                    <a:pt x="89" y="63"/>
                                  </a:lnTo>
                                  <a:lnTo>
                                    <a:pt x="62" y="118"/>
                                  </a:lnTo>
                                  <a:lnTo>
                                    <a:pt x="40" y="174"/>
                                  </a:lnTo>
                                  <a:lnTo>
                                    <a:pt x="23" y="232"/>
                                  </a:lnTo>
                                  <a:lnTo>
                                    <a:pt x="10" y="291"/>
                                  </a:lnTo>
                                  <a:lnTo>
                                    <a:pt x="2" y="351"/>
                                  </a:lnTo>
                                  <a:lnTo>
                                    <a:pt x="0" y="401"/>
                                  </a:lnTo>
                                  <a:lnTo>
                                    <a:pt x="20" y="401"/>
                                  </a:lnTo>
                                  <a:lnTo>
                                    <a:pt x="20" y="387"/>
                                  </a:lnTo>
                                  <a:lnTo>
                                    <a:pt x="21" y="367"/>
                                  </a:lnTo>
                                  <a:lnTo>
                                    <a:pt x="28" y="307"/>
                                  </a:lnTo>
                                  <a:lnTo>
                                    <a:pt x="39" y="247"/>
                                  </a:lnTo>
                                  <a:lnTo>
                                    <a:pt x="56" y="189"/>
                                  </a:lnTo>
                                  <a:lnTo>
                                    <a:pt x="77" y="132"/>
                                  </a:lnTo>
                                  <a:lnTo>
                                    <a:pt x="104" y="77"/>
                                  </a:lnTo>
                                  <a:lnTo>
                                    <a:pt x="135" y="25"/>
                                  </a:lnTo>
                                  <a:lnTo>
                                    <a:pt x="144" y="11"/>
                                  </a:lnTo>
                                  <a:lnTo>
                                    <a:pt x="1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F8AC30" id="Group 281" o:spid="_x0000_s1026" style="position:absolute;margin-left:175.2pt;margin-top:6.25pt;width:163.8pt;height:94.2pt;z-index:-31936;mso-position-horizontal-relative:page" coordorigin="3517,787" coordsize="3258,1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">
                <v:group id="Group 330" o:spid="_x0000_s1027" style="position:absolute;left:4409;top:797;width:1910;height:2" coordorigin="4409,797" coordsize="19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shape id="Freeform 331" o:spid="_x0000_s1028" style="position:absolute;left:4409;top:797;width:1910;height:2;visibility:visible;mso-wrap-style:square;v-text-anchor:top" coordsize="19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OQvsIA&#10;AADcAAAADwAAAGRycy9kb3ducmV2LnhtbERPTUsDMRC9C/0PYQrebLYVrW6bllIQBPFgLYi3YTPd&#10;hG4maZJuV3+9EQRv83ifs1wPrhM9xWQ9K5hOKhDEjdeWWwX796ebBxApI2vsPJOCL0qwXo2ullhr&#10;f+E36ne5FSWEU40KTM6hljI1hhymiQ/EhTv46DAXGFupI15KuOvkrKrupUPLpcFgoK2h5rg7OwXx&#10;1tGjsd+bXutw+qDX8JLsp1LX42GzAJFpyP/iP/ezLvPnd/D7TLl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85C+wgAAANwAAAAPAAAAAAAAAAAAAAAAAJgCAABkcnMvZG93&#10;bnJldi54bWxQSwUGAAAAAAQABAD1AAAAhwMAAAAA&#10;" path="m,l1909,e" filled="f" strokecolor="#1f1a17" strokeweight=".96pt">
                    <v:path arrowok="t" o:connecttype="custom" o:connectlocs="0,0;1909,0" o:connectangles="0,0"/>
                  </v:shape>
                </v:group>
                <v:group id="Group 327" o:spid="_x0000_s1029" style="position:absolute;left:6299;top:795;width:477;height:1654" coordorigin="6299,795" coordsize="477,16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 id="Freeform 329" o:spid="_x0000_s1030" style="position:absolute;left:6299;top:795;width:477;height:1654;visibility:visible;mso-wrap-style:square;v-text-anchor:top" coordsize="477,1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mhi8MA&#10;AADcAAAADwAAAGRycy9kb3ducmV2LnhtbESPQWvDMAyF74P+B6PCbqvTMdaS1i2lMMitJOthuwlb&#10;jUNiOcRukv77eTDYTeI9ve9pf5xdJ0YaQuNZwXqVgSDW3jRcK7h+frxsQYSIbLDzTAoeFOB4WDzt&#10;MTd+4pLGKtYihXDIUYGNsc+lDNqSw7DyPXHSbn5wGNM61NIMOKVw18nXLHuXDhtOBIs9nS3ptrq7&#10;xL22pK17q9tCb78vX7PRY2mUel7Opx2ISHP8N/9dFybV32zg95k0gT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mhi8MAAADcAAAADwAAAAAAAAAAAAAAAACYAgAAZHJzL2Rv&#10;d25yZXYueG1sUEsFBgAAAAAEAAQA9QAAAIgDAAAAAA==&#10;" path="m19,l,4,453,1646r10,7l473,1640,19,xe" fillcolor="#1f1a17" stroked="f">
                    <v:path arrowok="t" o:connecttype="custom" o:connectlocs="19,795;0,799;453,2441;463,2448;473,2435;19,795" o:connectangles="0,0,0,0,0,0"/>
                  </v:shape>
                  <v:shape id="Freeform 328" o:spid="_x0000_s1031" style="position:absolute;left:6299;top:795;width:477;height:1654;visibility:visible;mso-wrap-style:square;v-text-anchor:top" coordsize="477,1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Y1+cIA&#10;AADcAAAADwAAAGRycy9kb3ducmV2LnhtbESPTWvDMAyG74X+B6NCb62zUdaS1S2jMOit9OOw3YSt&#10;xSGxHGI3Tf/9dBjsJqH349F2P4ZWDdSnOrKBl2UBithGV3Nl4Hb9XGxApYzssI1MBp6UYL+bTrZY&#10;uvjgMw2XXCkJ4VSiAZ9zV2qdrKeAaRk7Yrn9xD5glrWvtOvxIeGh1a9F8aYD1iwNHjs6eLLN5R6k&#10;99aQ9WFVNUe7+T59jc4OZ2fMfDZ+vIPKNOZ/8Z/76AR/LbTyjEy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jX5wgAAANwAAAAPAAAAAAAAAAAAAAAAAJgCAABkcnMvZG93&#10;bnJldi54bWxQSwUGAAAAAAQABAD1AAAAhwMAAAAA&#10;" path="m473,1640r-10,13l476,1653r-3,-13xe" fillcolor="#1f1a17" stroked="f">
                    <v:path arrowok="t" o:connecttype="custom" o:connectlocs="473,2435;463,2448;476,2448;473,2435" o:connectangles="0,0,0,0"/>
                  </v:shape>
                </v:group>
                <v:group id="Group 324" o:spid="_x0000_s1032" style="position:absolute;left:3517;top:787;width:900;height:1656" coordorigin="3517,787" coordsize="900,1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<v:shape id="Freeform 326" o:spid="_x0000_s1033" style="position:absolute;left:3517;top:787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wFWcQA&#10;AADcAAAADwAAAGRycy9kb3ducmV2LnhtbESPQWvCQBCF7wX/wzKCl6KbKhSJrqIBtSAeYvsDhuyY&#10;BLOzMbvV+O87B6G3Gd6b975ZrnvXqDt1ofZs4GOSgCIuvK25NPDzvRvPQYWIbLHxTAaeFGC9Grwt&#10;MbX+wTndz7FUEsIhRQNVjG2qdSgqchgmviUW7eI7h1HWrtS2w4eEu0ZPk+RTO6xZGipsKauouJ5/&#10;nYH97fiezzLcnnYzxrw/8S2bHowZDfvNAlSkPv6bX9dfVvDngi/PyAR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cBVnEAAAA3AAAAA8AAAAAAAAAAAAAAAAAmAIAAGRycy9k&#10;b3ducmV2LnhtbFBLBQYAAAAABAAEAPUAAACJAwAAAAA=&#10;" path="m892,l882,5,,1647r18,9l900,15,892,xe" fillcolor="#1f1a17" stroked="f">
                    <v:path arrowok="t" o:connecttype="custom" o:connectlocs="892,787;882,792;0,2434;18,2443;900,802;892,787" o:connectangles="0,0,0,0,0,0"/>
                  </v:shape>
                  <v:shape id="Freeform 325" o:spid="_x0000_s1034" style="position:absolute;left:3517;top:787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CgwsEA&#10;AADcAAAADwAAAGRycy9kb3ducmV2LnhtbERPzYrCMBC+C75DGMGLaKrCItW0aMF1YfFQ9QGGZmyL&#10;zaQ2Wa1vbxYW9jYf3+9s0t404kGdqy0rmM8iEMSF1TWXCi7n/XQFwnlkjY1lUvAiB2kyHGww1vbJ&#10;OT1OvhQhhF2MCirv21hKV1Rk0M1sSxy4q+0M+gC7UuoOnyHcNHIRRR/SYM2hocKWsoqK2+nHKPi8&#10;f0/yZYa7437JmPdHvmeLg1LjUb9dg/DU+3/xn/tLh/mrOfw+Ey6Qy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QoMLBAAAA3AAAAA8AAAAAAAAAAAAAAAAAmAIAAGRycy9kb3du&#10;cmV2LnhtbFBLBQYAAAAABAAEAPUAAACGAwAAAAA=&#10;" path="m892,r-6,l882,5,892,xe" fillcolor="#1f1a17" stroked="f">
                    <v:path arrowok="t" o:connecttype="custom" o:connectlocs="892,787;886,787;882,792;892,787" o:connectangles="0,0,0,0"/>
                  </v:shape>
                </v:group>
                <v:group id="Group 322" o:spid="_x0000_s1035" style="position:absolute;left:4403;top:789;width:94;height:75" coordorigin="4403,789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<v:shape id="Freeform 323" o:spid="_x0000_s1036" style="position:absolute;left:4403;top:789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8g4cAA&#10;AADcAAAADwAAAGRycy9kb3ducmV2LnhtbERPTWvCQBC9F/oflil4qxutrRJdxRYEsSdTvQ/ZMQlm&#10;Z0J2G6O/3i0UvM3jfc5i1btaddT6StjAaJiAIs7FVlwYOPxsXmegfEC2WAuTgSt5WC2fnxaYWrnw&#10;nrosFCqGsE/RQBlCk2rt85Ic+qE0xJE7SeswRNgW2rZ4ieGu1uMk+dAOK44NJTb0VVJ+zn6dgSCT&#10;42dXF7fM0VFLJ9Pd+/7bmMFLv56DCtSHh/jfvbVx/uwN/p6JF+jl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68g4cAAAADcAAAADwAAAAAAAAAAAAAAAACYAgAAZHJzL2Rvd25y&#10;ZXYueG1sUEsFBgAAAAAEAAQA9QAAAIUDAAAAAA==&#10;" path="m11,l,16,81,74,93,57,11,xe" fillcolor="#1f1a17" stroked="f">
                    <v:path arrowok="t" o:connecttype="custom" o:connectlocs="11,789;0,805;81,863;93,846;11,789" o:connectangles="0,0,0,0,0"/>
                  </v:shape>
                </v:group>
                <v:group id="Group 320" o:spid="_x0000_s1037" style="position:absolute;left:4534;top:881;width:94;height:74" coordorigin="4534,881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Freeform 321" o:spid="_x0000_s1038" style="position:absolute;left:4534;top:881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H5CMUA&#10;AADcAAAADwAAAGRycy9kb3ducmV2LnhtbERPS0sDMRC+C/0PYQpepM0qKOm2aSmlQrFS7MODt2Ez&#10;za5uJssm3a7/3giCt/n4njNb9K4WHbWh8qzhfpyBIC68qdhqOB2fRwpEiMgGa8+k4ZsCLOaDmxnm&#10;xl95T90hWpFCOOSooYyxyaUMRUkOw9g3xIk7+9ZhTLC10rR4TeGulg9Z9iQdVpwaSmxoVVLxdbg4&#10;DWpr6U3ZSfdCH6/b9fv+bq0+d1rfDvvlFESkPv6L/9wbk+arR/h9Jl0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fkIxQAAANwAAAAPAAAAAAAAAAAAAAAAAJgCAABkcnMv&#10;ZG93bnJldi54bWxQSwUGAAAAAAQABAD1AAAAigMAAAAA&#10;" path="m12,l,16,82,73,93,56,12,xe" fillcolor="#1f1a17" stroked="f">
                    <v:path arrowok="t" o:connecttype="custom" o:connectlocs="12,881;0,897;82,954;93,937;12,881" o:connectangles="0,0,0,0,0"/>
                  </v:shape>
                </v:group>
                <v:group id="Group 318" o:spid="_x0000_s1039" style="position:absolute;left:4666;top:972;width:94;height:74" coordorigin="4666,972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<v:shape id="Freeform 319" o:spid="_x0000_s1040" style="position:absolute;left:4666;top:972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/C5MUA&#10;AADcAAAADwAAAGRycy9kb3ducmV2LnhtbERPS0sDMRC+C/0PYQpepM3qQdNt01JKhWKl2IcHb8Nm&#10;ml3dTJZNul3/vREEb/PxPWe26F0tOmpD5VnD/TgDQVx4U7HVcDo+jxSIEJEN1p5JwzcFWMwHNzPM&#10;jb/ynrpDtCKFcMhRQxljk0sZipIchrFviBN39q3DmGBrpWnxmsJdLR+y7FE6rDg1lNjQqqTi63Bx&#10;GtTW0puyk+6FPl636/f93Vp97rS+HfbLKYhIffwX/7k3Js1XT/D7TLp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8LkxQAAANwAAAAPAAAAAAAAAAAAAAAAAJgCAABkcnMv&#10;ZG93bnJldi54bWxQSwUGAAAAAAQABAD1AAAAigMAAAAA&#10;" path="m10,l,17,81,73,93,58,10,xe" fillcolor="#1f1a17" stroked="f">
                    <v:path arrowok="t" o:connecttype="custom" o:connectlocs="10,972;0,989;81,1045;93,1030;10,972" o:connectangles="0,0,0,0,0"/>
                  </v:shape>
                </v:group>
                <v:group id="Group 316" o:spid="_x0000_s1041" style="position:absolute;left:4796;top:1063;width:94;height:74" coordorigin="4796,1063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shape id="Freeform 317" o:spid="_x0000_s1042" style="position:absolute;left:4796;top:1063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zzDcQA&#10;AADcAAAADwAAAGRycy9kb3ducmV2LnhtbERPS0vDQBC+C/0PyxS8SLPRg2zTbopIBbEifR68Ddlx&#10;E83Ohuyaxn/vCkJv8/E9Z7kaXSsG6kPjWcNtloMgrrxp2Go4Hp5mCkSIyAZbz6ThhwKsysnVEgvj&#10;z7yjYR+tSCEcCtRQx9gVUoaqJoch8x1x4j587zAm2FtpejyncNfKuzy/lw4bTg01dvRYU/W1/3Ya&#10;1MbSVtn58ELvr5v1aXezVp9vWl9Px4cFiEhjvIj/3c8mzVdz+HsmXS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c8w3EAAAA3AAAAA8AAAAAAAAAAAAAAAAAmAIAAGRycy9k&#10;b3ducmV2LnhtbFBLBQYAAAAABAAEAPUAAACJAwAAAAA=&#10;" path="m11,l,17,82,74,94,58,11,xe" fillcolor="#1f1a17" stroked="f">
                    <v:path arrowok="t" o:connecttype="custom" o:connectlocs="11,1063;0,1080;82,1137;94,1121;11,1063" o:connectangles="0,0,0,0,0"/>
                  </v:shape>
                </v:group>
                <v:group id="Group 314" o:spid="_x0000_s1043" style="position:absolute;left:4927;top:1155;width:94;height:75" coordorigin="4927,1155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shape id="Freeform 315" o:spid="_x0000_s1044" style="position:absolute;left:4927;top:1155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iN0MAA&#10;AADcAAAADwAAAGRycy9kb3ducmV2LnhtbERPTWvCQBC9F/wPywje6sZSW42u0hYEsSdTvQ/ZMQlm&#10;Z0J2G6O/3i0UvM3jfc5y3btaddT6StjAZJyAIs7FVlwYOPxsnmegfEC2WAuTgSt5WK8GT0tMrVx4&#10;T10WChVD2KdooAyhSbX2eUkO/Vga4sidpHUYImwLbVu8xHBX65ckedMOK44NJTb0VVJ+zn6dgSCv&#10;x8+uLm6Zo6OWTt530/23MaNh/7EAFagPD/G/e2vj/PkE/p6JF+jV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iN0MAAAADcAAAADwAAAAAAAAAAAAAAAACYAgAAZHJzL2Rvd25y&#10;ZXYueG1sUEsFBgAAAAAEAAQA9QAAAIUDAAAAAA==&#10;" path="m12,l,16,83,74,94,57,12,xe" fillcolor="#1f1a17" stroked="f">
                    <v:path arrowok="t" o:connecttype="custom" o:connectlocs="12,1155;0,1171;83,1229;94,1212;12,1155" o:connectangles="0,0,0,0,0"/>
                  </v:shape>
                </v:group>
                <v:group id="Group 312" o:spid="_x0000_s1045" style="position:absolute;left:5059;top:1247;width:94;height:74" coordorigin="5059,1247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shape id="Freeform 313" o:spid="_x0000_s1046" style="position:absolute;left:5059;top:1247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1SOsQA&#10;AADcAAAADwAAAGRycy9kb3ducmV2LnhtbERPS2vCQBC+F/wPywheim6qUGLqKqVYKCrF58HbkJ1u&#10;otnZkN3G9N93hUJv8/E9Z7bobCVaanzpWMHTKAFBnDtdslFwPLwPUxA+IGusHJOCH/KwmPceZphp&#10;d+MdtftgRAxhn6GCIoQ6k9LnBVn0I1cTR+7LNRZDhI2RusFbDLeVHCfJs7RYcmwosKa3gvLr/tsq&#10;SNeGtqmZtis6b9bL0+5xmV4+lRr0u9cXEIG68C/+c3/oOH86gfsz8QI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tUjrEAAAA3AAAAA8AAAAAAAAAAAAAAAAAmAIAAGRycy9k&#10;b3ducmV2LnhtbFBLBQYAAAAABAAEAPUAAACJAwAAAAA=&#10;" path="m11,l,16,82,73,94,56,11,xe" fillcolor="#1f1a17" stroked="f">
                    <v:path arrowok="t" o:connecttype="custom" o:connectlocs="11,1247;0,1263;82,1320;94,1303;11,1247" o:connectangles="0,0,0,0,0"/>
                  </v:shape>
                </v:group>
                <v:group id="Group 310" o:spid="_x0000_s1047" style="position:absolute;left:5190;top:1338;width:94;height:74" coordorigin="5190,1338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<v:shape id="Freeform 311" o:spid="_x0000_s1048" style="position:absolute;left:5190;top:1338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hv1cQA&#10;AADcAAAADwAAAGRycy9kb3ducmV2LnhtbERPS2vCQBC+F/wPywheim4qWGLqKqVYKCrF58HbkJ1u&#10;otnZkN3G9N93hUJv8/E9Z7bobCVaanzpWMHTKAFBnDtdslFwPLwPUxA+IGusHJOCH/KwmPceZphp&#10;d+MdtftgRAxhn6GCIoQ6k9LnBVn0I1cTR+7LNRZDhI2RusFbDLeVHCfJs7RYcmwosKa3gvLr/tsq&#10;SNeGtqmZtis6b9bL0+5xmV4+lRr0u9cXEIG68C/+c3/oOH86gfsz8QI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Ib9XEAAAA3AAAAA8AAAAAAAAAAAAAAAAAmAIAAGRycy9k&#10;b3ducmV2LnhtbFBLBQYAAAAABAAEAPUAAACJAwAAAAA=&#10;" path="m12,l,16,82,73,94,58,12,xe" fillcolor="#1f1a17" stroked="f">
                    <v:path arrowok="t" o:connecttype="custom" o:connectlocs="12,1338;0,1354;82,1411;94,1396;12,1338" o:connectangles="0,0,0,0,0"/>
                  </v:shape>
                </v:group>
                <v:group id="Group 308" o:spid="_x0000_s1049" style="position:absolute;left:5322;top:1429;width:93;height:75" coordorigin="5322,1429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shape id="Freeform 309" o:spid="_x0000_s1050" style="position:absolute;left:5322;top:1429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k7/cIA&#10;AADcAAAADwAAAGRycy9kb3ducmV2LnhtbERPPW/CMBDdK/EfrENiaxwYQptiEEJCMLBAWNhO8ZGk&#10;jc8hNiTw6zESUrd7ep83W/SmFjdqXWVZwTiKQRDnVldcKDhm688vEM4ja6wtk4I7OVjMBx8zTLXt&#10;eE+3gy9ECGGXooLS+yaV0uUlGXSRbYgDd7atQR9gW0jdYhfCTS0ncZxIgxWHhhIbWpWU/x2uRsGp&#10;3mWP7NrJOyW83awSefntz0qNhv3yB4Sn3v+L3+6tDvO/p/B6Jlw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CTv9wgAAANwAAAAPAAAAAAAAAAAAAAAAAJgCAABkcnMvZG93&#10;bnJldi54bWxQSwUGAAAAAAQABAD1AAAAhwMAAAAA&#10;" path="m11,l,17,82,75,92,58,11,xe" fillcolor="#1f1a17" stroked="f">
                    <v:path arrowok="t" o:connecttype="custom" o:connectlocs="11,1429;0,1446;82,1504;92,1487;11,1429" o:connectangles="0,0,0,0,0"/>
                  </v:shape>
                </v:group>
                <v:group id="Group 306" o:spid="_x0000_s1051" style="position:absolute;left:5453;top:1522;width:94;height:74" coordorigin="5453,1522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shape id="Freeform 307" o:spid="_x0000_s1052" style="position:absolute;left:5453;top:1522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Vl0MQA&#10;AADcAAAADwAAAGRycy9kb3ducmV2LnhtbERPTWvCQBC9F/wPywi9FN20h5JEV5FioVQpavXgbciO&#10;m9jsbMhuY/z3rlDobR7vc6bz3taio9ZXjhU8jxMQxIXTFRsF++/3UQrCB2SNtWNScCUP89ngYYq5&#10;dhfeUrcLRsQQ9jkqKENocil9UZJFP3YNceROrrUYImyN1C1eYrit5UuSvEqLFceGEht6K6n42f1a&#10;BenK0CY1WfdJx/Vqedg+LdPzl1KPw34xARGoD//iP/eHjvOzDO7PxAv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FZdDEAAAA3AAAAA8AAAAAAAAAAAAAAAAAmAIAAGRycy9k&#10;b3ducmV2LnhtbFBLBQYAAAAABAAEAPUAAACJAwAAAAA=&#10;" path="m11,l,15,81,73,93,56,11,xe" fillcolor="#1f1a17" stroked="f">
                    <v:path arrowok="t" o:connecttype="custom" o:connectlocs="11,1522;0,1537;81,1595;93,1578;11,1522" o:connectangles="0,0,0,0,0"/>
                  </v:shape>
                </v:group>
                <v:group id="Group 304" o:spid="_x0000_s1053" style="position:absolute;left:5584;top:1613;width:94;height:74" coordorigin="5584,1613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shape id="Freeform 305" o:spid="_x0000_s1054" style="position:absolute;left:5584;top:1613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ydLccA&#10;AADcAAAADwAAAGRycy9kb3ducmV2LnhtbESPQWvCQBSE70L/w/IKXqRu9FDS1FWKWChVRNP20Nsj&#10;+7pJzb4N2TXGf+8KgsdhZr5hZove1qKj1leOFUzGCQjiwumKjYLvr/enFIQPyBprx6TgTB4W84fB&#10;DDPtTrynLg9GRAj7DBWUITSZlL4oyaIfu4Y4en+utRiibI3ULZ4i3NZymiTP0mLFcaHEhpYlFYf8&#10;aBWka0O71Lx0n/S7Wa9+9qNV+r9VavjYv72CCNSHe/jW/tAKpskErmfiEZDzC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OcnS3HAAAA3AAAAA8AAAAAAAAAAAAAAAAAmAIAAGRy&#10;cy9kb3ducmV2LnhtbFBLBQYAAAAABAAEAPUAAACMAwAAAAA=&#10;" path="m12,l,16,82,73,93,56,12,xe" fillcolor="#1f1a17" stroked="f">
                    <v:path arrowok="t" o:connecttype="custom" o:connectlocs="12,1613;0,1629;82,1686;93,1669;12,1613" o:connectangles="0,0,0,0,0"/>
                  </v:shape>
                </v:group>
                <v:group id="Group 302" o:spid="_x0000_s1055" style="position:absolute;left:5716;top:1704;width:94;height:74" coordorigin="5716,17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<v:shape id="Freeform 303" o:spid="_x0000_s1056" style="position:absolute;left:5716;top:17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KmwccA&#10;AADcAAAADwAAAGRycy9kb3ducmV2LnhtbESPQWvCQBSE70L/w/IEL1I3KpQ0dZUiCqJSqm0PvT2y&#10;z03a7NuQXWP8965Q6HGYmW+Y2aKzlWip8aVjBeNRAoI4d7pko+DzY/2YgvABWWPlmBRcycNi/tCb&#10;YabdhQ/UHoMREcI+QwVFCHUmpc8LsuhHriaO3sk1FkOUjZG6wUuE20pOkuRJWiw5LhRY07Kg/Pd4&#10;tgrSnaH31Dy3W/re71Zfh+Eq/XlTatDvXl9ABOrCf/ivvdEKJskU7mfiEZD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wCpsHHAAAA3AAAAA8AAAAAAAAAAAAAAAAAmAIAAGRy&#10;cy9kb3ducmV2LnhtbFBLBQYAAAAABAAEAPUAAACMAwAAAAA=&#10;" path="m10,l,17,81,73,93,58,10,xe" fillcolor="#1f1a17" stroked="f">
                    <v:path arrowok="t" o:connecttype="custom" o:connectlocs="10,1704;0,1721;81,1777;93,1762;10,1704" o:connectangles="0,0,0,0,0"/>
                  </v:shape>
                </v:group>
                <v:group id="Group 300" o:spid="_x0000_s1057" style="position:absolute;left:5846;top:1795;width:94;height:75" coordorigin="5846,1795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Freeform 301" o:spid="_x0000_s1058" style="position:absolute;left:5846;top:1795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x/KMMA&#10;AADcAAAADwAAAGRycy9kb3ducmV2LnhtbESPX2vCQBDE3wt+h2MF3+pF8U9JPcUKgrRPRn1fctsk&#10;NLcbctcY/fReoeDjMDO/YVab3tWqo9ZXwgYm4wQUcS624sLA+bR/fQPlA7LFWpgM3MjDZj14WWFq&#10;5cpH6rJQqAhhn6KBMoQm1drnJTn0Y2mIo/ctrcMQZVto2+I1wl2tp0my0A4rjgslNrQrKf/Jfp2B&#10;ILPLR1cX98zRRUsny8/58cuY0bDfvoMK1Idn+L99sAamyRz+zsQjo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x/KMMAAADcAAAADwAAAAAAAAAAAAAAAACYAgAAZHJzL2Rv&#10;d25yZXYueG1sUEsFBgAAAAAEAAQA9QAAAIgDAAAAAA==&#10;" path="m12,l,17,83,75,94,58,12,xe" fillcolor="#1f1a17" stroked="f">
                    <v:path arrowok="t" o:connecttype="custom" o:connectlocs="12,1795;0,1812;83,1870;94,1853;12,1795" o:connectangles="0,0,0,0,0"/>
                  </v:shape>
                </v:group>
                <v:group id="Group 298" o:spid="_x0000_s1059" style="position:absolute;left:5978;top:1887;width:93;height:75" coordorigin="5978,1887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shape id="Freeform 299" o:spid="_x0000_s1060" style="position:absolute;left:5978;top:1887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bPBsUA&#10;AADcAAAADwAAAGRycy9kb3ducmV2LnhtbESPzWrDMBCE74W+g9hCbo1cH9zgRDHFUOpDL41zyW2x&#10;NrZba+Va8k/y9FUhkOMwM98wu2wxnZhocK1lBS/rCARxZXXLtYJj+f68AeE8ssbOMim4kINs//iw&#10;w1Tbmb9oOvhaBAi7FBU03veplK5qyKBb2544eGc7GPRBDrXUA84BbjoZR1EiDbYcFhrsKW+o+jmM&#10;RsGp+yyv5TjLCyVcfOSJ/P1ezkqtnpa3LQhPi7+Hb+1CK4ijV/g/E46A3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s8GxQAAANwAAAAPAAAAAAAAAAAAAAAAAJgCAABkcnMv&#10;ZG93bnJldi54bWxQSwUGAAAAAAQABAD1AAAAigMAAAAA&#10;" path="m11,l,16,82,74,93,57,11,xe" fillcolor="#1f1a17" stroked="f">
                    <v:path arrowok="t" o:connecttype="custom" o:connectlocs="11,1887;0,1903;82,1961;93,1944;11,1887" o:connectangles="0,0,0,0,0"/>
                  </v:shape>
                </v:group>
                <v:group id="Group 296" o:spid="_x0000_s1061" style="position:absolute;left:6109;top:1979;width:94;height:74" coordorigin="6109,197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shape id="Freeform 297" o:spid="_x0000_s1062" style="position:absolute;left:6109;top:197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qRK8YA&#10;AADcAAAADwAAAGRycy9kb3ducmV2LnhtbESPQWvCQBSE74X+h+UVvJS60YPE6CpFFESlVKsHb4/s&#10;6yZt9m3IrjH+e1co9DjMzDfMdN7ZSrTU+NKxgkE/AUGcO12yUXD8Wr2lIHxA1lg5JgU38jCfPT9N&#10;MdPuyntqD8GICGGfoYIihDqT0ucFWfR9VxNH79s1FkOUjZG6wWuE20oOk2QkLZYcFwqsaVFQ/nu4&#10;WAXp1tBnasbths677fK0f12mPx9K9V669wmIQF34D/+111rBMBnD40w8AnJ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qRK8YAAADcAAAADwAAAAAAAAAAAAAAAACYAgAAZHJz&#10;L2Rvd25yZXYueG1sUEsFBgAAAAAEAAQA9QAAAIsDAAAAAA==&#10;" path="m12,l,16,82,73,94,58,12,xe" fillcolor="#1f1a17" stroked="f">
                    <v:path arrowok="t" o:connecttype="custom" o:connectlocs="12,1979;0,1995;82,2052;94,2037;12,1979" o:connectangles="0,0,0,0,0"/>
                  </v:shape>
                </v:group>
                <v:group id="Group 294" o:spid="_x0000_s1063" style="position:absolute;left:6240;top:2070;width:94;height:74" coordorigin="6240,2070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shape id="Freeform 295" o:spid="_x0000_s1064" style="position:absolute;left:6240;top:2070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UL8McA&#10;AADcAAAADwAAAGRycy9kb3ducmV2LnhtbESPT2vCQBTE74V+h+UVvBTdxIPE6CpSLBQtpf47eHtk&#10;n5vY7NuQXWP67buFQo/DzPyGmS97W4uOWl85VpCOEhDEhdMVGwXHw+swA+EDssbaMSn4Jg/LxePD&#10;HHPt7ryjbh+MiBD2OSooQ2hyKX1RkkU/cg1x9C6utRiibI3ULd4j3NZynCQTabHiuFBiQy8lFV/7&#10;m1WQbQ19Zmbabej8vl2fds/r7Pqh1OCpX81ABOrDf/iv/aYVjNMUfs/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ZFC/DHAAAA3AAAAA8AAAAAAAAAAAAAAAAAmAIAAGRy&#10;cy9kb3ducmV2LnhtbFBLBQYAAAAABAAEAPUAAACMAwAAAAA=&#10;" path="m12,l,17,83,73,94,58,12,xe" fillcolor="#1f1a17" stroked="f">
                    <v:path arrowok="t" o:connecttype="custom" o:connectlocs="12,2070;0,2087;83,2143;94,2128;12,2070" o:connectangles="0,0,0,0,0"/>
                  </v:shape>
                </v:group>
                <v:group id="Group 292" o:spid="_x0000_s1065" style="position:absolute;left:6372;top:2161;width:94;height:75" coordorigin="6372,2161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<v:shape id="Freeform 293" o:spid="_x0000_s1066" style="position:absolute;left:6372;top:2161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UGsMA&#10;AADcAAAADwAAAGRycy9kb3ducmV2LnhtbESPX2vCQBDE3wW/w7GCb3pR+4/UU6wglPbJqO9LbpsE&#10;c7shd43RT98ThD4OM/MbZrnuXa06an0lbGA2TUAR52IrLgwcD7vJGygfkC3WwmTgSh7Wq+FgiamV&#10;C++py0KhIoR9igbKEJpUa5+X5NBPpSGO3o+0DkOUbaFti5cId7WeJ8mLdlhxXCixoW1J+Tn7dQaC&#10;PJ0+urq4ZY5OWjp5/XrefxszHvWbd1CB+vAffrQ/rYH5bAH3M/EI6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DUGsMAAADcAAAADwAAAAAAAAAAAAAAAACYAgAAZHJzL2Rv&#10;d25yZXYueG1sUEsFBgAAAAAEAAQA9QAAAIgDAAAAAA==&#10;" path="m11,l,17,82,75,94,58,11,xe" fillcolor="#1f1a17" stroked="f">
                    <v:path arrowok="t" o:connecttype="custom" o:connectlocs="11,2161;0,2178;82,2236;94,2219;11,2161" o:connectangles="0,0,0,0,0"/>
                  </v:shape>
                </v:group>
                <v:group id="Group 290" o:spid="_x0000_s1067" style="position:absolute;left:6503;top:2254;width:94;height:74" coordorigin="6503,225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<v:shape id="Freeform 291" o:spid="_x0000_s1068" style="position:absolute;left:6503;top:225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4N88cA&#10;AADcAAAADwAAAGRycy9kb3ducmV2LnhtbESPT2vCQBTE7wW/w/KEXopuFFpidJVSLJQqUv8dvD2y&#10;z03a7NuQ3cb47V2h0OMwM79hZovOVqKlxpeOFYyGCQji3OmSjYLD/n2QgvABWWPlmBRcycNi3nuY&#10;YabdhbfU7oIREcI+QwVFCHUmpc8LsuiHriaO3tk1FkOUjZG6wUuE20qOk+RFWiw5LhRY01tB+c/u&#10;1ypIV4a+UjNpP+m0Xi2P26dl+r1R6rHfvU5BBOrCf/iv/aEVjEfPcD8Tj4C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l+DfPHAAAA3AAAAA8AAAAAAAAAAAAAAAAAmAIAAGRy&#10;cy9kb3ducmV2LnhtbFBLBQYAAAAABAAEAPUAAACMAwAAAAA=&#10;" path="m12,l,15,83,73,93,56,12,xe" fillcolor="#1f1a17" stroked="f">
                    <v:path arrowok="t" o:connecttype="custom" o:connectlocs="12,2254;0,2269;83,2327;93,2310;12,2254" o:connectangles="0,0,0,0,0"/>
                  </v:shape>
                </v:group>
                <v:group id="Group 288" o:spid="_x0000_s1069" style="position:absolute;left:6635;top:2345;width:94;height:74" coordorigin="6635,234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shape id="Freeform 289" o:spid="_x0000_s1070" style="position:absolute;left:6635;top:234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2H8cA&#10;AADcAAAADwAAAGRycy9kb3ducmV2LnhtbESPT2vCQBTE7wW/w/KEXopu9NDG6CqlWChVpP47eHtk&#10;n5u02bchu43x27tCocdhZn7DzBadrURLjS8dKxgNExDEudMlGwWH/fsgBeEDssbKMSm4kofFvPcw&#10;w0y7C2+p3QUjIoR9hgqKEOpMSp8XZNEPXU0cvbNrLIYoGyN1g5cIt5UcJ8mztFhyXCiwpreC8p/d&#10;r1WQrgx9pWbSftJpvVoet0/L9Huj1GO/e52CCNSF//Bf+0MrGI9e4H4mHgE5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bgNh/HAAAA3AAAAA8AAAAAAAAAAAAAAAAAmAIAAGRy&#10;cy9kb3ducmV2LnhtbFBLBQYAAAAABAAEAPUAAACMAwAAAAA=&#10;" path="m11,l,17,81,73,93,58,11,xe" fillcolor="#1f1a17" stroked="f">
                    <v:path arrowok="t" o:connecttype="custom" o:connectlocs="11,2345;0,2362;81,2418;93,2403;11,2345" o:connectangles="0,0,0,0,0"/>
                  </v:shape>
                </v:group>
                <v:group id="Group 286" o:spid="_x0000_s1071" style="position:absolute;left:4409;top:1051;width:371;height:202" coordorigin="4409,1051" coordsize="371,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<v:shape id="Freeform 287" o:spid="_x0000_s1072" style="position:absolute;left:4409;top:1051;width:371;height:202;visibility:visible;mso-wrap-style:square;v-text-anchor:top" coordsize="371,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mPTMQA&#10;AADcAAAADwAAAGRycy9kb3ducmV2LnhtbESP0WrCQBRE3wv+w3IF3+pGCa1GVxEhYIuUVv2Aa/aa&#10;BLN3Y3abxL93hUIfh5k5wyzXvalES40rLSuYjCMQxJnVJecKTsf0dQbCeWSNlWVScCcH69XgZYmJ&#10;th3/UHvwuQgQdgkqKLyvEyldVpBBN7Y1cfAutjHog2xyqRvsAtxUchpFb9JgyWGhwJq2BWXXw69R&#10;cH6v9+mJ+fL5tbG3+z6Ov/HDKjUa9psFCE+9/w//tXdawXQyh+eZc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Jj0zEAAAA3AAAAA8AAAAAAAAAAAAAAAAAmAIAAGRycy9k&#10;b3ducmV2LnhtbFBLBQYAAAAABAAEAPUAAACJAwAAAAA=&#10;" path="m355,r-8,10l334,26,321,42,275,84r-51,35l169,147r-59,21l49,179,,182r,20l13,202r21,-1l95,192r59,-18l211,149r53,-32l312,78,354,33,371,11,355,xe" fillcolor="#1f1a17" stroked="f">
                    <v:path arrowok="t" o:connecttype="custom" o:connectlocs="355,1051;347,1061;334,1077;321,1093;275,1135;224,1170;169,1198;110,1219;49,1230;0,1233;0,1253;13,1253;34,1252;95,1243;154,1225;211,1200;264,1168;312,1129;354,1084;371,1062;355,1051" o:connectangles="0,0,0,0,0,0,0,0,0,0,0,0,0,0,0,0,0,0,0,0,0"/>
                  </v:shape>
                </v:group>
                <v:group id="Group 284" o:spid="_x0000_s1073" style="position:absolute;left:4190;top:1181;width:219;height:72" coordorigin="4190,1181" coordsize="219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<v:shape id="Freeform 285" o:spid="_x0000_s1074" style="position:absolute;left:4190;top:1181;width:219;height:72;visibility:visible;mso-wrap-style:square;v-text-anchor:top" coordsize="219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osUr8A&#10;AADcAAAADwAAAGRycy9kb3ducmV2LnhtbESPwQrCMBBE74L/EFbwZtP2IFKNooLgTawePC7N2lab&#10;TWmi1r83guBxmJk3zGLVm0Y8qXO1ZQVJFIMgLqyuuVRwPu0mMxDOI2tsLJOCNzlYLYeDBWbavvhI&#10;z9yXIkDYZaig8r7NpHRFRQZdZFvi4F1tZ9AH2ZVSd/gKcNPINI6n0mDNYaHClrYVFff8YRTk5WW3&#10;2b/jW91QgYe7384oyZUaj/r1HISn3v/Dv/ZeK0jTBL5nwhGQy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yixSvwAAANwAAAAPAAAAAAAAAAAAAAAAAJgCAABkcnMvZG93bnJl&#10;di54bWxQSwUGAAAAAAQABAD1AAAAhAMAAAAA&#10;" path="m10,l68,47r58,15l186,71r33,1l219,52r-15,l184,51,124,42,67,25,29,9,10,xe" fillcolor="#1f1a17" stroked="f">
                    <v:path arrowok="t" o:connecttype="custom" o:connectlocs="10,1181;68,1228;126,1243;186,1252;219,1253;219,1233;204,1233;184,1232;124,1223;67,1206;29,1190;10,1181" o:connectangles="0,0,0,0,0,0,0,0,0,0,0,0"/>
                  </v:shape>
                </v:group>
                <v:group id="Group 282" o:spid="_x0000_s1075" style="position:absolute;left:6042;top:2032;width:144;height:401" coordorigin="6042,2032" coordsize="144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<v:shape id="Freeform 283" o:spid="_x0000_s1076" style="position:absolute;left:6042;top:2032;width:144;height:401;visibility:visible;mso-wrap-style:square;v-text-anchor:top" coordsize="144,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u7QMUA&#10;AADcAAAADwAAAGRycy9kb3ducmV2LnhtbESPQWvCQBSE7wX/w/IEL0U3pqVIdJUQSJH21NSDx0f2&#10;mQ1m38bsVtN/3y0IHoeZ+YbZ7EbbiSsNvnWsYLlIQBDXTrfcKDh8l/MVCB+QNXaOScEvedhtJ08b&#10;zLS78Rddq9CICGGfoQITQp9J6WtDFv3C9cTRO7nBYohyaKQe8BbhtpNpkrxJiy3HBYM9FYbqc/Vj&#10;FXw+l68Xc8jDWMrKvOfH4qPuCqVm0zFfgwg0hkf43t5rBWn6Av9n4hGQ2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a7tAxQAAANwAAAAPAAAAAAAAAAAAAAAAAJgCAABkcnMv&#10;ZG93bnJldi54bWxQSwUGAAAAAAQABAD1AAAAigMAAAAA&#10;" path="m127,l89,63,62,118,40,174,23,232,10,291,2,351,,401r20,l20,387r1,-20l28,307,39,247,56,189,77,132,104,77,135,25r9,-14l127,xe" fillcolor="#1f1a17" stroked="f">
                    <v:path arrowok="t" o:connecttype="custom" o:connectlocs="127,2032;89,2095;62,2150;40,2206;23,2264;10,2323;2,2383;0,2433;20,2433;20,2419;21,2399;28,2339;39,2279;56,2221;77,2164;104,2109;135,2057;144,2043;127,2032" o:connectangles="0,0,0,0,0,0,0,0,0,0,0,0,0,0,0,0,0,0,0"/>
                  </v:shape>
                </v:group>
                <w10:wrap anchorx="page"/>
              </v:group>
            </w:pict>
          </mc:Fallback>
        </mc:AlternateContent>
      </w:r>
    </w:p>
    <w:p w:rsidR="00241C77" w:rsidRDefault="0061548F">
      <w:pPr>
        <w:pStyle w:val="BodyText"/>
        <w:ind w:left="0"/>
        <w:jc w:val="right"/>
      </w:pPr>
      <w:r>
        <w:rPr>
          <w:color w:val="1F1A17"/>
          <w:spacing w:val="-1"/>
        </w:rPr>
        <w:t>75°</w:t>
      </w:r>
    </w:p>
    <w:p w:rsidR="00241C77" w:rsidRDefault="0061548F">
      <w:pPr>
        <w:pStyle w:val="BodyText"/>
        <w:spacing w:before="71"/>
        <w:ind w:left="1986"/>
      </w:pPr>
      <w:r>
        <w:br w:type="column"/>
      </w:r>
      <w:r>
        <w:rPr>
          <w:color w:val="1F1A17"/>
        </w:rPr>
        <w:t>Diagram not to</w:t>
      </w:r>
      <w:r>
        <w:rPr>
          <w:color w:val="1F1A17"/>
          <w:spacing w:val="-12"/>
        </w:rPr>
        <w:t xml:space="preserve"> </w:t>
      </w:r>
      <w:r>
        <w:rPr>
          <w:color w:val="1F1A17"/>
        </w:rPr>
        <w:t>scale</w:t>
      </w:r>
    </w:p>
    <w:p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596" w:space="40"/>
            <w:col w:w="6274"/>
          </w:cols>
        </w:sect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spacing w:before="7"/>
        <w:rPr>
          <w:rFonts w:ascii="Times New Roman" w:eastAsia="Times New Roman" w:hAnsi="Times New Roman" w:cs="Times New Roman"/>
          <w:sz w:val="17"/>
          <w:szCs w:val="17"/>
        </w:rPr>
      </w:pPr>
    </w:p>
    <w:p w:rsidR="00241C77" w:rsidRDefault="0061548F">
      <w:pPr>
        <w:pStyle w:val="BodyText"/>
        <w:tabs>
          <w:tab w:val="left" w:pos="5090"/>
          <w:tab w:val="left" w:pos="5724"/>
        </w:tabs>
        <w:spacing w:before="71"/>
        <w:ind w:left="2490" w:right="4160"/>
        <w:jc w:val="center"/>
      </w:pPr>
      <w:r>
        <w:rPr>
          <w:color w:val="1F1A17"/>
          <w:u w:val="thick" w:color="1F1A17"/>
        </w:rPr>
        <w:t xml:space="preserve"> </w:t>
      </w:r>
      <w:r>
        <w:rPr>
          <w:color w:val="1F1A17"/>
          <w:u w:val="thick" w:color="1F1A17"/>
        </w:rPr>
        <w:tab/>
        <w:t xml:space="preserve">40° </w:t>
      </w:r>
      <w:r>
        <w:rPr>
          <w:color w:val="1F1A17"/>
          <w:u w:val="thick" w:color="1F1A17"/>
        </w:rPr>
        <w:tab/>
      </w:r>
      <w:r>
        <w:rPr>
          <w:color w:val="1F1A17"/>
          <w:w w:val="30"/>
          <w:u w:val="thick" w:color="1F1A17"/>
        </w:rPr>
        <w:t xml:space="preserve"> </w:t>
      </w:r>
      <w:r>
        <w:rPr>
          <w:color w:val="1F1A17"/>
        </w:rPr>
        <w:t xml:space="preserve"> 410</w:t>
      </w:r>
      <w:r>
        <w:rPr>
          <w:color w:val="1F1A17"/>
          <w:spacing w:val="-1"/>
        </w:rPr>
        <w:t xml:space="preserve"> </w:t>
      </w:r>
      <w:r>
        <w:rPr>
          <w:color w:val="1F1A17"/>
        </w:rPr>
        <w:t>m</w:t>
      </w:r>
    </w:p>
    <w:p w:rsidR="00241C77" w:rsidRDefault="00241C77">
      <w:pPr>
        <w:spacing w:before="9"/>
        <w:rPr>
          <w:rFonts w:ascii="Times New Roman" w:eastAsia="Times New Roman" w:hAnsi="Times New Roman" w:cs="Times New Roman"/>
          <w:sz w:val="12"/>
          <w:szCs w:val="12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:rsidR="00241C77" w:rsidRDefault="0061548F" w:rsidP="00407750">
      <w:pPr>
        <w:pStyle w:val="BodyText"/>
        <w:numPr>
          <w:ilvl w:val="0"/>
          <w:numId w:val="11"/>
        </w:numPr>
        <w:spacing w:before="71"/>
      </w:pPr>
      <w:r>
        <w:t>Calculate the length of the</w:t>
      </w:r>
      <w:r>
        <w:rPr>
          <w:spacing w:val="-7"/>
        </w:rPr>
        <w:t xml:space="preserve"> </w:t>
      </w:r>
      <w:r>
        <w:t>fence.</w:t>
      </w:r>
    </w:p>
    <w:p w:rsidR="00407750" w:rsidRDefault="00407750" w:rsidP="00407750">
      <w:pPr>
        <w:pStyle w:val="BodyText"/>
        <w:spacing w:before="71"/>
      </w:pPr>
    </w:p>
    <w:p w:rsidR="00407750" w:rsidRDefault="00407750" w:rsidP="00407750">
      <w:pPr>
        <w:pStyle w:val="BodyText"/>
        <w:spacing w:before="71"/>
      </w:pPr>
    </w:p>
    <w:p w:rsidR="00407750" w:rsidRDefault="00407750" w:rsidP="00407750">
      <w:pPr>
        <w:pStyle w:val="BodyText"/>
        <w:spacing w:before="71"/>
      </w:pPr>
    </w:p>
    <w:p w:rsidR="00407750" w:rsidRDefault="00407750" w:rsidP="00407750">
      <w:pPr>
        <w:pStyle w:val="BodyText"/>
        <w:spacing w:before="71"/>
      </w:pPr>
    </w:p>
    <w:p w:rsidR="00407750" w:rsidRDefault="00407750" w:rsidP="00407750">
      <w:pPr>
        <w:pStyle w:val="BodyText"/>
        <w:spacing w:before="71"/>
      </w:pPr>
    </w:p>
    <w:p w:rsidR="00407750" w:rsidRDefault="00407750" w:rsidP="00407750">
      <w:pPr>
        <w:pStyle w:val="BodyText"/>
        <w:spacing w:before="71"/>
      </w:pPr>
    </w:p>
    <w:p w:rsidR="00407750" w:rsidRDefault="00407750" w:rsidP="00407750">
      <w:pPr>
        <w:pStyle w:val="BodyText"/>
        <w:numPr>
          <w:ilvl w:val="0"/>
          <w:numId w:val="11"/>
        </w:numPr>
        <w:tabs>
          <w:tab w:val="left" w:pos="1247"/>
        </w:tabs>
        <w:spacing w:before="71"/>
        <w:ind w:right="858"/>
      </w:pPr>
      <w:r>
        <w:t>The fence creates two sections of land. Find the area of the smaller section of land</w:t>
      </w:r>
      <w:r>
        <w:rPr>
          <w:spacing w:val="-15"/>
        </w:rPr>
        <w:t xml:space="preserve"> </w:t>
      </w:r>
      <w:r>
        <w:t>ABC,</w:t>
      </w:r>
      <w:r>
        <w:rPr>
          <w:w w:val="99"/>
        </w:rPr>
        <w:t xml:space="preserve"> </w:t>
      </w:r>
      <w:r>
        <w:t>given the additional information shown</w:t>
      </w:r>
      <w:r>
        <w:rPr>
          <w:spacing w:val="-12"/>
        </w:rPr>
        <w:t xml:space="preserve"> </w:t>
      </w:r>
      <w:r>
        <w:t>below.</w:t>
      </w:r>
    </w:p>
    <w:p w:rsidR="00407750" w:rsidRDefault="00407750" w:rsidP="00407750">
      <w:pPr>
        <w:spacing w:before="10"/>
        <w:rPr>
          <w:rFonts w:ascii="Times New Roman" w:eastAsia="Times New Roman" w:hAnsi="Times New Roman" w:cs="Times New Roman"/>
          <w:sz w:val="14"/>
          <w:szCs w:val="14"/>
        </w:rPr>
      </w:pPr>
    </w:p>
    <w:p w:rsidR="00407750" w:rsidRDefault="00407750" w:rsidP="00407750">
      <w:pPr>
        <w:rPr>
          <w:rFonts w:ascii="Times New Roman" w:eastAsia="Times New Roman" w:hAnsi="Times New Roman" w:cs="Times New Roman"/>
          <w:sz w:val="14"/>
          <w:szCs w:val="14"/>
        </w:rPr>
        <w:sectPr w:rsidR="00407750" w:rsidSect="00407750">
          <w:type w:val="continuous"/>
          <w:pgSz w:w="11910" w:h="16840"/>
          <w:pgMar w:top="960" w:right="980" w:bottom="880" w:left="1020" w:header="746" w:footer="696" w:gutter="0"/>
          <w:cols w:space="720"/>
        </w:sectPr>
      </w:pPr>
    </w:p>
    <w:p w:rsidR="00407750" w:rsidRDefault="00407750" w:rsidP="00407750">
      <w:pPr>
        <w:pStyle w:val="BodyText"/>
        <w:tabs>
          <w:tab w:val="left" w:pos="5297"/>
        </w:tabs>
        <w:spacing w:before="71"/>
        <w:ind w:left="3226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94832" behindDoc="1" locked="0" layoutInCell="1" allowOverlap="1" wp14:anchorId="7AFFC7D8" wp14:editId="41A2A3AD">
                <wp:simplePos x="0" y="0"/>
                <wp:positionH relativeFrom="page">
                  <wp:posOffset>2233295</wp:posOffset>
                </wp:positionH>
                <wp:positionV relativeFrom="paragraph">
                  <wp:posOffset>184150</wp:posOffset>
                </wp:positionV>
                <wp:extent cx="2080260" cy="1055370"/>
                <wp:effectExtent l="3175" t="3810" r="2540" b="7620"/>
                <wp:wrapNone/>
                <wp:docPr id="126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0260" cy="1055370"/>
                          <a:chOff x="3500" y="320"/>
                          <a:chExt cx="3276" cy="1662"/>
                        </a:xfrm>
                      </wpg:grpSpPr>
                      <wpg:grpSp>
                        <wpg:cNvPr id="127" name="Group 278"/>
                        <wpg:cNvGrpSpPr>
                          <a:grpSpLocks/>
                        </wpg:cNvGrpSpPr>
                        <wpg:grpSpPr bwMode="auto">
                          <a:xfrm>
                            <a:off x="6299" y="327"/>
                            <a:ext cx="477" cy="1655"/>
                            <a:chOff x="6299" y="327"/>
                            <a:chExt cx="477" cy="1655"/>
                          </a:xfrm>
                        </wpg:grpSpPr>
                        <wps:wsp>
                          <wps:cNvPr id="128" name="Freeform 280"/>
                          <wps:cNvSpPr>
                            <a:spLocks/>
                          </wps:cNvSpPr>
                          <wps:spPr bwMode="auto">
                            <a:xfrm>
                              <a:off x="6299" y="327"/>
                              <a:ext cx="477" cy="1655"/>
                            </a:xfrm>
                            <a:custGeom>
                              <a:avLst/>
                              <a:gdLst>
                                <a:gd name="T0" fmla="+- 0 6318 6299"/>
                                <a:gd name="T1" fmla="*/ T0 w 477"/>
                                <a:gd name="T2" fmla="+- 0 327 327"/>
                                <a:gd name="T3" fmla="*/ 327 h 1655"/>
                                <a:gd name="T4" fmla="+- 0 6299 6299"/>
                                <a:gd name="T5" fmla="*/ T4 w 477"/>
                                <a:gd name="T6" fmla="+- 0 332 327"/>
                                <a:gd name="T7" fmla="*/ 332 h 1655"/>
                                <a:gd name="T8" fmla="+- 0 6752 6299"/>
                                <a:gd name="T9" fmla="*/ T8 w 477"/>
                                <a:gd name="T10" fmla="+- 0 1974 327"/>
                                <a:gd name="T11" fmla="*/ 1974 h 1655"/>
                                <a:gd name="T12" fmla="+- 0 6762 6299"/>
                                <a:gd name="T13" fmla="*/ T12 w 477"/>
                                <a:gd name="T14" fmla="+- 0 1982 327"/>
                                <a:gd name="T15" fmla="*/ 1982 h 1655"/>
                                <a:gd name="T16" fmla="+- 0 6772 6299"/>
                                <a:gd name="T17" fmla="*/ T16 w 477"/>
                                <a:gd name="T18" fmla="+- 0 1968 327"/>
                                <a:gd name="T19" fmla="*/ 1968 h 1655"/>
                                <a:gd name="T20" fmla="+- 0 6318 6299"/>
                                <a:gd name="T21" fmla="*/ T20 w 477"/>
                                <a:gd name="T22" fmla="+- 0 327 327"/>
                                <a:gd name="T23" fmla="*/ 327 h 16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77" h="1655">
                                  <a:moveTo>
                                    <a:pt x="19" y="0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453" y="1647"/>
                                  </a:lnTo>
                                  <a:lnTo>
                                    <a:pt x="463" y="1655"/>
                                  </a:lnTo>
                                  <a:lnTo>
                                    <a:pt x="473" y="1641"/>
                                  </a:lnTo>
                                  <a:lnTo>
                                    <a:pt x="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Freeform 279"/>
                          <wps:cNvSpPr>
                            <a:spLocks/>
                          </wps:cNvSpPr>
                          <wps:spPr bwMode="auto">
                            <a:xfrm>
                              <a:off x="6299" y="327"/>
                              <a:ext cx="477" cy="1655"/>
                            </a:xfrm>
                            <a:custGeom>
                              <a:avLst/>
                              <a:gdLst>
                                <a:gd name="T0" fmla="+- 0 6772 6299"/>
                                <a:gd name="T1" fmla="*/ T0 w 477"/>
                                <a:gd name="T2" fmla="+- 0 1968 327"/>
                                <a:gd name="T3" fmla="*/ 1968 h 1655"/>
                                <a:gd name="T4" fmla="+- 0 6762 6299"/>
                                <a:gd name="T5" fmla="*/ T4 w 477"/>
                                <a:gd name="T6" fmla="+- 0 1982 327"/>
                                <a:gd name="T7" fmla="*/ 1982 h 1655"/>
                                <a:gd name="T8" fmla="+- 0 6775 6299"/>
                                <a:gd name="T9" fmla="*/ T8 w 477"/>
                                <a:gd name="T10" fmla="+- 0 1982 327"/>
                                <a:gd name="T11" fmla="*/ 1982 h 1655"/>
                                <a:gd name="T12" fmla="+- 0 6772 6299"/>
                                <a:gd name="T13" fmla="*/ T12 w 477"/>
                                <a:gd name="T14" fmla="+- 0 1968 327"/>
                                <a:gd name="T15" fmla="*/ 1968 h 16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77" h="1655">
                                  <a:moveTo>
                                    <a:pt x="473" y="1641"/>
                                  </a:moveTo>
                                  <a:lnTo>
                                    <a:pt x="463" y="1655"/>
                                  </a:lnTo>
                                  <a:lnTo>
                                    <a:pt x="476" y="1655"/>
                                  </a:lnTo>
                                  <a:lnTo>
                                    <a:pt x="473" y="16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0" name="Group 276"/>
                        <wpg:cNvGrpSpPr>
                          <a:grpSpLocks/>
                        </wpg:cNvGrpSpPr>
                        <wpg:grpSpPr bwMode="auto">
                          <a:xfrm>
                            <a:off x="3510" y="1971"/>
                            <a:ext cx="3252" cy="2"/>
                            <a:chOff x="3510" y="1971"/>
                            <a:chExt cx="3252" cy="2"/>
                          </a:xfrm>
                        </wpg:grpSpPr>
                        <wps:wsp>
                          <wps:cNvPr id="131" name="Freeform 277"/>
                          <wps:cNvSpPr>
                            <a:spLocks/>
                          </wps:cNvSpPr>
                          <wps:spPr bwMode="auto">
                            <a:xfrm>
                              <a:off x="3510" y="1971"/>
                              <a:ext cx="3252" cy="2"/>
                            </a:xfrm>
                            <a:custGeom>
                              <a:avLst/>
                              <a:gdLst>
                                <a:gd name="T0" fmla="+- 0 3510 3510"/>
                                <a:gd name="T1" fmla="*/ T0 w 3252"/>
                                <a:gd name="T2" fmla="+- 0 6762 3510"/>
                                <a:gd name="T3" fmla="*/ T2 w 325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52">
                                  <a:moveTo>
                                    <a:pt x="0" y="0"/>
                                  </a:moveTo>
                                  <a:lnTo>
                                    <a:pt x="3252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" name="Group 273"/>
                        <wpg:cNvGrpSpPr>
                          <a:grpSpLocks/>
                        </wpg:cNvGrpSpPr>
                        <wpg:grpSpPr bwMode="auto">
                          <a:xfrm>
                            <a:off x="3517" y="320"/>
                            <a:ext cx="900" cy="1656"/>
                            <a:chOff x="3517" y="320"/>
                            <a:chExt cx="900" cy="1656"/>
                          </a:xfrm>
                        </wpg:grpSpPr>
                        <wps:wsp>
                          <wps:cNvPr id="133" name="Freeform 275"/>
                          <wps:cNvSpPr>
                            <a:spLocks/>
                          </wps:cNvSpPr>
                          <wps:spPr bwMode="auto">
                            <a:xfrm>
                              <a:off x="3517" y="320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320 320"/>
                                <a:gd name="T3" fmla="*/ 320 h 1656"/>
                                <a:gd name="T4" fmla="+- 0 4399 3517"/>
                                <a:gd name="T5" fmla="*/ T4 w 900"/>
                                <a:gd name="T6" fmla="+- 0 324 320"/>
                                <a:gd name="T7" fmla="*/ 324 h 1656"/>
                                <a:gd name="T8" fmla="+- 0 3517 3517"/>
                                <a:gd name="T9" fmla="*/ T8 w 900"/>
                                <a:gd name="T10" fmla="+- 0 1967 320"/>
                                <a:gd name="T11" fmla="*/ 1967 h 1656"/>
                                <a:gd name="T12" fmla="+- 0 3535 3517"/>
                                <a:gd name="T13" fmla="*/ T12 w 900"/>
                                <a:gd name="T14" fmla="+- 0 1976 320"/>
                                <a:gd name="T15" fmla="*/ 1976 h 1656"/>
                                <a:gd name="T16" fmla="+- 0 4417 3517"/>
                                <a:gd name="T17" fmla="*/ T16 w 900"/>
                                <a:gd name="T18" fmla="+- 0 334 320"/>
                                <a:gd name="T19" fmla="*/ 334 h 1656"/>
                                <a:gd name="T20" fmla="+- 0 4409 3517"/>
                                <a:gd name="T21" fmla="*/ T20 w 900"/>
                                <a:gd name="T22" fmla="+- 0 320 320"/>
                                <a:gd name="T23" fmla="*/ 320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2" y="4"/>
                                  </a:lnTo>
                                  <a:lnTo>
                                    <a:pt x="0" y="1647"/>
                                  </a:lnTo>
                                  <a:lnTo>
                                    <a:pt x="18" y="1656"/>
                                  </a:lnTo>
                                  <a:lnTo>
                                    <a:pt x="900" y="14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Freeform 274"/>
                          <wps:cNvSpPr>
                            <a:spLocks/>
                          </wps:cNvSpPr>
                          <wps:spPr bwMode="auto">
                            <a:xfrm>
                              <a:off x="3517" y="320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320 320"/>
                                <a:gd name="T3" fmla="*/ 320 h 1656"/>
                                <a:gd name="T4" fmla="+- 0 4403 3517"/>
                                <a:gd name="T5" fmla="*/ T4 w 900"/>
                                <a:gd name="T6" fmla="+- 0 320 320"/>
                                <a:gd name="T7" fmla="*/ 320 h 1656"/>
                                <a:gd name="T8" fmla="+- 0 4399 3517"/>
                                <a:gd name="T9" fmla="*/ T8 w 900"/>
                                <a:gd name="T10" fmla="+- 0 324 320"/>
                                <a:gd name="T11" fmla="*/ 324 h 1656"/>
                                <a:gd name="T12" fmla="+- 0 4409 3517"/>
                                <a:gd name="T13" fmla="*/ T12 w 900"/>
                                <a:gd name="T14" fmla="+- 0 320 320"/>
                                <a:gd name="T15" fmla="*/ 320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2" y="4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5" name="Group 271"/>
                        <wpg:cNvGrpSpPr>
                          <a:grpSpLocks/>
                        </wpg:cNvGrpSpPr>
                        <wpg:grpSpPr bwMode="auto">
                          <a:xfrm>
                            <a:off x="4403" y="321"/>
                            <a:ext cx="94" cy="74"/>
                            <a:chOff x="4403" y="321"/>
                            <a:chExt cx="94" cy="74"/>
                          </a:xfrm>
                        </wpg:grpSpPr>
                        <wps:wsp>
                          <wps:cNvPr id="136" name="Freeform 272"/>
                          <wps:cNvSpPr>
                            <a:spLocks/>
                          </wps:cNvSpPr>
                          <wps:spPr bwMode="auto">
                            <a:xfrm>
                              <a:off x="4403" y="321"/>
                              <a:ext cx="94" cy="74"/>
                            </a:xfrm>
                            <a:custGeom>
                              <a:avLst/>
                              <a:gdLst>
                                <a:gd name="T0" fmla="+- 0 4414 4403"/>
                                <a:gd name="T1" fmla="*/ T0 w 94"/>
                                <a:gd name="T2" fmla="+- 0 321 321"/>
                                <a:gd name="T3" fmla="*/ 321 h 74"/>
                                <a:gd name="T4" fmla="+- 0 4403 4403"/>
                                <a:gd name="T5" fmla="*/ T4 w 94"/>
                                <a:gd name="T6" fmla="+- 0 338 321"/>
                                <a:gd name="T7" fmla="*/ 338 h 74"/>
                                <a:gd name="T8" fmla="+- 0 4484 4403"/>
                                <a:gd name="T9" fmla="*/ T8 w 94"/>
                                <a:gd name="T10" fmla="+- 0 394 321"/>
                                <a:gd name="T11" fmla="*/ 394 h 74"/>
                                <a:gd name="T12" fmla="+- 0 4496 4403"/>
                                <a:gd name="T13" fmla="*/ T12 w 94"/>
                                <a:gd name="T14" fmla="+- 0 378 321"/>
                                <a:gd name="T15" fmla="*/ 378 h 74"/>
                                <a:gd name="T16" fmla="+- 0 4414 4403"/>
                                <a:gd name="T17" fmla="*/ T16 w 94"/>
                                <a:gd name="T18" fmla="+- 0 321 321"/>
                                <a:gd name="T19" fmla="*/ 321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7" name="Group 269"/>
                        <wpg:cNvGrpSpPr>
                          <a:grpSpLocks/>
                        </wpg:cNvGrpSpPr>
                        <wpg:grpSpPr bwMode="auto">
                          <a:xfrm>
                            <a:off x="4534" y="412"/>
                            <a:ext cx="94" cy="75"/>
                            <a:chOff x="4534" y="412"/>
                            <a:chExt cx="94" cy="75"/>
                          </a:xfrm>
                        </wpg:grpSpPr>
                        <wps:wsp>
                          <wps:cNvPr id="138" name="Freeform 270"/>
                          <wps:cNvSpPr>
                            <a:spLocks/>
                          </wps:cNvSpPr>
                          <wps:spPr bwMode="auto">
                            <a:xfrm>
                              <a:off x="4534" y="412"/>
                              <a:ext cx="94" cy="75"/>
                            </a:xfrm>
                            <a:custGeom>
                              <a:avLst/>
                              <a:gdLst>
                                <a:gd name="T0" fmla="+- 0 4546 4534"/>
                                <a:gd name="T1" fmla="*/ T0 w 94"/>
                                <a:gd name="T2" fmla="+- 0 412 412"/>
                                <a:gd name="T3" fmla="*/ 412 h 75"/>
                                <a:gd name="T4" fmla="+- 0 4534 4534"/>
                                <a:gd name="T5" fmla="*/ T4 w 94"/>
                                <a:gd name="T6" fmla="+- 0 429 412"/>
                                <a:gd name="T7" fmla="*/ 429 h 75"/>
                                <a:gd name="T8" fmla="+- 0 4616 4534"/>
                                <a:gd name="T9" fmla="*/ T8 w 94"/>
                                <a:gd name="T10" fmla="+- 0 486 412"/>
                                <a:gd name="T11" fmla="*/ 486 h 75"/>
                                <a:gd name="T12" fmla="+- 0 4627 4534"/>
                                <a:gd name="T13" fmla="*/ T12 w 94"/>
                                <a:gd name="T14" fmla="+- 0 470 412"/>
                                <a:gd name="T15" fmla="*/ 470 h 75"/>
                                <a:gd name="T16" fmla="+- 0 4546 4534"/>
                                <a:gd name="T17" fmla="*/ T16 w 94"/>
                                <a:gd name="T18" fmla="+- 0 412 412"/>
                                <a:gd name="T19" fmla="*/ 412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9" name="Group 267"/>
                        <wpg:cNvGrpSpPr>
                          <a:grpSpLocks/>
                        </wpg:cNvGrpSpPr>
                        <wpg:grpSpPr bwMode="auto">
                          <a:xfrm>
                            <a:off x="4666" y="504"/>
                            <a:ext cx="94" cy="74"/>
                            <a:chOff x="4666" y="504"/>
                            <a:chExt cx="94" cy="74"/>
                          </a:xfrm>
                        </wpg:grpSpPr>
                        <wps:wsp>
                          <wps:cNvPr id="140" name="Freeform 268"/>
                          <wps:cNvSpPr>
                            <a:spLocks/>
                          </wps:cNvSpPr>
                          <wps:spPr bwMode="auto">
                            <a:xfrm>
                              <a:off x="4666" y="5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4676 4666"/>
                                <a:gd name="T1" fmla="*/ T0 w 94"/>
                                <a:gd name="T2" fmla="+- 0 504 504"/>
                                <a:gd name="T3" fmla="*/ 504 h 74"/>
                                <a:gd name="T4" fmla="+- 0 4666 4666"/>
                                <a:gd name="T5" fmla="*/ T4 w 94"/>
                                <a:gd name="T6" fmla="+- 0 520 504"/>
                                <a:gd name="T7" fmla="*/ 520 h 74"/>
                                <a:gd name="T8" fmla="+- 0 4747 4666"/>
                                <a:gd name="T9" fmla="*/ T8 w 94"/>
                                <a:gd name="T10" fmla="+- 0 578 504"/>
                                <a:gd name="T11" fmla="*/ 578 h 74"/>
                                <a:gd name="T12" fmla="+- 0 4759 4666"/>
                                <a:gd name="T13" fmla="*/ T12 w 94"/>
                                <a:gd name="T14" fmla="+- 0 562 504"/>
                                <a:gd name="T15" fmla="*/ 562 h 74"/>
                                <a:gd name="T16" fmla="+- 0 4676 4666"/>
                                <a:gd name="T17" fmla="*/ T16 w 94"/>
                                <a:gd name="T18" fmla="+- 0 504 504"/>
                                <a:gd name="T19" fmla="*/ 5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1" name="Group 265"/>
                        <wpg:cNvGrpSpPr>
                          <a:grpSpLocks/>
                        </wpg:cNvGrpSpPr>
                        <wpg:grpSpPr bwMode="auto">
                          <a:xfrm>
                            <a:off x="4796" y="596"/>
                            <a:ext cx="94" cy="74"/>
                            <a:chOff x="4796" y="596"/>
                            <a:chExt cx="94" cy="74"/>
                          </a:xfrm>
                        </wpg:grpSpPr>
                        <wps:wsp>
                          <wps:cNvPr id="142" name="Freeform 266"/>
                          <wps:cNvSpPr>
                            <a:spLocks/>
                          </wps:cNvSpPr>
                          <wps:spPr bwMode="auto">
                            <a:xfrm>
                              <a:off x="4796" y="596"/>
                              <a:ext cx="94" cy="74"/>
                            </a:xfrm>
                            <a:custGeom>
                              <a:avLst/>
                              <a:gdLst>
                                <a:gd name="T0" fmla="+- 0 4807 4796"/>
                                <a:gd name="T1" fmla="*/ T0 w 94"/>
                                <a:gd name="T2" fmla="+- 0 596 596"/>
                                <a:gd name="T3" fmla="*/ 596 h 74"/>
                                <a:gd name="T4" fmla="+- 0 4796 4796"/>
                                <a:gd name="T5" fmla="*/ T4 w 94"/>
                                <a:gd name="T6" fmla="+- 0 612 596"/>
                                <a:gd name="T7" fmla="*/ 612 h 74"/>
                                <a:gd name="T8" fmla="+- 0 4878 4796"/>
                                <a:gd name="T9" fmla="*/ T8 w 94"/>
                                <a:gd name="T10" fmla="+- 0 669 596"/>
                                <a:gd name="T11" fmla="*/ 669 h 74"/>
                                <a:gd name="T12" fmla="+- 0 4890 4796"/>
                                <a:gd name="T13" fmla="*/ T12 w 94"/>
                                <a:gd name="T14" fmla="+- 0 653 596"/>
                                <a:gd name="T15" fmla="*/ 653 h 74"/>
                                <a:gd name="T16" fmla="+- 0 4807 4796"/>
                                <a:gd name="T17" fmla="*/ T16 w 94"/>
                                <a:gd name="T18" fmla="+- 0 596 596"/>
                                <a:gd name="T19" fmla="*/ 596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3" name="Group 263"/>
                        <wpg:cNvGrpSpPr>
                          <a:grpSpLocks/>
                        </wpg:cNvGrpSpPr>
                        <wpg:grpSpPr bwMode="auto">
                          <a:xfrm>
                            <a:off x="4927" y="687"/>
                            <a:ext cx="94" cy="75"/>
                            <a:chOff x="4927" y="687"/>
                            <a:chExt cx="94" cy="75"/>
                          </a:xfrm>
                        </wpg:grpSpPr>
                        <wps:wsp>
                          <wps:cNvPr id="144" name="Freeform 264"/>
                          <wps:cNvSpPr>
                            <a:spLocks/>
                          </wps:cNvSpPr>
                          <wps:spPr bwMode="auto">
                            <a:xfrm>
                              <a:off x="4927" y="687"/>
                              <a:ext cx="94" cy="75"/>
                            </a:xfrm>
                            <a:custGeom>
                              <a:avLst/>
                              <a:gdLst>
                                <a:gd name="T0" fmla="+- 0 4939 4927"/>
                                <a:gd name="T1" fmla="*/ T0 w 94"/>
                                <a:gd name="T2" fmla="+- 0 687 687"/>
                                <a:gd name="T3" fmla="*/ 687 h 75"/>
                                <a:gd name="T4" fmla="+- 0 4927 4927"/>
                                <a:gd name="T5" fmla="*/ T4 w 94"/>
                                <a:gd name="T6" fmla="+- 0 704 687"/>
                                <a:gd name="T7" fmla="*/ 704 h 75"/>
                                <a:gd name="T8" fmla="+- 0 5010 4927"/>
                                <a:gd name="T9" fmla="*/ T8 w 94"/>
                                <a:gd name="T10" fmla="+- 0 761 687"/>
                                <a:gd name="T11" fmla="*/ 761 h 75"/>
                                <a:gd name="T12" fmla="+- 0 5021 4927"/>
                                <a:gd name="T13" fmla="*/ T12 w 94"/>
                                <a:gd name="T14" fmla="+- 0 744 687"/>
                                <a:gd name="T15" fmla="*/ 744 h 75"/>
                                <a:gd name="T16" fmla="+- 0 4939 4927"/>
                                <a:gd name="T17" fmla="*/ T16 w 94"/>
                                <a:gd name="T18" fmla="+- 0 687 687"/>
                                <a:gd name="T19" fmla="*/ 687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5" name="Group 261"/>
                        <wpg:cNvGrpSpPr>
                          <a:grpSpLocks/>
                        </wpg:cNvGrpSpPr>
                        <wpg:grpSpPr bwMode="auto">
                          <a:xfrm>
                            <a:off x="5059" y="779"/>
                            <a:ext cx="94" cy="74"/>
                            <a:chOff x="5059" y="779"/>
                            <a:chExt cx="94" cy="74"/>
                          </a:xfrm>
                        </wpg:grpSpPr>
                        <wps:wsp>
                          <wps:cNvPr id="146" name="Freeform 262"/>
                          <wps:cNvSpPr>
                            <a:spLocks/>
                          </wps:cNvSpPr>
                          <wps:spPr bwMode="auto">
                            <a:xfrm>
                              <a:off x="5059" y="779"/>
                              <a:ext cx="94" cy="74"/>
                            </a:xfrm>
                            <a:custGeom>
                              <a:avLst/>
                              <a:gdLst>
                                <a:gd name="T0" fmla="+- 0 5070 5059"/>
                                <a:gd name="T1" fmla="*/ T0 w 94"/>
                                <a:gd name="T2" fmla="+- 0 779 779"/>
                                <a:gd name="T3" fmla="*/ 779 h 74"/>
                                <a:gd name="T4" fmla="+- 0 5059 5059"/>
                                <a:gd name="T5" fmla="*/ T4 w 94"/>
                                <a:gd name="T6" fmla="+- 0 795 779"/>
                                <a:gd name="T7" fmla="*/ 795 h 74"/>
                                <a:gd name="T8" fmla="+- 0 5141 5059"/>
                                <a:gd name="T9" fmla="*/ T8 w 94"/>
                                <a:gd name="T10" fmla="+- 0 852 779"/>
                                <a:gd name="T11" fmla="*/ 852 h 74"/>
                                <a:gd name="T12" fmla="+- 0 5153 5059"/>
                                <a:gd name="T13" fmla="*/ T12 w 94"/>
                                <a:gd name="T14" fmla="+- 0 836 779"/>
                                <a:gd name="T15" fmla="*/ 836 h 74"/>
                                <a:gd name="T16" fmla="+- 0 5070 5059"/>
                                <a:gd name="T17" fmla="*/ T16 w 94"/>
                                <a:gd name="T18" fmla="+- 0 779 779"/>
                                <a:gd name="T19" fmla="*/ 77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7" name="Group 259"/>
                        <wpg:cNvGrpSpPr>
                          <a:grpSpLocks/>
                        </wpg:cNvGrpSpPr>
                        <wpg:grpSpPr bwMode="auto">
                          <a:xfrm>
                            <a:off x="5190" y="870"/>
                            <a:ext cx="94" cy="74"/>
                            <a:chOff x="5190" y="870"/>
                            <a:chExt cx="94" cy="74"/>
                          </a:xfrm>
                        </wpg:grpSpPr>
                        <wps:wsp>
                          <wps:cNvPr id="148" name="Freeform 260"/>
                          <wps:cNvSpPr>
                            <a:spLocks/>
                          </wps:cNvSpPr>
                          <wps:spPr bwMode="auto">
                            <a:xfrm>
                              <a:off x="5190" y="870"/>
                              <a:ext cx="94" cy="74"/>
                            </a:xfrm>
                            <a:custGeom>
                              <a:avLst/>
                              <a:gdLst>
                                <a:gd name="T0" fmla="+- 0 5202 5190"/>
                                <a:gd name="T1" fmla="*/ T0 w 94"/>
                                <a:gd name="T2" fmla="+- 0 870 870"/>
                                <a:gd name="T3" fmla="*/ 870 h 74"/>
                                <a:gd name="T4" fmla="+- 0 5190 5190"/>
                                <a:gd name="T5" fmla="*/ T4 w 94"/>
                                <a:gd name="T6" fmla="+- 0 887 870"/>
                                <a:gd name="T7" fmla="*/ 887 h 74"/>
                                <a:gd name="T8" fmla="+- 0 5272 5190"/>
                                <a:gd name="T9" fmla="*/ T8 w 94"/>
                                <a:gd name="T10" fmla="+- 0 944 870"/>
                                <a:gd name="T11" fmla="*/ 944 h 74"/>
                                <a:gd name="T12" fmla="+- 0 5284 5190"/>
                                <a:gd name="T13" fmla="*/ T12 w 94"/>
                                <a:gd name="T14" fmla="+- 0 928 870"/>
                                <a:gd name="T15" fmla="*/ 928 h 74"/>
                                <a:gd name="T16" fmla="+- 0 5202 5190"/>
                                <a:gd name="T17" fmla="*/ T16 w 94"/>
                                <a:gd name="T18" fmla="+- 0 870 870"/>
                                <a:gd name="T19" fmla="*/ 87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9" name="Group 257"/>
                        <wpg:cNvGrpSpPr>
                          <a:grpSpLocks/>
                        </wpg:cNvGrpSpPr>
                        <wpg:grpSpPr bwMode="auto">
                          <a:xfrm>
                            <a:off x="5322" y="962"/>
                            <a:ext cx="93" cy="75"/>
                            <a:chOff x="5322" y="962"/>
                            <a:chExt cx="93" cy="75"/>
                          </a:xfrm>
                        </wpg:grpSpPr>
                        <wps:wsp>
                          <wps:cNvPr id="150" name="Freeform 258"/>
                          <wps:cNvSpPr>
                            <a:spLocks/>
                          </wps:cNvSpPr>
                          <wps:spPr bwMode="auto">
                            <a:xfrm>
                              <a:off x="5322" y="962"/>
                              <a:ext cx="93" cy="75"/>
                            </a:xfrm>
                            <a:custGeom>
                              <a:avLst/>
                              <a:gdLst>
                                <a:gd name="T0" fmla="+- 0 5333 5322"/>
                                <a:gd name="T1" fmla="*/ T0 w 93"/>
                                <a:gd name="T2" fmla="+- 0 962 962"/>
                                <a:gd name="T3" fmla="*/ 962 h 75"/>
                                <a:gd name="T4" fmla="+- 0 5322 5322"/>
                                <a:gd name="T5" fmla="*/ T4 w 93"/>
                                <a:gd name="T6" fmla="+- 0 978 962"/>
                                <a:gd name="T7" fmla="*/ 978 h 75"/>
                                <a:gd name="T8" fmla="+- 0 5404 5322"/>
                                <a:gd name="T9" fmla="*/ T8 w 93"/>
                                <a:gd name="T10" fmla="+- 0 1036 962"/>
                                <a:gd name="T11" fmla="*/ 1036 h 75"/>
                                <a:gd name="T12" fmla="+- 0 5414 5322"/>
                                <a:gd name="T13" fmla="*/ T12 w 93"/>
                                <a:gd name="T14" fmla="+- 0 1019 962"/>
                                <a:gd name="T15" fmla="*/ 1019 h 75"/>
                                <a:gd name="T16" fmla="+- 0 5333 5322"/>
                                <a:gd name="T17" fmla="*/ T16 w 93"/>
                                <a:gd name="T18" fmla="+- 0 962 962"/>
                                <a:gd name="T19" fmla="*/ 962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2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1" name="Group 255"/>
                        <wpg:cNvGrpSpPr>
                          <a:grpSpLocks/>
                        </wpg:cNvGrpSpPr>
                        <wpg:grpSpPr bwMode="auto">
                          <a:xfrm>
                            <a:off x="5453" y="1054"/>
                            <a:ext cx="94" cy="74"/>
                            <a:chOff x="5453" y="1054"/>
                            <a:chExt cx="94" cy="74"/>
                          </a:xfrm>
                        </wpg:grpSpPr>
                        <wps:wsp>
                          <wps:cNvPr id="152" name="Freeform 256"/>
                          <wps:cNvSpPr>
                            <a:spLocks/>
                          </wps:cNvSpPr>
                          <wps:spPr bwMode="auto">
                            <a:xfrm>
                              <a:off x="5453" y="1054"/>
                              <a:ext cx="94" cy="74"/>
                            </a:xfrm>
                            <a:custGeom>
                              <a:avLst/>
                              <a:gdLst>
                                <a:gd name="T0" fmla="+- 0 5464 5453"/>
                                <a:gd name="T1" fmla="*/ T0 w 94"/>
                                <a:gd name="T2" fmla="+- 0 1054 1054"/>
                                <a:gd name="T3" fmla="*/ 1054 h 74"/>
                                <a:gd name="T4" fmla="+- 0 5453 5453"/>
                                <a:gd name="T5" fmla="*/ T4 w 94"/>
                                <a:gd name="T6" fmla="+- 0 1070 1054"/>
                                <a:gd name="T7" fmla="*/ 1070 h 74"/>
                                <a:gd name="T8" fmla="+- 0 5534 5453"/>
                                <a:gd name="T9" fmla="*/ T8 w 94"/>
                                <a:gd name="T10" fmla="+- 0 1127 1054"/>
                                <a:gd name="T11" fmla="*/ 1127 h 74"/>
                                <a:gd name="T12" fmla="+- 0 5546 5453"/>
                                <a:gd name="T13" fmla="*/ T12 w 94"/>
                                <a:gd name="T14" fmla="+- 0 1110 1054"/>
                                <a:gd name="T15" fmla="*/ 1110 h 74"/>
                                <a:gd name="T16" fmla="+- 0 5464 5453"/>
                                <a:gd name="T17" fmla="*/ T16 w 94"/>
                                <a:gd name="T18" fmla="+- 0 1054 1054"/>
                                <a:gd name="T19" fmla="*/ 105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3" name="Group 253"/>
                        <wpg:cNvGrpSpPr>
                          <a:grpSpLocks/>
                        </wpg:cNvGrpSpPr>
                        <wpg:grpSpPr bwMode="auto">
                          <a:xfrm>
                            <a:off x="5584" y="1145"/>
                            <a:ext cx="94" cy="74"/>
                            <a:chOff x="5584" y="1145"/>
                            <a:chExt cx="94" cy="74"/>
                          </a:xfrm>
                        </wpg:grpSpPr>
                        <wps:wsp>
                          <wps:cNvPr id="154" name="Freeform 254"/>
                          <wps:cNvSpPr>
                            <a:spLocks/>
                          </wps:cNvSpPr>
                          <wps:spPr bwMode="auto">
                            <a:xfrm>
                              <a:off x="5584" y="1145"/>
                              <a:ext cx="94" cy="74"/>
                            </a:xfrm>
                            <a:custGeom>
                              <a:avLst/>
                              <a:gdLst>
                                <a:gd name="T0" fmla="+- 0 5596 5584"/>
                                <a:gd name="T1" fmla="*/ T0 w 94"/>
                                <a:gd name="T2" fmla="+- 0 1145 1145"/>
                                <a:gd name="T3" fmla="*/ 1145 h 74"/>
                                <a:gd name="T4" fmla="+- 0 5584 5584"/>
                                <a:gd name="T5" fmla="*/ T4 w 94"/>
                                <a:gd name="T6" fmla="+- 0 1162 1145"/>
                                <a:gd name="T7" fmla="*/ 1162 h 74"/>
                                <a:gd name="T8" fmla="+- 0 5666 5584"/>
                                <a:gd name="T9" fmla="*/ T8 w 94"/>
                                <a:gd name="T10" fmla="+- 0 1218 1145"/>
                                <a:gd name="T11" fmla="*/ 1218 h 74"/>
                                <a:gd name="T12" fmla="+- 0 5677 5584"/>
                                <a:gd name="T13" fmla="*/ T12 w 94"/>
                                <a:gd name="T14" fmla="+- 0 1203 1145"/>
                                <a:gd name="T15" fmla="*/ 1203 h 74"/>
                                <a:gd name="T16" fmla="+- 0 5596 5584"/>
                                <a:gd name="T17" fmla="*/ T16 w 94"/>
                                <a:gd name="T18" fmla="+- 0 1145 1145"/>
                                <a:gd name="T19" fmla="*/ 114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5" name="Group 251"/>
                        <wpg:cNvGrpSpPr>
                          <a:grpSpLocks/>
                        </wpg:cNvGrpSpPr>
                        <wpg:grpSpPr bwMode="auto">
                          <a:xfrm>
                            <a:off x="5716" y="1236"/>
                            <a:ext cx="94" cy="75"/>
                            <a:chOff x="5716" y="1236"/>
                            <a:chExt cx="94" cy="75"/>
                          </a:xfrm>
                        </wpg:grpSpPr>
                        <wps:wsp>
                          <wps:cNvPr id="156" name="Freeform 252"/>
                          <wps:cNvSpPr>
                            <a:spLocks/>
                          </wps:cNvSpPr>
                          <wps:spPr bwMode="auto">
                            <a:xfrm>
                              <a:off x="5716" y="1236"/>
                              <a:ext cx="94" cy="75"/>
                            </a:xfrm>
                            <a:custGeom>
                              <a:avLst/>
                              <a:gdLst>
                                <a:gd name="T0" fmla="+- 0 5726 5716"/>
                                <a:gd name="T1" fmla="*/ T0 w 94"/>
                                <a:gd name="T2" fmla="+- 0 1236 1236"/>
                                <a:gd name="T3" fmla="*/ 1236 h 75"/>
                                <a:gd name="T4" fmla="+- 0 5716 5716"/>
                                <a:gd name="T5" fmla="*/ T4 w 94"/>
                                <a:gd name="T6" fmla="+- 0 1253 1236"/>
                                <a:gd name="T7" fmla="*/ 1253 h 75"/>
                                <a:gd name="T8" fmla="+- 0 5797 5716"/>
                                <a:gd name="T9" fmla="*/ T8 w 94"/>
                                <a:gd name="T10" fmla="+- 0 1311 1236"/>
                                <a:gd name="T11" fmla="*/ 1311 h 75"/>
                                <a:gd name="T12" fmla="+- 0 5809 5716"/>
                                <a:gd name="T13" fmla="*/ T12 w 94"/>
                                <a:gd name="T14" fmla="+- 0 1294 1236"/>
                                <a:gd name="T15" fmla="*/ 1294 h 75"/>
                                <a:gd name="T16" fmla="+- 0 5726 5716"/>
                                <a:gd name="T17" fmla="*/ T16 w 94"/>
                                <a:gd name="T18" fmla="+- 0 1236 1236"/>
                                <a:gd name="T19" fmla="*/ 1236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5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7" name="Group 249"/>
                        <wpg:cNvGrpSpPr>
                          <a:grpSpLocks/>
                        </wpg:cNvGrpSpPr>
                        <wpg:grpSpPr bwMode="auto">
                          <a:xfrm>
                            <a:off x="5846" y="1329"/>
                            <a:ext cx="94" cy="74"/>
                            <a:chOff x="5846" y="1329"/>
                            <a:chExt cx="94" cy="74"/>
                          </a:xfrm>
                        </wpg:grpSpPr>
                        <wps:wsp>
                          <wps:cNvPr id="158" name="Freeform 250"/>
                          <wps:cNvSpPr>
                            <a:spLocks/>
                          </wps:cNvSpPr>
                          <wps:spPr bwMode="auto">
                            <a:xfrm>
                              <a:off x="5846" y="1329"/>
                              <a:ext cx="94" cy="74"/>
                            </a:xfrm>
                            <a:custGeom>
                              <a:avLst/>
                              <a:gdLst>
                                <a:gd name="T0" fmla="+- 0 5858 5846"/>
                                <a:gd name="T1" fmla="*/ T0 w 94"/>
                                <a:gd name="T2" fmla="+- 0 1329 1329"/>
                                <a:gd name="T3" fmla="*/ 1329 h 74"/>
                                <a:gd name="T4" fmla="+- 0 5846 5846"/>
                                <a:gd name="T5" fmla="*/ T4 w 94"/>
                                <a:gd name="T6" fmla="+- 0 1344 1329"/>
                                <a:gd name="T7" fmla="*/ 1344 h 74"/>
                                <a:gd name="T8" fmla="+- 0 5929 5846"/>
                                <a:gd name="T9" fmla="*/ T8 w 94"/>
                                <a:gd name="T10" fmla="+- 0 1402 1329"/>
                                <a:gd name="T11" fmla="*/ 1402 h 74"/>
                                <a:gd name="T12" fmla="+- 0 5940 5846"/>
                                <a:gd name="T13" fmla="*/ T12 w 94"/>
                                <a:gd name="T14" fmla="+- 0 1385 1329"/>
                                <a:gd name="T15" fmla="*/ 1385 h 74"/>
                                <a:gd name="T16" fmla="+- 0 5858 5846"/>
                                <a:gd name="T17" fmla="*/ T16 w 94"/>
                                <a:gd name="T18" fmla="+- 0 1329 1329"/>
                                <a:gd name="T19" fmla="*/ 132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9" name="Group 247"/>
                        <wpg:cNvGrpSpPr>
                          <a:grpSpLocks/>
                        </wpg:cNvGrpSpPr>
                        <wpg:grpSpPr bwMode="auto">
                          <a:xfrm>
                            <a:off x="5978" y="1420"/>
                            <a:ext cx="93" cy="74"/>
                            <a:chOff x="5978" y="1420"/>
                            <a:chExt cx="93" cy="74"/>
                          </a:xfrm>
                        </wpg:grpSpPr>
                        <wps:wsp>
                          <wps:cNvPr id="160" name="Freeform 248"/>
                          <wps:cNvSpPr>
                            <a:spLocks/>
                          </wps:cNvSpPr>
                          <wps:spPr bwMode="auto">
                            <a:xfrm>
                              <a:off x="5978" y="1420"/>
                              <a:ext cx="93" cy="74"/>
                            </a:xfrm>
                            <a:custGeom>
                              <a:avLst/>
                              <a:gdLst>
                                <a:gd name="T0" fmla="+- 0 5989 5978"/>
                                <a:gd name="T1" fmla="*/ T0 w 93"/>
                                <a:gd name="T2" fmla="+- 0 1420 1420"/>
                                <a:gd name="T3" fmla="*/ 1420 h 74"/>
                                <a:gd name="T4" fmla="+- 0 5978 5978"/>
                                <a:gd name="T5" fmla="*/ T4 w 93"/>
                                <a:gd name="T6" fmla="+- 0 1436 1420"/>
                                <a:gd name="T7" fmla="*/ 1436 h 74"/>
                                <a:gd name="T8" fmla="+- 0 6060 5978"/>
                                <a:gd name="T9" fmla="*/ T8 w 93"/>
                                <a:gd name="T10" fmla="+- 0 1493 1420"/>
                                <a:gd name="T11" fmla="*/ 1493 h 74"/>
                                <a:gd name="T12" fmla="+- 0 6071 5978"/>
                                <a:gd name="T13" fmla="*/ T12 w 93"/>
                                <a:gd name="T14" fmla="+- 0 1478 1420"/>
                                <a:gd name="T15" fmla="*/ 1478 h 74"/>
                                <a:gd name="T16" fmla="+- 0 5989 5978"/>
                                <a:gd name="T17" fmla="*/ T16 w 93"/>
                                <a:gd name="T18" fmla="+- 0 1420 1420"/>
                                <a:gd name="T19" fmla="*/ 142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1" name="Group 245"/>
                        <wpg:cNvGrpSpPr>
                          <a:grpSpLocks/>
                        </wpg:cNvGrpSpPr>
                        <wpg:grpSpPr bwMode="auto">
                          <a:xfrm>
                            <a:off x="6109" y="1511"/>
                            <a:ext cx="94" cy="75"/>
                            <a:chOff x="6109" y="1511"/>
                            <a:chExt cx="94" cy="75"/>
                          </a:xfrm>
                        </wpg:grpSpPr>
                        <wps:wsp>
                          <wps:cNvPr id="162" name="Freeform 246"/>
                          <wps:cNvSpPr>
                            <a:spLocks/>
                          </wps:cNvSpPr>
                          <wps:spPr bwMode="auto">
                            <a:xfrm>
                              <a:off x="6109" y="1511"/>
                              <a:ext cx="94" cy="75"/>
                            </a:xfrm>
                            <a:custGeom>
                              <a:avLst/>
                              <a:gdLst>
                                <a:gd name="T0" fmla="+- 0 6121 6109"/>
                                <a:gd name="T1" fmla="*/ T0 w 94"/>
                                <a:gd name="T2" fmla="+- 0 1511 1511"/>
                                <a:gd name="T3" fmla="*/ 1511 h 75"/>
                                <a:gd name="T4" fmla="+- 0 6109 6109"/>
                                <a:gd name="T5" fmla="*/ T4 w 94"/>
                                <a:gd name="T6" fmla="+- 0 1528 1511"/>
                                <a:gd name="T7" fmla="*/ 1528 h 75"/>
                                <a:gd name="T8" fmla="+- 0 6191 6109"/>
                                <a:gd name="T9" fmla="*/ T8 w 94"/>
                                <a:gd name="T10" fmla="+- 0 1586 1511"/>
                                <a:gd name="T11" fmla="*/ 1586 h 75"/>
                                <a:gd name="T12" fmla="+- 0 6203 6109"/>
                                <a:gd name="T13" fmla="*/ T12 w 94"/>
                                <a:gd name="T14" fmla="+- 0 1569 1511"/>
                                <a:gd name="T15" fmla="*/ 1569 h 75"/>
                                <a:gd name="T16" fmla="+- 0 6121 6109"/>
                                <a:gd name="T17" fmla="*/ T16 w 94"/>
                                <a:gd name="T18" fmla="+- 0 1511 1511"/>
                                <a:gd name="T19" fmla="*/ 1511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" name="Group 243"/>
                        <wpg:cNvGrpSpPr>
                          <a:grpSpLocks/>
                        </wpg:cNvGrpSpPr>
                        <wpg:grpSpPr bwMode="auto">
                          <a:xfrm>
                            <a:off x="6240" y="1604"/>
                            <a:ext cx="94" cy="74"/>
                            <a:chOff x="6240" y="1604"/>
                            <a:chExt cx="94" cy="74"/>
                          </a:xfrm>
                        </wpg:grpSpPr>
                        <wps:wsp>
                          <wps:cNvPr id="164" name="Freeform 244"/>
                          <wps:cNvSpPr>
                            <a:spLocks/>
                          </wps:cNvSpPr>
                          <wps:spPr bwMode="auto">
                            <a:xfrm>
                              <a:off x="6240" y="16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6252 6240"/>
                                <a:gd name="T1" fmla="*/ T0 w 94"/>
                                <a:gd name="T2" fmla="+- 0 1604 1604"/>
                                <a:gd name="T3" fmla="*/ 1604 h 74"/>
                                <a:gd name="T4" fmla="+- 0 6240 6240"/>
                                <a:gd name="T5" fmla="*/ T4 w 94"/>
                                <a:gd name="T6" fmla="+- 0 1619 1604"/>
                                <a:gd name="T7" fmla="*/ 1619 h 74"/>
                                <a:gd name="T8" fmla="+- 0 6323 6240"/>
                                <a:gd name="T9" fmla="*/ T8 w 94"/>
                                <a:gd name="T10" fmla="+- 0 1677 1604"/>
                                <a:gd name="T11" fmla="*/ 1677 h 74"/>
                                <a:gd name="T12" fmla="+- 0 6334 6240"/>
                                <a:gd name="T13" fmla="*/ T12 w 94"/>
                                <a:gd name="T14" fmla="+- 0 1660 1604"/>
                                <a:gd name="T15" fmla="*/ 1660 h 74"/>
                                <a:gd name="T16" fmla="+- 0 6252 6240"/>
                                <a:gd name="T17" fmla="*/ T16 w 94"/>
                                <a:gd name="T18" fmla="+- 0 1604 1604"/>
                                <a:gd name="T19" fmla="*/ 16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" name="Group 241"/>
                        <wpg:cNvGrpSpPr>
                          <a:grpSpLocks/>
                        </wpg:cNvGrpSpPr>
                        <wpg:grpSpPr bwMode="auto">
                          <a:xfrm>
                            <a:off x="6372" y="1695"/>
                            <a:ext cx="94" cy="74"/>
                            <a:chOff x="6372" y="1695"/>
                            <a:chExt cx="94" cy="74"/>
                          </a:xfrm>
                        </wpg:grpSpPr>
                        <wps:wsp>
                          <wps:cNvPr id="166" name="Freeform 242"/>
                          <wps:cNvSpPr>
                            <a:spLocks/>
                          </wps:cNvSpPr>
                          <wps:spPr bwMode="auto">
                            <a:xfrm>
                              <a:off x="6372" y="1695"/>
                              <a:ext cx="94" cy="74"/>
                            </a:xfrm>
                            <a:custGeom>
                              <a:avLst/>
                              <a:gdLst>
                                <a:gd name="T0" fmla="+- 0 6383 6372"/>
                                <a:gd name="T1" fmla="*/ T0 w 94"/>
                                <a:gd name="T2" fmla="+- 0 1695 1695"/>
                                <a:gd name="T3" fmla="*/ 1695 h 74"/>
                                <a:gd name="T4" fmla="+- 0 6372 6372"/>
                                <a:gd name="T5" fmla="*/ T4 w 94"/>
                                <a:gd name="T6" fmla="+- 0 1712 1695"/>
                                <a:gd name="T7" fmla="*/ 1712 h 74"/>
                                <a:gd name="T8" fmla="+- 0 6454 6372"/>
                                <a:gd name="T9" fmla="*/ T8 w 94"/>
                                <a:gd name="T10" fmla="+- 0 1768 1695"/>
                                <a:gd name="T11" fmla="*/ 1768 h 74"/>
                                <a:gd name="T12" fmla="+- 0 6466 6372"/>
                                <a:gd name="T13" fmla="*/ T12 w 94"/>
                                <a:gd name="T14" fmla="+- 0 1752 1695"/>
                                <a:gd name="T15" fmla="*/ 1752 h 74"/>
                                <a:gd name="T16" fmla="+- 0 6383 6372"/>
                                <a:gd name="T17" fmla="*/ T16 w 94"/>
                                <a:gd name="T18" fmla="+- 0 1695 1695"/>
                                <a:gd name="T19" fmla="*/ 169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7" name="Group 239"/>
                        <wpg:cNvGrpSpPr>
                          <a:grpSpLocks/>
                        </wpg:cNvGrpSpPr>
                        <wpg:grpSpPr bwMode="auto">
                          <a:xfrm>
                            <a:off x="6503" y="1786"/>
                            <a:ext cx="94" cy="75"/>
                            <a:chOff x="6503" y="1786"/>
                            <a:chExt cx="94" cy="75"/>
                          </a:xfrm>
                        </wpg:grpSpPr>
                        <wps:wsp>
                          <wps:cNvPr id="168" name="Freeform 240"/>
                          <wps:cNvSpPr>
                            <a:spLocks/>
                          </wps:cNvSpPr>
                          <wps:spPr bwMode="auto">
                            <a:xfrm>
                              <a:off x="6503" y="1786"/>
                              <a:ext cx="94" cy="75"/>
                            </a:xfrm>
                            <a:custGeom>
                              <a:avLst/>
                              <a:gdLst>
                                <a:gd name="T0" fmla="+- 0 6515 6503"/>
                                <a:gd name="T1" fmla="*/ T0 w 94"/>
                                <a:gd name="T2" fmla="+- 0 1786 1786"/>
                                <a:gd name="T3" fmla="*/ 1786 h 75"/>
                                <a:gd name="T4" fmla="+- 0 6503 6503"/>
                                <a:gd name="T5" fmla="*/ T4 w 94"/>
                                <a:gd name="T6" fmla="+- 0 1803 1786"/>
                                <a:gd name="T7" fmla="*/ 1803 h 75"/>
                                <a:gd name="T8" fmla="+- 0 6586 6503"/>
                                <a:gd name="T9" fmla="*/ T8 w 94"/>
                                <a:gd name="T10" fmla="+- 0 1860 1786"/>
                                <a:gd name="T11" fmla="*/ 1860 h 75"/>
                                <a:gd name="T12" fmla="+- 0 6596 6503"/>
                                <a:gd name="T13" fmla="*/ T12 w 94"/>
                                <a:gd name="T14" fmla="+- 0 1844 1786"/>
                                <a:gd name="T15" fmla="*/ 1844 h 75"/>
                                <a:gd name="T16" fmla="+- 0 6515 6503"/>
                                <a:gd name="T17" fmla="*/ T16 w 94"/>
                                <a:gd name="T18" fmla="+- 0 1786 1786"/>
                                <a:gd name="T19" fmla="*/ 1786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" name="Group 237"/>
                        <wpg:cNvGrpSpPr>
                          <a:grpSpLocks/>
                        </wpg:cNvGrpSpPr>
                        <wpg:grpSpPr bwMode="auto">
                          <a:xfrm>
                            <a:off x="6635" y="1878"/>
                            <a:ext cx="94" cy="74"/>
                            <a:chOff x="6635" y="1878"/>
                            <a:chExt cx="94" cy="74"/>
                          </a:xfrm>
                        </wpg:grpSpPr>
                        <wps:wsp>
                          <wps:cNvPr id="170" name="Freeform 238"/>
                          <wps:cNvSpPr>
                            <a:spLocks/>
                          </wps:cNvSpPr>
                          <wps:spPr bwMode="auto">
                            <a:xfrm>
                              <a:off x="6635" y="1878"/>
                              <a:ext cx="94" cy="74"/>
                            </a:xfrm>
                            <a:custGeom>
                              <a:avLst/>
                              <a:gdLst>
                                <a:gd name="T0" fmla="+- 0 6646 6635"/>
                                <a:gd name="T1" fmla="*/ T0 w 94"/>
                                <a:gd name="T2" fmla="+- 0 1878 1878"/>
                                <a:gd name="T3" fmla="*/ 1878 h 74"/>
                                <a:gd name="T4" fmla="+- 0 6635 6635"/>
                                <a:gd name="T5" fmla="*/ T4 w 94"/>
                                <a:gd name="T6" fmla="+- 0 1894 1878"/>
                                <a:gd name="T7" fmla="*/ 1894 h 74"/>
                                <a:gd name="T8" fmla="+- 0 6716 6635"/>
                                <a:gd name="T9" fmla="*/ T8 w 94"/>
                                <a:gd name="T10" fmla="+- 0 1952 1878"/>
                                <a:gd name="T11" fmla="*/ 1952 h 74"/>
                                <a:gd name="T12" fmla="+- 0 6728 6635"/>
                                <a:gd name="T13" fmla="*/ T12 w 94"/>
                                <a:gd name="T14" fmla="+- 0 1936 1878"/>
                                <a:gd name="T15" fmla="*/ 1936 h 74"/>
                                <a:gd name="T16" fmla="+- 0 6646 6635"/>
                                <a:gd name="T17" fmla="*/ T16 w 94"/>
                                <a:gd name="T18" fmla="+- 0 1878 1878"/>
                                <a:gd name="T19" fmla="*/ 1878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1" name="Group 235"/>
                        <wpg:cNvGrpSpPr>
                          <a:grpSpLocks/>
                        </wpg:cNvGrpSpPr>
                        <wpg:grpSpPr bwMode="auto">
                          <a:xfrm>
                            <a:off x="6174" y="1278"/>
                            <a:ext cx="400" cy="290"/>
                            <a:chOff x="6174" y="1278"/>
                            <a:chExt cx="400" cy="290"/>
                          </a:xfrm>
                        </wpg:grpSpPr>
                        <wps:wsp>
                          <wps:cNvPr id="172" name="Freeform 236"/>
                          <wps:cNvSpPr>
                            <a:spLocks/>
                          </wps:cNvSpPr>
                          <wps:spPr bwMode="auto">
                            <a:xfrm>
                              <a:off x="6174" y="1278"/>
                              <a:ext cx="400" cy="290"/>
                            </a:xfrm>
                            <a:custGeom>
                              <a:avLst/>
                              <a:gdLst>
                                <a:gd name="T0" fmla="+- 0 6568 6174"/>
                                <a:gd name="T1" fmla="*/ T0 w 400"/>
                                <a:gd name="T2" fmla="+- 0 1278 1278"/>
                                <a:gd name="T3" fmla="*/ 1278 h 290"/>
                                <a:gd name="T4" fmla="+- 0 6553 6174"/>
                                <a:gd name="T5" fmla="*/ T4 w 400"/>
                                <a:gd name="T6" fmla="+- 0 1283 1278"/>
                                <a:gd name="T7" fmla="*/ 1283 h 290"/>
                                <a:gd name="T8" fmla="+- 0 6531 6174"/>
                                <a:gd name="T9" fmla="*/ T8 w 400"/>
                                <a:gd name="T10" fmla="+- 0 1290 1278"/>
                                <a:gd name="T11" fmla="*/ 1290 h 290"/>
                                <a:gd name="T12" fmla="+- 0 6510 6174"/>
                                <a:gd name="T13" fmla="*/ T12 w 400"/>
                                <a:gd name="T14" fmla="+- 0 1298 1278"/>
                                <a:gd name="T15" fmla="*/ 1298 h 290"/>
                                <a:gd name="T16" fmla="+- 0 6446 6174"/>
                                <a:gd name="T17" fmla="*/ T16 w 400"/>
                                <a:gd name="T18" fmla="+- 0 1325 1278"/>
                                <a:gd name="T19" fmla="*/ 1325 h 290"/>
                                <a:gd name="T20" fmla="+- 0 6386 6174"/>
                                <a:gd name="T21" fmla="*/ T20 w 400"/>
                                <a:gd name="T22" fmla="+- 0 1358 1278"/>
                                <a:gd name="T23" fmla="*/ 1358 h 290"/>
                                <a:gd name="T24" fmla="+- 0 6329 6174"/>
                                <a:gd name="T25" fmla="*/ T24 w 400"/>
                                <a:gd name="T26" fmla="+- 0 1397 1278"/>
                                <a:gd name="T27" fmla="*/ 1397 h 290"/>
                                <a:gd name="T28" fmla="+- 0 6276 6174"/>
                                <a:gd name="T29" fmla="*/ T28 w 400"/>
                                <a:gd name="T30" fmla="+- 0 1442 1278"/>
                                <a:gd name="T31" fmla="*/ 1442 h 290"/>
                                <a:gd name="T32" fmla="+- 0 6227 6174"/>
                                <a:gd name="T33" fmla="*/ T32 w 400"/>
                                <a:gd name="T34" fmla="+- 0 1490 1278"/>
                                <a:gd name="T35" fmla="*/ 1490 h 290"/>
                                <a:gd name="T36" fmla="+- 0 6184 6174"/>
                                <a:gd name="T37" fmla="*/ T36 w 400"/>
                                <a:gd name="T38" fmla="+- 0 1544 1278"/>
                                <a:gd name="T39" fmla="*/ 1544 h 290"/>
                                <a:gd name="T40" fmla="+- 0 6174 6174"/>
                                <a:gd name="T41" fmla="*/ T40 w 400"/>
                                <a:gd name="T42" fmla="+- 0 1556 1278"/>
                                <a:gd name="T43" fmla="*/ 1556 h 290"/>
                                <a:gd name="T44" fmla="+- 0 6191 6174"/>
                                <a:gd name="T45" fmla="*/ T44 w 400"/>
                                <a:gd name="T46" fmla="+- 0 1568 1278"/>
                                <a:gd name="T47" fmla="*/ 1568 h 290"/>
                                <a:gd name="T48" fmla="+- 0 6199 6174"/>
                                <a:gd name="T49" fmla="*/ T48 w 400"/>
                                <a:gd name="T50" fmla="+- 0 1556 1278"/>
                                <a:gd name="T51" fmla="*/ 1556 h 290"/>
                                <a:gd name="T52" fmla="+- 0 6213 6174"/>
                                <a:gd name="T53" fmla="*/ T52 w 400"/>
                                <a:gd name="T54" fmla="+- 0 1538 1278"/>
                                <a:gd name="T55" fmla="*/ 1538 h 290"/>
                                <a:gd name="T56" fmla="+- 0 6257 6174"/>
                                <a:gd name="T57" fmla="*/ T56 w 400"/>
                                <a:gd name="T58" fmla="+- 0 1488 1278"/>
                                <a:gd name="T59" fmla="*/ 1488 h 290"/>
                                <a:gd name="T60" fmla="+- 0 6306 6174"/>
                                <a:gd name="T61" fmla="*/ T60 w 400"/>
                                <a:gd name="T62" fmla="+- 0 1442 1278"/>
                                <a:gd name="T63" fmla="*/ 1442 h 290"/>
                                <a:gd name="T64" fmla="+- 0 6359 6174"/>
                                <a:gd name="T65" fmla="*/ T64 w 400"/>
                                <a:gd name="T66" fmla="+- 0 1400 1278"/>
                                <a:gd name="T67" fmla="*/ 1400 h 290"/>
                                <a:gd name="T68" fmla="+- 0 6416 6174"/>
                                <a:gd name="T69" fmla="*/ T68 w 400"/>
                                <a:gd name="T70" fmla="+- 0 1364 1278"/>
                                <a:gd name="T71" fmla="*/ 1364 h 290"/>
                                <a:gd name="T72" fmla="+- 0 6476 6174"/>
                                <a:gd name="T73" fmla="*/ T72 w 400"/>
                                <a:gd name="T74" fmla="+- 0 1333 1278"/>
                                <a:gd name="T75" fmla="*/ 1333 h 290"/>
                                <a:gd name="T76" fmla="+- 0 6538 6174"/>
                                <a:gd name="T77" fmla="*/ T76 w 400"/>
                                <a:gd name="T78" fmla="+- 0 1309 1278"/>
                                <a:gd name="T79" fmla="*/ 1309 h 290"/>
                                <a:gd name="T80" fmla="+- 0 6559 6174"/>
                                <a:gd name="T81" fmla="*/ T80 w 400"/>
                                <a:gd name="T82" fmla="+- 0 1302 1278"/>
                                <a:gd name="T83" fmla="*/ 1302 h 290"/>
                                <a:gd name="T84" fmla="+- 0 6574 6174"/>
                                <a:gd name="T85" fmla="*/ T84 w 400"/>
                                <a:gd name="T86" fmla="+- 0 1298 1278"/>
                                <a:gd name="T87" fmla="*/ 1298 h 290"/>
                                <a:gd name="T88" fmla="+- 0 6568 6174"/>
                                <a:gd name="T89" fmla="*/ T88 w 400"/>
                                <a:gd name="T90" fmla="+- 0 1278 1278"/>
                                <a:gd name="T91" fmla="*/ 1278 h 29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400" h="290">
                                  <a:moveTo>
                                    <a:pt x="394" y="0"/>
                                  </a:moveTo>
                                  <a:lnTo>
                                    <a:pt x="379" y="5"/>
                                  </a:lnTo>
                                  <a:lnTo>
                                    <a:pt x="357" y="12"/>
                                  </a:lnTo>
                                  <a:lnTo>
                                    <a:pt x="336" y="20"/>
                                  </a:lnTo>
                                  <a:lnTo>
                                    <a:pt x="272" y="47"/>
                                  </a:lnTo>
                                  <a:lnTo>
                                    <a:pt x="212" y="80"/>
                                  </a:lnTo>
                                  <a:lnTo>
                                    <a:pt x="155" y="119"/>
                                  </a:lnTo>
                                  <a:lnTo>
                                    <a:pt x="102" y="164"/>
                                  </a:lnTo>
                                  <a:lnTo>
                                    <a:pt x="53" y="212"/>
                                  </a:lnTo>
                                  <a:lnTo>
                                    <a:pt x="10" y="266"/>
                                  </a:lnTo>
                                  <a:lnTo>
                                    <a:pt x="0" y="278"/>
                                  </a:lnTo>
                                  <a:lnTo>
                                    <a:pt x="17" y="290"/>
                                  </a:lnTo>
                                  <a:lnTo>
                                    <a:pt x="25" y="278"/>
                                  </a:lnTo>
                                  <a:lnTo>
                                    <a:pt x="39" y="260"/>
                                  </a:lnTo>
                                  <a:lnTo>
                                    <a:pt x="83" y="210"/>
                                  </a:lnTo>
                                  <a:lnTo>
                                    <a:pt x="132" y="164"/>
                                  </a:lnTo>
                                  <a:lnTo>
                                    <a:pt x="185" y="122"/>
                                  </a:lnTo>
                                  <a:lnTo>
                                    <a:pt x="242" y="86"/>
                                  </a:lnTo>
                                  <a:lnTo>
                                    <a:pt x="302" y="55"/>
                                  </a:lnTo>
                                  <a:lnTo>
                                    <a:pt x="364" y="31"/>
                                  </a:lnTo>
                                  <a:lnTo>
                                    <a:pt x="385" y="24"/>
                                  </a:lnTo>
                                  <a:lnTo>
                                    <a:pt x="400" y="20"/>
                                  </a:lnTo>
                                  <a:lnTo>
                                    <a:pt x="39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C4B671" id="Group 234" o:spid="_x0000_s1026" style="position:absolute;margin-left:175.85pt;margin-top:14.5pt;width:163.8pt;height:83.1pt;z-index:-21648;mso-position-horizontal-relative:page" coordorigin="3500,320" coordsize="3276,1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">
                <v:group id="Group 278" o:spid="_x0000_s1027" style="position:absolute;left:6299;top:327;width:477;height:1655" coordorigin="6299,327" coordsize="477,1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shape id="Freeform 280" o:spid="_x0000_s1028" style="position:absolute;left:6299;top:327;width:477;height:1655;visibility:visible;mso-wrap-style:square;v-text-anchor:top" coordsize="477,1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jAMQA&#10;AADcAAAADwAAAGRycy9kb3ducmV2LnhtbESPQWvCQBCF7wX/wzJCL0U35mAluoooQil6qIpeh+yY&#10;BLOzIbs16b/vHARvM7w3732zWPWuVg9qQ+XZwGScgCLOva24MHA+7UYzUCEiW6w9k4E/CrBaDt4W&#10;mFnf8Q89jrFQEsIhQwNljE2mdchLchjGviEW7eZbh1HWttC2xU7CXa3TJJlqhxVLQ4kNbUrK78df&#10;Z8CGm51ur5PDx7bZp5fu+k3uE415H/brOahIfXyZn9dfVvBToZVnZAK9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2owDEAAAA3AAAAA8AAAAAAAAAAAAAAAAAmAIAAGRycy9k&#10;b3ducmV2LnhtbFBLBQYAAAAABAAEAPUAAACJAwAAAAA=&#10;" path="m19,l,5,453,1647r10,8l473,1641,19,xe" fillcolor="#1f1a17" stroked="f">
                    <v:path arrowok="t" o:connecttype="custom" o:connectlocs="19,327;0,332;453,1974;463,1982;473,1968;19,327" o:connectangles="0,0,0,0,0,0"/>
                  </v:shape>
                  <v:shape id="Freeform 279" o:spid="_x0000_s1029" style="position:absolute;left:6299;top:327;width:477;height:1655;visibility:visible;mso-wrap-style:square;v-text-anchor:top" coordsize="477,1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oGm8EA&#10;AADcAAAADwAAAGRycy9kb3ducmV2LnhtbERPTYvCMBC9C/6HMIIX0dQedK1GEUVYFj2sil6HZmyL&#10;zaQ00Xb//UYQvM3jfc5i1ZpSPKl2hWUF41EEgji1uuBMwfm0G36BcB5ZY2mZFPyRg9Wy21lgom3D&#10;v/Q8+kyEEHYJKsi9rxIpXZqTQTeyFXHgbrY26AOsM6lrbEK4KWUcRRNpsODQkGNFm5zS+/FhFGh3&#10;05PtdXwYbKt9fGmuP2SmqFS/167nIDy1/iN+u791mB/P4PVMuE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6BpvBAAAA3AAAAA8AAAAAAAAAAAAAAAAAmAIAAGRycy9kb3du&#10;cmV2LnhtbFBLBQYAAAAABAAEAPUAAACGAwAAAAA=&#10;" path="m473,1641r-10,14l476,1655r-3,-14xe" fillcolor="#1f1a17" stroked="f">
                    <v:path arrowok="t" o:connecttype="custom" o:connectlocs="473,1968;463,1982;476,1982;473,1968" o:connectangles="0,0,0,0"/>
                  </v:shape>
                </v:group>
                <v:group id="Group 276" o:spid="_x0000_s1030" style="position:absolute;left:3510;top:1971;width:3252;height:2" coordorigin="3510,1971" coordsize="325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<v:shape id="Freeform 277" o:spid="_x0000_s1031" style="position:absolute;left:3510;top:1971;width:3252;height:2;visibility:visible;mso-wrap-style:square;v-text-anchor:top" coordsize="32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1EesIA&#10;AADcAAAADwAAAGRycy9kb3ducmV2LnhtbERPyWrDMBC9B/oPYgq5hETOQilOlBAKps2hhzil54k0&#10;tU2tkWPJS/++KhRym8dbZ3cYbS16an3lWMFykYAg1s5UXCj4uGTzZxA+IBusHZOCH/Jw2D9Mdpga&#10;N/CZ+jwUIoawT1FBGUKTSul1SRb9wjXEkftyrcUQYVtI0+IQw20tV0nyJC1WHBtKbOilJP2dd1ZB&#10;9qqrd06w07cNnuRnd515vCo1fRyPWxCBxnAX/7vfTJy/XsLfM/EC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7UR6wgAAANwAAAAPAAAAAAAAAAAAAAAAAJgCAABkcnMvZG93&#10;bnJldi54bWxQSwUGAAAAAAQABAD1AAAAhwMAAAAA&#10;" path="m,l3252,e" filled="f" strokecolor="#1f1a17" strokeweight="1.02pt">
                    <v:path arrowok="t" o:connecttype="custom" o:connectlocs="0,0;3252,0" o:connectangles="0,0"/>
                  </v:shape>
                </v:group>
                <v:group id="Group 273" o:spid="_x0000_s1032" style="position:absolute;left:3517;top:320;width:900;height:1656" coordorigin="3517,320" coordsize="900,1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<v:shape id="Freeform 275" o:spid="_x0000_s1033" style="position:absolute;left:3517;top:320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FSycMA&#10;AADcAAAADwAAAGRycy9kb3ducmV2LnhtbERPzWqDQBC+B/oOyxR6Cc0ahRBsNqER0haKB00fYHCn&#10;KnVnjbtV8/bZQiG3+fh+Z3eYTSdGGlxrWcF6FYEgrqxuuVbwdT49b0E4j6yxs0wKruTgsH9Y7DDV&#10;duKCxtLXIoSwS1FB432fSumqhgy6le2JA/dtB4M+wKGWesAphJtOxlG0kQZbDg0N9pQ1VP2Uv0bB&#10;2+VzWSQZHvNTwljMOV+y+F2pp8f59QWEp9nfxf/uDx3mJwn8PRMukP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3FSycMAAADcAAAADwAAAAAAAAAAAAAAAACYAgAAZHJzL2Rv&#10;d25yZXYueG1sUEsFBgAAAAAEAAQA9QAAAIgDAAAAAA==&#10;" path="m892,l882,4,,1647r18,9l900,14,892,xe" fillcolor="#1f1a17" stroked="f">
                    <v:path arrowok="t" o:connecttype="custom" o:connectlocs="892,320;882,324;0,1967;18,1976;900,334;892,320" o:connectangles="0,0,0,0,0,0"/>
                  </v:shape>
                  <v:shape id="Freeform 274" o:spid="_x0000_s1034" style="position:absolute;left:3517;top:320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jKvcEA&#10;AADcAAAADwAAAGRycy9kb3ducmV2LnhtbERPzYrCMBC+C/sOYRa8iKZaWaQaZbegK4iHuj7A0Ixt&#10;sZnUJmr37Y0geJuP73cWq87U4katqywrGI8iEMS51RUXCo5/6+EMhPPIGmvLpOCfHKyWH70FJtre&#10;OaPbwRcihLBLUEHpfZNI6fKSDLqRbYgDd7KtQR9gW0jd4j2Em1pOouhLGqw4NJTYUFpSfj5cjYLN&#10;ZTfI4hR/9uuYMev2fEknv0r1P7vvOQhPnX+LX+6tDvPjKTyfC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yr3BAAAA3AAAAA8AAAAAAAAAAAAAAAAAmAIAAGRycy9kb3du&#10;cmV2LnhtbFBLBQYAAAAABAAEAPUAAACGAwAAAAA=&#10;" path="m892,r-6,l882,4,892,xe" fillcolor="#1f1a17" stroked="f">
                    <v:path arrowok="t" o:connecttype="custom" o:connectlocs="892,320;886,320;882,324;892,320" o:connectangles="0,0,0,0"/>
                  </v:shape>
                </v:group>
                <v:group id="Group 271" o:spid="_x0000_s1035" style="position:absolute;left:4403;top:321;width:94;height:74" coordorigin="4403,321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Freeform 272" o:spid="_x0000_s1036" style="position:absolute;left:4403;top:321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yumMQA&#10;AADcAAAADwAAAGRycy9kb3ducmV2LnhtbERPTWvCQBC9F/wPywi9lLqpBYnRVUpRKCpFbXvwNmTH&#10;TWx2NmTXmP57VxB6m8f7nOm8s5VoqfGlYwUvgwQEce50yUbB99fyOQXhA7LGyjEp+CMP81nvYYqZ&#10;dhfeUbsPRsQQ9hkqKEKoMyl9XpBFP3A1ceSOrrEYImyM1A1eYrit5DBJRtJiybGhwJreC8p/92er&#10;IF0b2qZm3K7osFkvfnZPi/T0qdRjv3ubgAjUhX/x3f2h4/zXE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8rpjEAAAA3AAAAA8AAAAAAAAAAAAAAAAAmAIAAGRycy9k&#10;b3ducmV2LnhtbFBLBQYAAAAABAAEAPUAAACJAwAAAAA=&#10;" path="m11,l,17,81,73,93,57,11,xe" fillcolor="#1f1a17" stroked="f">
                    <v:path arrowok="t" o:connecttype="custom" o:connectlocs="11,321;0,338;81,394;93,378;11,321" o:connectangles="0,0,0,0,0"/>
                  </v:shape>
                </v:group>
                <v:group id="Group 269" o:spid="_x0000_s1037" style="position:absolute;left:4534;top:412;width:94;height:75" coordorigin="4534,412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shape id="Freeform 270" o:spid="_x0000_s1038" style="position:absolute;left:4534;top:412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7d8MA&#10;AADcAAAADwAAAGRycy9kb3ducmV2LnhtbESPzU7DQAyE70i8w8pIvdENfwWl3UQUqRKCUwO9W1k3&#10;icjaUXabBp4eH5C42ZrxzOdNOYfeTDTGTtjBzTIDQ1yL77hx8Pmxu34CExOyx16YHHxThLK4vNhg&#10;7uXMe5qq1BgN4ZijgzalIbc21i0FjEsZiFU7yhgw6To21o941vDQ29ssW9mAHWtDiwO9tFR/Vafg&#10;IMn9YTv1zU8V6GBlkse3h/27c4ur+XkNJtGc/s1/169e8e+UVp/RCWz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R7d8MAAADcAAAADwAAAAAAAAAAAAAAAACYAgAAZHJzL2Rv&#10;d25yZXYueG1sUEsFBgAAAAAEAAQA9QAAAIgDAAAAAA==&#10;" path="m12,l,17,82,74,93,58,12,xe" fillcolor="#1f1a17" stroked="f">
                    <v:path arrowok="t" o:connecttype="custom" o:connectlocs="12,412;0,429;82,486;93,470;12,412" o:connectangles="0,0,0,0,0"/>
                  </v:shape>
                </v:group>
                <v:group id="Group 267" o:spid="_x0000_s1039" style="position:absolute;left:4666;top:504;width:94;height:74" coordorigin="4666,5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shape id="Freeform 268" o:spid="_x0000_s1040" style="position:absolute;left:4666;top:5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/gCscA&#10;AADcAAAADwAAAGRycy9kb3ducmV2LnhtbESPQUvDQBCF74L/YRmhF7GbikiM3RYpFUpbxNb24G3I&#10;jptodjZkt2n8952D4G2G9+a9b6bzwTeqpy7WgQ1Mxhko4jLYmp2Bw8frXQ4qJmSLTWAy8EsR5rPr&#10;qykWNpx5R/0+OSUhHAs0UKXUFlrHsiKPcRxaYtG+Qucxydo5bTs8S7hv9H2WPWqPNUtDhS0tKip/&#10;9idvIN84es/dU7+mz+1medzdLvPvN2NGN8PLM6hEQ/o3/12vrOA/CL4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Gf4ArHAAAA3AAAAA8AAAAAAAAAAAAAAAAAmAIAAGRy&#10;cy9kb3ducmV2LnhtbFBLBQYAAAAABAAEAPUAAACMAwAAAAA=&#10;" path="m10,l,16,81,74,93,58,10,xe" fillcolor="#1f1a17" stroked="f">
                    <v:path arrowok="t" o:connecttype="custom" o:connectlocs="10,504;0,520;81,578;93,562;10,504" o:connectangles="0,0,0,0,0"/>
                  </v:shape>
                </v:group>
                <v:group id="Group 265" o:spid="_x0000_s1041" style="position:absolute;left:4796;top:596;width:94;height:74" coordorigin="4796,596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shape id="Freeform 266" o:spid="_x0000_s1042" style="position:absolute;left:4796;top:596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Hb5sQA&#10;AADcAAAADwAAAGRycy9kb3ducmV2LnhtbERPTWvCQBC9C/0PywhepG4UKWnqKkUURKVU2x56G7Lj&#10;Jm12NmTXGP+9KxR6m8f7nNmis5VoqfGlYwXjUQKCOHe6ZKPg82P9mILwAVlj5ZgUXMnDYv7Qm2Gm&#10;3YUP1B6DETGEfYYKihDqTEqfF2TRj1xNHLmTayyGCBsjdYOXGG4rOUmSJ2mx5NhQYE3LgvLf49kq&#10;SHeG3lPz3G7pe79bfR2Gq/TnTalBv3t9ARGoC//iP/dGx/nTCdyfiR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B2+bEAAAA3AAAAA8AAAAAAAAAAAAAAAAAmAIAAGRycy9k&#10;b3ducmV2LnhtbFBLBQYAAAAABAAEAPUAAACJAwAAAAA=&#10;" path="m11,l,16,82,73,94,57,11,xe" fillcolor="#1f1a17" stroked="f">
                    <v:path arrowok="t" o:connecttype="custom" o:connectlocs="11,596;0,612;82,669;94,653;11,596" o:connectangles="0,0,0,0,0"/>
                  </v:shape>
                </v:group>
                <v:group id="Group 263" o:spid="_x0000_s1043" style="position:absolute;left:4927;top:687;width:94;height:75" coordorigin="4927,687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<v:shape id="Freeform 264" o:spid="_x0000_s1044" style="position:absolute;left:4927;top:687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8CD8AA&#10;AADcAAAADwAAAGRycy9kb3ducmV2LnhtbERPTWvCQBC9F/wPywje6qaSVkldRQVB2pNR70N2moRm&#10;Z0J2jdFf3y0UepvH+5zlenCN6qnztbCBl2kCirgQW3Np4HzaPy9A+YBssREmA3fysF6NnpaYWbnx&#10;kfo8lCqGsM/QQBVCm2nti4oc+qm0xJH7ks5hiLArte3wFsNdo2dJ8qYd1hwbKmxpV1HxnV+dgSDp&#10;Zds35SN3dNHSy/zj9fhpzGQ8bN5BBRrCv/jPfbBxfprC7zPxAr3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8CD8AAAADcAAAADwAAAAAAAAAAAAAAAACYAgAAZHJzL2Rvd25y&#10;ZXYueG1sUEsFBgAAAAAEAAQA9QAAAIUDAAAAAA==&#10;" path="m12,l,17,83,74,94,57,12,xe" fillcolor="#1f1a17" stroked="f">
                    <v:path arrowok="t" o:connecttype="custom" o:connectlocs="12,687;0,704;83,761;94,744;12,687" o:connectangles="0,0,0,0,0"/>
                  </v:shape>
                </v:group>
                <v:group id="Group 261" o:spid="_x0000_s1045" style="position:absolute;left:5059;top:779;width:94;height:74" coordorigin="5059,77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shape id="Freeform 262" o:spid="_x0000_s1046" style="position:absolute;left:5059;top:77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rd5cQA&#10;AADcAAAADwAAAGRycy9kb3ducmV2LnhtbERPTWvCQBC9F/wPywi9lLqpFInRVUpRKCpFbXvwNmTH&#10;TWx2NmTXmP57VxB6m8f7nOm8s5VoqfGlYwUvgwQEce50yUbB99fyOQXhA7LGyjEp+CMP81nvYYqZ&#10;dhfeUbsPRsQQ9hkqKEKoMyl9XpBFP3A1ceSOrrEYImyM1A1eYrit5DBJRtJiybGhwJreC8p/92er&#10;IF0b2qZm3K7osFkvfnZPi/T0qdRjv3ubgAjUhX/x3f2h4/zXE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63eXEAAAA3AAAAA8AAAAAAAAAAAAAAAAAmAIAAGRycy9k&#10;b3ducmV2LnhtbFBLBQYAAAAABAAEAPUAAACJAwAAAAA=&#10;" path="m11,l,16,82,73,94,57,11,xe" fillcolor="#1f1a17" stroked="f">
                    <v:path arrowok="t" o:connecttype="custom" o:connectlocs="11,779;0,795;82,852;94,836;11,779" o:connectangles="0,0,0,0,0"/>
                  </v:shape>
                </v:group>
                <v:group id="Group 259" o:spid="_x0000_s1047" style="position:absolute;left:5190;top:870;width:94;height:74" coordorigin="5190,870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shape id="Freeform 260" o:spid="_x0000_s1048" style="position:absolute;left:5190;top:870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nsDMcA&#10;AADcAAAADwAAAGRycy9kb3ducmV2LnhtbESPQUvDQBCF74L/YRmhF7GbikiM3RYpFUpbxNb24G3I&#10;jptodjZkt2n8952D4G2G9+a9b6bzwTeqpy7WgQ1Mxhko4jLYmp2Bw8frXQ4qJmSLTWAy8EsR5rPr&#10;qykWNpx5R/0+OSUhHAs0UKXUFlrHsiKPcRxaYtG+Qucxydo5bTs8S7hv9H2WPWqPNUtDhS0tKip/&#10;9idvIN84es/dU7+mz+1medzdLvPvN2NGN8PLM6hEQ/o3/12vrOA/CK0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/p7AzHAAAA3AAAAA8AAAAAAAAAAAAAAAAAmAIAAGRy&#10;cy9kb3ducmV2LnhtbFBLBQYAAAAABAAEAPUAAACMAwAAAAA=&#10;" path="m12,l,17,82,74,94,58,12,xe" fillcolor="#1f1a17" stroked="f">
                    <v:path arrowok="t" o:connecttype="custom" o:connectlocs="12,870;0,887;82,944;94,928;12,870" o:connectangles="0,0,0,0,0"/>
                  </v:shape>
                </v:group>
                <v:group id="Group 257" o:spid="_x0000_s1049" style="position:absolute;left:5322;top:962;width:93;height:75" coordorigin="5322,962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Freeform 258" o:spid="_x0000_s1050" style="position:absolute;left:5322;top:962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kZE8QA&#10;AADcAAAADwAAAGRycy9kb3ducmV2LnhtbESPQWvCQBCF7wX/wzKCt7pRMJTUVUQQPXip6aW3ITsm&#10;0exszK4m+us7h0JvM7w3732zXA+uUQ/qQu3ZwGyagCIuvK25NPCd794/QIWIbLHxTAaeFGC9Gr0t&#10;MbO+5y96nGKpJIRDhgaqGNtM61BU5DBMfUss2tl3DqOsXalth72Eu0bPkyTVDmuWhgpb2lZUXE93&#10;Z+CnOeav/N7rJ6V82G9TfbsMZ2Mm42HzCSrSEP/Nf9cHK/gLwZdnZAK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GRPEAAAA3AAAAA8AAAAAAAAAAAAAAAAAmAIAAGRycy9k&#10;b3ducmV2LnhtbFBLBQYAAAAABAAEAPUAAACJAwAAAAA=&#10;" path="m11,l,16,82,74,92,57,11,xe" fillcolor="#1f1a17" stroked="f">
                    <v:path arrowok="t" o:connecttype="custom" o:connectlocs="11,962;0,978;82,1036;92,1019;11,962" o:connectangles="0,0,0,0,0"/>
                  </v:shape>
                </v:group>
                <v:group id="Group 255" o:spid="_x0000_s1051" style="position:absolute;left:5453;top:1054;width:94;height:74" coordorigin="5453,105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shape id="Freeform 256" o:spid="_x0000_s1052" style="position:absolute;left:5453;top:105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hNO8QA&#10;AADcAAAADwAAAGRycy9kb3ducmV2LnhtbERPTWvCQBC9C/0PywhepG4ULGnqKkUURKVU2x56G7Lj&#10;Jm12NmTXGP+9KxR6m8f7nNmis5VoqfGlYwXjUQKCOHe6ZKPg82P9mILwAVlj5ZgUXMnDYv7Qm2Gm&#10;3YUP1B6DETGEfYYKihDqTEqfF2TRj1xNHLmTayyGCBsjdYOXGG4rOUmSJ2mx5NhQYE3LgvLf49kq&#10;SHeG3lPz3G7pe79bfR2Gq/TnTalBv3t9ARGoC//iP/dGx/nTCdyfiR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TTvEAAAA3AAAAA8AAAAAAAAAAAAAAAAAmAIAAGRycy9k&#10;b3ducmV2LnhtbFBLBQYAAAAABAAEAPUAAACJAwAAAAA=&#10;" path="m11,l,16,81,73,93,56,11,xe" fillcolor="#1f1a17" stroked="f">
                    <v:path arrowok="t" o:connecttype="custom" o:connectlocs="11,1054;0,1070;81,1127;93,1110;11,1054" o:connectangles="0,0,0,0,0"/>
                  </v:shape>
                </v:group>
                <v:group id="Group 253" o:spid="_x0000_s1053" style="position:absolute;left:5584;top:1145;width:94;height:74" coordorigin="5584,114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shape id="Freeform 254" o:spid="_x0000_s1054" style="position:absolute;left:5584;top:114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1w1MUA&#10;AADcAAAADwAAAGRycy9kb3ducmV2LnhtbERPTUvDQBC9F/wPywheit0oKjFmU4q0ILYUU/XgbciO&#10;m9jsbMhu0/TfuwXB2zze5+Tz0bZioN43jhXczBIQxJXTDRsFH++r6xSED8gaW8ek4EQe5sXFJMdM&#10;uyOXNOyCETGEfYYK6hC6TEpf1WTRz1xHHLlv11sMEfZG6h6PMdy28jZJHqTFhmNDjR0911Ttdwer&#10;IF0bekvN4/BKX5v18rOcLtOfrVJXl+PiCUSgMfyL/9wvOs6/v4PzM/ECWf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fXDUxQAAANwAAAAPAAAAAAAAAAAAAAAAAJgCAABkcnMv&#10;ZG93bnJldi54bWxQSwUGAAAAAAQABAD1AAAAigMAAAAA&#10;" path="m12,l,17,82,73,93,58,12,xe" fillcolor="#1f1a17" stroked="f">
                    <v:path arrowok="t" o:connecttype="custom" o:connectlocs="12,1145;0,1162;82,1218;93,1203;12,1145" o:connectangles="0,0,0,0,0"/>
                  </v:shape>
                </v:group>
                <v:group id="Group 251" o:spid="_x0000_s1055" style="position:absolute;left:5716;top:1236;width:94;height:75" coordorigin="5716,1236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<v:shape id="Freeform 252" o:spid="_x0000_s1056" style="position:absolute;left:5716;top:1236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ivPsAA&#10;AADcAAAADwAAAGRycy9kb3ducmV2LnhtbERPS2vCQBC+F/wPywi91Y2lPoiuYguFoiej3ofsmASz&#10;MyG7jWl/vSsI3ubje85y3btaddT6StjAeJSAIs7FVlwYOB6+3+agfEC2WAuTgT/ysF4NXpaYWrny&#10;nrosFCqGsE/RQBlCk2rt85Ic+pE0xJE7S+swRNgW2rZ4jeGu1u9JMtUOK44NJTb0VVJ+yX6dgSAf&#10;p8+uLv4zRyctncy2k/3OmNdhv1mACtSHp/jh/rFx/mQK92fiBXp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bivPsAAAADcAAAADwAAAAAAAAAAAAAAAACYAgAAZHJzL2Rvd25y&#10;ZXYueG1sUEsFBgAAAAAEAAQA9QAAAIUDAAAAAA==&#10;" path="m10,l,17,81,75,93,58,10,xe" fillcolor="#1f1a17" stroked="f">
                    <v:path arrowok="t" o:connecttype="custom" o:connectlocs="10,1236;0,1253;81,1311;93,1294;10,1236" o:connectangles="0,0,0,0,0"/>
                  </v:shape>
                </v:group>
                <v:group id="Group 249" o:spid="_x0000_s1057" style="position:absolute;left:5846;top:1329;width:94;height:74" coordorigin="5846,132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shape id="Freeform 250" o:spid="_x0000_s1058" style="position:absolute;left:5846;top:132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B60ccA&#10;AADcAAAADwAAAGRycy9kb3ducmV2LnhtbESPQUvDQBCF74L/YRmhF7GbCkqM3RYpFUpbxNb24G3I&#10;jptodjZkt2n8952D4G2G9+a9b6bzwTeqpy7WgQ1Mxhko4jLYmp2Bw8frXQ4qJmSLTWAy8EsR5rPr&#10;qykWNpx5R/0+OSUhHAs0UKXUFlrHsiKPcRxaYtG+Qucxydo5bTs8S7hv9H2WPWqPNUtDhS0tKip/&#10;9idvIN84es/dU7+mz+1medzdLvPvN2NGN8PLM6hEQ/o3/12vrOA/CK0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owetHHAAAA3AAAAA8AAAAAAAAAAAAAAAAAmAIAAGRy&#10;cy9kb3ducmV2LnhtbFBLBQYAAAAABAAEAPUAAACMAwAAAAA=&#10;" path="m12,l,15,83,73,94,56,12,xe" fillcolor="#1f1a17" stroked="f">
                    <v:path arrowok="t" o:connecttype="custom" o:connectlocs="12,1329;0,1344;83,1402;94,1385;12,1329" o:connectangles="0,0,0,0,0"/>
                  </v:shape>
                </v:group>
                <v:group id="Group 247" o:spid="_x0000_s1059" style="position:absolute;left:5978;top:1420;width:93;height:74" coordorigin="5978,1420" coordsize="93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shape id="Freeform 248" o:spid="_x0000_s1060" style="position:absolute;left:5978;top:1420;width:93;height:74;visibility:visible;mso-wrap-style:square;v-text-anchor:top" coordsize="93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Q1PcUA&#10;AADcAAAADwAAAGRycy9kb3ducmV2LnhtbESPQW/CMAyF70j7D5En7YJGCodq6ghoq4TgODp22M00&#10;pqnWOF0ToPx7fJi0m633/N7n5Xr0nbrQENvABuazDBRxHWzLjYHD5+b5BVRMyBa7wGTgRhHWq4fJ&#10;EgsbrrynS5UaJSEcCzTgUuoLrWPtyGOchZ5YtFMYPCZZh0bbAa8S7ju9yLJce2xZGhz2VDqqf6qz&#10;N0Db3/e8PH7sdeu+zt91qBbTsjTm6XF8ewWVaEz/5r/rnRX8XPDlGZlA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ZDU9xQAAANwAAAAPAAAAAAAAAAAAAAAAAJgCAABkcnMv&#10;ZG93bnJldi54bWxQSwUGAAAAAAQABAD1AAAAigMAAAAA&#10;" path="m11,l,16,82,73,93,58,11,xe" fillcolor="#1f1a17" stroked="f">
                    <v:path arrowok="t" o:connecttype="custom" o:connectlocs="11,1420;0,1436;82,1493;93,1478;11,1420" o:connectangles="0,0,0,0,0"/>
                  </v:shape>
                </v:group>
                <v:group id="Group 245" o:spid="_x0000_s1061" style="position:absolute;left:6109;top:1511;width:94;height:75" coordorigin="6109,1511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shape id="Freeform 246" o:spid="_x0000_s1062" style="position:absolute;left:6109;top:1511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9jgMAA&#10;AADcAAAADwAAAGRycy9kb3ducmV2LnhtbERPTWvCQBC9F/oflil4q5uKWomuUgsF0ZOx3ofsmASz&#10;MyG7xuivd4VCb/N4n7NY9a5WHbW+EjbwMUxAEediKy4M/B5+3megfEC2WAuTgRt5WC1fXxaYWrny&#10;nrosFCqGsE/RQBlCk2rt85Ic+qE0xJE7SeswRNgW2rZ4jeGu1qMkmWqHFceGEhv6Lik/ZxdnIMj4&#10;uO7q4p45Omrp5HM72e+MGbz1X3NQgfrwL/5zb2ycPx3B85l4gV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9jgMAAAADcAAAADwAAAAAAAAAAAAAAAACYAgAAZHJzL2Rvd25y&#10;ZXYueG1sUEsFBgAAAAAEAAQA9QAAAIUDAAAAAA==&#10;" path="m12,l,17,82,75,94,58,12,xe" fillcolor="#1f1a17" stroked="f">
                    <v:path arrowok="t" o:connecttype="custom" o:connectlocs="12,1511;0,1528;82,1586;94,1569;12,1511" o:connectangles="0,0,0,0,0"/>
                  </v:shape>
                </v:group>
                <v:group id="Group 243" o:spid="_x0000_s1063" style="position:absolute;left:6240;top:1604;width:94;height:74" coordorigin="6240,16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<v:shape id="Freeform 244" o:spid="_x0000_s1064" style="position:absolute;left:6240;top:16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G6acQA&#10;AADcAAAADwAAAGRycy9kb3ducmV2LnhtbERPTWvCQBC9F/wPywi9lLqpFInRVUpRKCpFbXvwNmTH&#10;TWx2NmTXmP57VxB6m8f7nOm8s5VoqfGlYwUvgwQEce50yUbB99fyOQXhA7LGyjEp+CMP81nvYYqZ&#10;dhfeUbsPRsQQ9hkqKEKoMyl9XpBFP3A1ceSOrrEYImyM1A1eYrit5DBJRtJiybGhwJreC8p/92er&#10;IF0b2qZm3K7osFkvfnZPi/T0qdRjv3ubgAjUhX/x3f2h4/zRK9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RumnEAAAA3AAAAA8AAAAAAAAAAAAAAAAAmAIAAGRycy9k&#10;b3ducmV2LnhtbFBLBQYAAAAABAAEAPUAAACJAwAAAAA=&#10;" path="m12,l,15,83,73,94,56,12,xe" fillcolor="#1f1a17" stroked="f">
                    <v:path arrowok="t" o:connecttype="custom" o:connectlocs="12,1604;0,1619;83,1677;94,1660;12,1604" o:connectangles="0,0,0,0,0"/>
                  </v:shape>
                </v:group>
                <v:group id="Group 241" o:spid="_x0000_s1065" style="position:absolute;left:6372;top:1695;width:94;height:74" coordorigin="6372,169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shape id="Freeform 242" o:spid="_x0000_s1066" style="position:absolute;left:6372;top:169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+BhcQA&#10;AADcAAAADwAAAGRycy9kb3ducmV2LnhtbERPS2vCQBC+F/oflin0UnRjDyFGVyliodRSfB68Ddlx&#10;E5udDdltTP+9KxS8zcf3nOm8t7XoqPWVYwWjYQKCuHC6YqNgv3sfZCB8QNZYOyYFf+RhPnt8mGKu&#10;3YU31G2DETGEfY4KyhCaXEpflGTRD11DHLmTay2GCFsjdYuXGG5r+ZokqbRYcWwosaFFScXP9tcq&#10;yFaG1pkZd590/FotD5uXZXb+Vur5qX+bgAjUh7v43/2h4/w0hdsz8QI5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PgYXEAAAA3AAAAA8AAAAAAAAAAAAAAAAAmAIAAGRycy9k&#10;b3ducmV2LnhtbFBLBQYAAAAABAAEAPUAAACJAwAAAAA=&#10;" path="m11,l,17,82,73,94,57,11,xe" fillcolor="#1f1a17" stroked="f">
                    <v:path arrowok="t" o:connecttype="custom" o:connectlocs="11,1695;0,1712;82,1768;94,1752;11,1695" o:connectangles="0,0,0,0,0"/>
                  </v:shape>
                </v:group>
                <v:group id="Group 239" o:spid="_x0000_s1067" style="position:absolute;left:6503;top:1786;width:94;height:75" coordorigin="6503,1786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shape id="Freeform 240" o:spid="_x0000_s1068" style="position:absolute;left:6503;top:1786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dUasMA&#10;AADcAAAADwAAAGRycy9kb3ducmV2LnhtbESPQWvCQBCF74X+h2WE3urGYq1EV2kFobQnY70P2TEJ&#10;ZmdCdo1pf33nUOhthvfmvW/W2zG0ZqA+NsIOZtMMDHEpvuHKwddx/7gEExOyx1aYHHxThO3m/m6N&#10;uZcbH2goUmU0hGOODuqUutzaWNYUME6lI1btLH3ApGtfWd/jTcNDa5+ybGEDNqwNNXa0q6m8FNfg&#10;IMn89Da01U8R6GRlkJeP58Oncw+T8XUFJtGY/s1/1+9e8RdKq8/oBHb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dUasMAAADcAAAADwAAAAAAAAAAAAAAAACYAgAAZHJzL2Rv&#10;d25yZXYueG1sUEsFBgAAAAAEAAQA9QAAAIgDAAAAAA==&#10;" path="m12,l,17,83,74,93,58,12,xe" fillcolor="#1f1a17" stroked="f">
                    <v:path arrowok="t" o:connecttype="custom" o:connectlocs="12,1786;0,1803;83,1860;93,1844;12,1786" o:connectangles="0,0,0,0,0"/>
                  </v:shape>
                </v:group>
                <v:group id="Group 237" o:spid="_x0000_s1069" style="position:absolute;left:6635;top:1878;width:94;height:74" coordorigin="6635,1878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shape id="Freeform 238" o:spid="_x0000_s1070" style="position:absolute;left:6635;top:1878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Mqt8gA&#10;AADcAAAADwAAAGRycy9kb3ducmV2LnhtbESPQU/CQBCF7yb+h82YcDGyxYPWykIMwYQAMYJw8Dbp&#10;jttqd7bpLqX+e+Zg4m0m781730zng29UT12sAxuYjDNQxGWwNTsDh4/XuxxUTMgWm8Bk4JcizGfX&#10;V1MsbDjzjvp9ckpCOBZooEqpLbSOZUUe4zi0xKJ9hc5jkrVz2nZ4lnDf6Psse9Aea5aGCltaVFT+&#10;7E/eQL5x9J67p35Nn9vN8ri7Xebfb8aMboaXZ1CJhvRv/rteWcF/FHx5RibQs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/8yq3yAAAANwAAAAPAAAAAAAAAAAAAAAAAJgCAABk&#10;cnMvZG93bnJldi54bWxQSwUGAAAAAAQABAD1AAAAjQMAAAAA&#10;" path="m11,l,16,81,74,93,58,11,xe" fillcolor="#1f1a17" stroked="f">
                    <v:path arrowok="t" o:connecttype="custom" o:connectlocs="11,1878;0,1894;81,1952;93,1936;11,1878" o:connectangles="0,0,0,0,0"/>
                  </v:shape>
                </v:group>
                <v:group id="Group 235" o:spid="_x0000_s1071" style="position:absolute;left:6174;top:1278;width:400;height:290" coordorigin="6174,1278" coordsize="400,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shape id="Freeform 236" o:spid="_x0000_s1072" style="position:absolute;left:6174;top:1278;width:400;height:290;visibility:visible;mso-wrap-style:square;v-text-anchor:top" coordsize="400,2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5cqMIA&#10;AADcAAAADwAAAGRycy9kb3ducmV2LnhtbERP22rCQBB9F/yHZQTfdKOCkdRVVBBbEKppP2CaHZNo&#10;djZkt5r69a5Q8G0O5zrzZWsqcaXGlZYVjIYRCOLM6pJzBd9f28EMhPPIGivLpOCPHCwX3c4cE21v&#10;fKRr6nMRQtglqKDwvk6kdFlBBt3Q1sSBO9nGoA+wyaVu8BbCTSXHUTSVBksODQXWtCkou6S/RsH+&#10;476mKjbnT54cdkeb/kSTaaxUv9eu3kB4av1L/O9+12F+PIbnM+EC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blyowgAAANwAAAAPAAAAAAAAAAAAAAAAAJgCAABkcnMvZG93&#10;bnJldi54bWxQSwUGAAAAAAQABAD1AAAAhwMAAAAA&#10;" path="m394,l379,5r-22,7l336,20,272,47,212,80r-57,39l102,164,53,212,10,266,,278r17,12l25,278,39,260,83,210r49,-46l185,122,242,86,302,55,364,31r21,-7l400,20,394,xe" fillcolor="#1f1a17" stroked="f">
                    <v:path arrowok="t" o:connecttype="custom" o:connectlocs="394,1278;379,1283;357,1290;336,1298;272,1325;212,1358;155,1397;102,1442;53,1490;10,1544;0,1556;17,1568;25,1556;39,1538;83,1488;132,1442;185,1400;242,1364;302,1333;364,1309;385,1302;400,1298;394,1278" o:connectangles="0,0,0,0,0,0,0,0,0,0,0,0,0,0,0,0,0,0,0,0,0,0,0"/>
                  </v:shape>
                </v:group>
                <w10:wrap anchorx="page"/>
              </v:group>
            </w:pict>
          </mc:Fallback>
        </mc:AlternateContent>
      </w:r>
      <w:r>
        <w:rPr>
          <w:color w:val="1F1A17"/>
        </w:rPr>
        <w:t>A</w:t>
      </w:r>
      <w:r>
        <w:rPr>
          <w:color w:val="1F1A17"/>
          <w:u w:val="single" w:color="1F1A17"/>
        </w:rPr>
        <w:tab/>
      </w:r>
      <w:r>
        <w:rPr>
          <w:color w:val="1F1A17"/>
          <w:position w:val="-2"/>
        </w:rPr>
        <w:t>B</w:t>
      </w:r>
    </w:p>
    <w:p w:rsidR="00407750" w:rsidRDefault="00407750" w:rsidP="00407750">
      <w:pPr>
        <w:spacing w:before="5"/>
        <w:rPr>
          <w:rFonts w:ascii="Times New Roman" w:eastAsia="Times New Roman" w:hAnsi="Times New Roman" w:cs="Times New Roman"/>
        </w:rPr>
      </w:pPr>
      <w:r>
        <w:br w:type="column"/>
      </w:r>
    </w:p>
    <w:p w:rsidR="00407750" w:rsidRDefault="00407750" w:rsidP="00407750">
      <w:pPr>
        <w:pStyle w:val="BodyText"/>
        <w:ind w:left="117"/>
      </w:pPr>
      <w:r>
        <w:rPr>
          <w:color w:val="1F1A17"/>
        </w:rPr>
        <w:t>Diagram not to</w:t>
      </w:r>
      <w:r>
        <w:rPr>
          <w:color w:val="1F1A17"/>
          <w:spacing w:val="-12"/>
        </w:rPr>
        <w:t xml:space="preserve"> </w:t>
      </w:r>
      <w:r>
        <w:rPr>
          <w:color w:val="1F1A17"/>
        </w:rPr>
        <w:t>scale</w:t>
      </w:r>
    </w:p>
    <w:p w:rsidR="00407750" w:rsidRDefault="00407750" w:rsidP="00407750">
      <w:pPr>
        <w:sectPr w:rsidR="00407750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5465" w:space="40"/>
            <w:col w:w="4405"/>
          </w:cols>
        </w:sectPr>
      </w:pPr>
    </w:p>
    <w:p w:rsidR="00407750" w:rsidRDefault="00407750" w:rsidP="00407750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407750" w:rsidRDefault="00407750" w:rsidP="00407750">
      <w:pPr>
        <w:spacing w:before="4"/>
        <w:rPr>
          <w:rFonts w:ascii="Times New Roman" w:eastAsia="Times New Roman" w:hAnsi="Times New Roman" w:cs="Times New Roman"/>
          <w:sz w:val="18"/>
          <w:szCs w:val="18"/>
        </w:rPr>
      </w:pPr>
    </w:p>
    <w:p w:rsidR="00407750" w:rsidRDefault="00407750" w:rsidP="00407750">
      <w:pPr>
        <w:pStyle w:val="BodyText"/>
        <w:ind w:left="3613" w:right="1840"/>
        <w:jc w:val="center"/>
      </w:pPr>
      <w:r>
        <w:rPr>
          <w:color w:val="1F1A17"/>
        </w:rPr>
        <w:t>245</w:t>
      </w:r>
      <w:r>
        <w:rPr>
          <w:color w:val="1F1A17"/>
          <w:spacing w:val="-1"/>
        </w:rPr>
        <w:t xml:space="preserve"> </w:t>
      </w:r>
      <w:r>
        <w:rPr>
          <w:color w:val="1F1A17"/>
        </w:rPr>
        <w:t>m</w:t>
      </w:r>
    </w:p>
    <w:p w:rsidR="00407750" w:rsidRDefault="00407750" w:rsidP="00407750">
      <w:pPr>
        <w:pStyle w:val="BodyText"/>
        <w:spacing w:before="180"/>
        <w:ind w:left="3613" w:right="2666"/>
        <w:jc w:val="center"/>
      </w:pPr>
      <w:r>
        <w:rPr>
          <w:color w:val="1F1A17"/>
        </w:rPr>
        <w:t>24°</w:t>
      </w:r>
    </w:p>
    <w:p w:rsidR="00407750" w:rsidRDefault="00407750" w:rsidP="00407750">
      <w:pPr>
        <w:spacing w:before="3"/>
        <w:rPr>
          <w:rFonts w:ascii="Times New Roman" w:eastAsia="Times New Roman" w:hAnsi="Times New Roman" w:cs="Times New Roman"/>
          <w:sz w:val="16"/>
          <w:szCs w:val="16"/>
        </w:rPr>
      </w:pPr>
    </w:p>
    <w:p w:rsidR="00407750" w:rsidRDefault="00407750" w:rsidP="00407750">
      <w:pPr>
        <w:pStyle w:val="BodyText"/>
        <w:spacing w:before="71"/>
        <w:ind w:left="3613" w:right="1791"/>
        <w:jc w:val="center"/>
      </w:pPr>
      <w:r>
        <w:rPr>
          <w:color w:val="1F1A17"/>
        </w:rPr>
        <w:t>C</w:t>
      </w:r>
    </w:p>
    <w:p w:rsidR="00407750" w:rsidRDefault="00407750" w:rsidP="00407750">
      <w:pPr>
        <w:spacing w:before="4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:rsidR="00407750" w:rsidRDefault="00407750" w:rsidP="00407750">
      <w:pPr>
        <w:rPr>
          <w:rFonts w:ascii="Times New Roman" w:eastAsia="Times New Roman" w:hAnsi="Times New Roman" w:cs="Times New Roman"/>
          <w:sz w:val="17"/>
          <w:szCs w:val="17"/>
        </w:rPr>
        <w:sectPr w:rsidR="00407750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:rsidR="00407750" w:rsidRDefault="00407750" w:rsidP="00407750">
      <w:pPr>
        <w:pStyle w:val="BodyText"/>
        <w:spacing w:before="71"/>
      </w:pPr>
    </w:p>
    <w:p w:rsidR="00407750" w:rsidRDefault="00407750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61548F" w:rsidRDefault="0061548F" w:rsidP="00407750">
      <w:pPr>
        <w:pStyle w:val="BodyText"/>
        <w:spacing w:before="71"/>
      </w:pPr>
    </w:p>
    <w:p w:rsidR="00241C77" w:rsidRDefault="00241C77">
      <w:pPr>
        <w:spacing w:before="5"/>
        <w:rPr>
          <w:rFonts w:ascii="Times New Roman" w:eastAsia="Times New Roman" w:hAnsi="Times New Roman" w:cs="Times New Roman"/>
          <w:sz w:val="28"/>
          <w:szCs w:val="28"/>
        </w:rPr>
      </w:pPr>
    </w:p>
    <w:p w:rsidR="00241C77" w:rsidRDefault="00241C77">
      <w:pPr>
        <w:jc w:val="right"/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4155" w:space="4163"/>
            <w:col w:w="1592"/>
          </w:cols>
        </w:sectPr>
      </w:pPr>
    </w:p>
    <w:p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:rsidR="0061548F" w:rsidRPr="0061548F" w:rsidRDefault="0061548F" w:rsidP="0061548F">
      <w:pPr>
        <w:pStyle w:val="ListParagraph"/>
        <w:numPr>
          <w:ilvl w:val="0"/>
          <w:numId w:val="12"/>
        </w:numPr>
        <w:tabs>
          <w:tab w:val="left" w:pos="682"/>
        </w:tabs>
        <w:spacing w:before="71"/>
        <w:rPr>
          <w:rFonts w:ascii="Times New Roman"/>
          <w:spacing w:val="-8"/>
        </w:rPr>
      </w:pPr>
      <w:r w:rsidRPr="0061548F">
        <w:rPr>
          <w:rFonts w:ascii="Times New Roman"/>
        </w:rPr>
        <w:lastRenderedPageBreak/>
        <w:t>Find the volume of the following</w:t>
      </w:r>
      <w:r w:rsidRPr="0061548F">
        <w:rPr>
          <w:rFonts w:ascii="Times New Roman"/>
          <w:spacing w:val="-8"/>
        </w:rPr>
        <w:t xml:space="preserve"> prism.</w:t>
      </w:r>
    </w:p>
    <w:p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:rsidR="00241C77" w:rsidRDefault="00241C77">
      <w:pPr>
        <w:rPr>
          <w:rFonts w:ascii="Times New Roman" w:eastAsia="Times New Roman" w:hAnsi="Times New Roman" w:cs="Times New Roman"/>
        </w:rPr>
      </w:pPr>
    </w:p>
    <w:p w:rsidR="00241C77" w:rsidRDefault="0025099D">
      <w:pPr>
        <w:pStyle w:val="BodyText"/>
        <w:spacing w:before="168"/>
        <w:ind w:left="0" w:right="361"/>
        <w:jc w:val="righ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4592" behindDoc="1" locked="0" layoutInCell="1" allowOverlap="1" wp14:anchorId="35E437C0" wp14:editId="0F3B84CA">
                <wp:simplePos x="0" y="0"/>
                <wp:positionH relativeFrom="page">
                  <wp:posOffset>2048510</wp:posOffset>
                </wp:positionH>
                <wp:positionV relativeFrom="paragraph">
                  <wp:posOffset>15240</wp:posOffset>
                </wp:positionV>
                <wp:extent cx="3439160" cy="1925320"/>
                <wp:effectExtent l="635" t="3810" r="8255" b="4445"/>
                <wp:wrapNone/>
                <wp:docPr id="2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9160" cy="1925320"/>
                          <a:chOff x="3226" y="24"/>
                          <a:chExt cx="5416" cy="3032"/>
                        </a:xfrm>
                      </wpg:grpSpPr>
                      <wpg:grpSp>
                        <wpg:cNvPr id="3" name="Group 231"/>
                        <wpg:cNvGrpSpPr>
                          <a:grpSpLocks/>
                        </wpg:cNvGrpSpPr>
                        <wpg:grpSpPr bwMode="auto">
                          <a:xfrm>
                            <a:off x="3239" y="876"/>
                            <a:ext cx="2187" cy="2170"/>
                            <a:chOff x="3239" y="876"/>
                            <a:chExt cx="2187" cy="2170"/>
                          </a:xfrm>
                        </wpg:grpSpPr>
                        <wps:wsp>
                          <wps:cNvPr id="4" name="Freeform 233"/>
                          <wps:cNvSpPr>
                            <a:spLocks/>
                          </wps:cNvSpPr>
                          <wps:spPr bwMode="auto">
                            <a:xfrm>
                              <a:off x="3239" y="876"/>
                              <a:ext cx="2187" cy="2170"/>
                            </a:xfrm>
                            <a:custGeom>
                              <a:avLst/>
                              <a:gdLst>
                                <a:gd name="T0" fmla="+- 0 3253 3239"/>
                                <a:gd name="T1" fmla="*/ T0 w 2187"/>
                                <a:gd name="T2" fmla="+- 0 876 876"/>
                                <a:gd name="T3" fmla="*/ 876 h 2170"/>
                                <a:gd name="T4" fmla="+- 0 3239 3239"/>
                                <a:gd name="T5" fmla="*/ T4 w 2187"/>
                                <a:gd name="T6" fmla="+- 0 891 876"/>
                                <a:gd name="T7" fmla="*/ 891 h 2170"/>
                                <a:gd name="T8" fmla="+- 0 5393 3239"/>
                                <a:gd name="T9" fmla="*/ T8 w 2187"/>
                                <a:gd name="T10" fmla="+- 0 3042 876"/>
                                <a:gd name="T11" fmla="*/ 3042 h 2170"/>
                                <a:gd name="T12" fmla="+- 0 5401 3239"/>
                                <a:gd name="T13" fmla="*/ T12 w 2187"/>
                                <a:gd name="T14" fmla="+- 0 3046 876"/>
                                <a:gd name="T15" fmla="*/ 3046 h 2170"/>
                                <a:gd name="T16" fmla="+- 0 5407 3239"/>
                                <a:gd name="T17" fmla="*/ T16 w 2187"/>
                                <a:gd name="T18" fmla="+- 0 3028 876"/>
                                <a:gd name="T19" fmla="*/ 3028 h 2170"/>
                                <a:gd name="T20" fmla="+- 0 3253 3239"/>
                                <a:gd name="T21" fmla="*/ T20 w 2187"/>
                                <a:gd name="T22" fmla="+- 0 876 876"/>
                                <a:gd name="T23" fmla="*/ 876 h 2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187" h="2170">
                                  <a:moveTo>
                                    <a:pt x="14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2154" y="2166"/>
                                  </a:lnTo>
                                  <a:lnTo>
                                    <a:pt x="2162" y="2170"/>
                                  </a:lnTo>
                                  <a:lnTo>
                                    <a:pt x="2168" y="2152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Freeform 232"/>
                          <wps:cNvSpPr>
                            <a:spLocks/>
                          </wps:cNvSpPr>
                          <wps:spPr bwMode="auto">
                            <a:xfrm>
                              <a:off x="3239" y="876"/>
                              <a:ext cx="2187" cy="2170"/>
                            </a:xfrm>
                            <a:custGeom>
                              <a:avLst/>
                              <a:gdLst>
                                <a:gd name="T0" fmla="+- 0 5407 3239"/>
                                <a:gd name="T1" fmla="*/ T0 w 2187"/>
                                <a:gd name="T2" fmla="+- 0 3028 876"/>
                                <a:gd name="T3" fmla="*/ 3028 h 2170"/>
                                <a:gd name="T4" fmla="+- 0 5401 3239"/>
                                <a:gd name="T5" fmla="*/ T4 w 2187"/>
                                <a:gd name="T6" fmla="+- 0 3046 876"/>
                                <a:gd name="T7" fmla="*/ 3046 h 2170"/>
                                <a:gd name="T8" fmla="+- 0 5425 3239"/>
                                <a:gd name="T9" fmla="*/ T8 w 2187"/>
                                <a:gd name="T10" fmla="+- 0 3046 876"/>
                                <a:gd name="T11" fmla="*/ 3046 h 2170"/>
                                <a:gd name="T12" fmla="+- 0 5407 3239"/>
                                <a:gd name="T13" fmla="*/ T12 w 2187"/>
                                <a:gd name="T14" fmla="+- 0 3028 876"/>
                                <a:gd name="T15" fmla="*/ 3028 h 2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187" h="2170">
                                  <a:moveTo>
                                    <a:pt x="2168" y="2152"/>
                                  </a:moveTo>
                                  <a:lnTo>
                                    <a:pt x="2162" y="2170"/>
                                  </a:lnTo>
                                  <a:lnTo>
                                    <a:pt x="2186" y="2170"/>
                                  </a:lnTo>
                                  <a:lnTo>
                                    <a:pt x="2168" y="2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229"/>
                        <wpg:cNvGrpSpPr>
                          <a:grpSpLocks/>
                        </wpg:cNvGrpSpPr>
                        <wpg:grpSpPr bwMode="auto">
                          <a:xfrm>
                            <a:off x="3236" y="3036"/>
                            <a:ext cx="2165" cy="2"/>
                            <a:chOff x="3236" y="3036"/>
                            <a:chExt cx="2165" cy="2"/>
                          </a:xfrm>
                        </wpg:grpSpPr>
                        <wps:wsp>
                          <wps:cNvPr id="8" name="Freeform 230"/>
                          <wps:cNvSpPr>
                            <a:spLocks/>
                          </wps:cNvSpPr>
                          <wps:spPr bwMode="auto">
                            <a:xfrm>
                              <a:off x="3236" y="3036"/>
                              <a:ext cx="2165" cy="2"/>
                            </a:xfrm>
                            <a:custGeom>
                              <a:avLst/>
                              <a:gdLst>
                                <a:gd name="T0" fmla="+- 0 3236 3236"/>
                                <a:gd name="T1" fmla="*/ T0 w 2165"/>
                                <a:gd name="T2" fmla="+- 0 5401 3236"/>
                                <a:gd name="T3" fmla="*/ T2 w 216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65">
                                  <a:moveTo>
                                    <a:pt x="0" y="0"/>
                                  </a:moveTo>
                                  <a:lnTo>
                                    <a:pt x="2165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" name="Group 227"/>
                        <wpg:cNvGrpSpPr>
                          <a:grpSpLocks/>
                        </wpg:cNvGrpSpPr>
                        <wpg:grpSpPr bwMode="auto">
                          <a:xfrm>
                            <a:off x="3246" y="859"/>
                            <a:ext cx="2" cy="2177"/>
                            <a:chOff x="3246" y="859"/>
                            <a:chExt cx="2" cy="2177"/>
                          </a:xfrm>
                        </wpg:grpSpPr>
                        <wps:wsp>
                          <wps:cNvPr id="10" name="Freeform 228"/>
                          <wps:cNvSpPr>
                            <a:spLocks/>
                          </wps:cNvSpPr>
                          <wps:spPr bwMode="auto">
                            <a:xfrm>
                              <a:off x="3246" y="859"/>
                              <a:ext cx="2" cy="2177"/>
                            </a:xfrm>
                            <a:custGeom>
                              <a:avLst/>
                              <a:gdLst>
                                <a:gd name="T0" fmla="+- 0 859 859"/>
                                <a:gd name="T1" fmla="*/ 859 h 2177"/>
                                <a:gd name="T2" fmla="+- 0 3036 859"/>
                                <a:gd name="T3" fmla="*/ 3036 h 21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7">
                                  <a:moveTo>
                                    <a:pt x="0" y="0"/>
                                  </a:moveTo>
                                  <a:lnTo>
                                    <a:pt x="0" y="21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" name="Group 225"/>
                        <wpg:cNvGrpSpPr>
                          <a:grpSpLocks/>
                        </wpg:cNvGrpSpPr>
                        <wpg:grpSpPr bwMode="auto">
                          <a:xfrm>
                            <a:off x="8532" y="2186"/>
                            <a:ext cx="100" cy="2"/>
                            <a:chOff x="8532" y="2186"/>
                            <a:chExt cx="100" cy="2"/>
                          </a:xfrm>
                        </wpg:grpSpPr>
                        <wps:wsp>
                          <wps:cNvPr id="12" name="Freeform 226"/>
                          <wps:cNvSpPr>
                            <a:spLocks/>
                          </wps:cNvSpPr>
                          <wps:spPr bwMode="auto">
                            <a:xfrm>
                              <a:off x="853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532 8532"/>
                                <a:gd name="T1" fmla="*/ T0 w 100"/>
                                <a:gd name="T2" fmla="+- 0 8632 853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223"/>
                        <wpg:cNvGrpSpPr>
                          <a:grpSpLocks/>
                        </wpg:cNvGrpSpPr>
                        <wpg:grpSpPr bwMode="auto">
                          <a:xfrm>
                            <a:off x="8372" y="2186"/>
                            <a:ext cx="100" cy="2"/>
                            <a:chOff x="8372" y="2186"/>
                            <a:chExt cx="100" cy="2"/>
                          </a:xfrm>
                        </wpg:grpSpPr>
                        <wps:wsp>
                          <wps:cNvPr id="14" name="Freeform 224"/>
                          <wps:cNvSpPr>
                            <a:spLocks/>
                          </wps:cNvSpPr>
                          <wps:spPr bwMode="auto">
                            <a:xfrm>
                              <a:off x="837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372 8372"/>
                                <a:gd name="T1" fmla="*/ T0 w 100"/>
                                <a:gd name="T2" fmla="+- 0 8472 837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221"/>
                        <wpg:cNvGrpSpPr>
                          <a:grpSpLocks/>
                        </wpg:cNvGrpSpPr>
                        <wpg:grpSpPr bwMode="auto">
                          <a:xfrm>
                            <a:off x="8212" y="2186"/>
                            <a:ext cx="101" cy="2"/>
                            <a:chOff x="8212" y="2186"/>
                            <a:chExt cx="101" cy="2"/>
                          </a:xfrm>
                        </wpg:grpSpPr>
                        <wps:wsp>
                          <wps:cNvPr id="16" name="Freeform 222"/>
                          <wps:cNvSpPr>
                            <a:spLocks/>
                          </wps:cNvSpPr>
                          <wps:spPr bwMode="auto">
                            <a:xfrm>
                              <a:off x="821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8212 8212"/>
                                <a:gd name="T1" fmla="*/ T0 w 101"/>
                                <a:gd name="T2" fmla="+- 0 8312 821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" name="Group 219"/>
                        <wpg:cNvGrpSpPr>
                          <a:grpSpLocks/>
                        </wpg:cNvGrpSpPr>
                        <wpg:grpSpPr bwMode="auto">
                          <a:xfrm>
                            <a:off x="8052" y="2186"/>
                            <a:ext cx="100" cy="2"/>
                            <a:chOff x="8052" y="2186"/>
                            <a:chExt cx="100" cy="2"/>
                          </a:xfrm>
                        </wpg:grpSpPr>
                        <wps:wsp>
                          <wps:cNvPr id="18" name="Freeform 220"/>
                          <wps:cNvSpPr>
                            <a:spLocks/>
                          </wps:cNvSpPr>
                          <wps:spPr bwMode="auto">
                            <a:xfrm>
                              <a:off x="805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052 8052"/>
                                <a:gd name="T1" fmla="*/ T0 w 100"/>
                                <a:gd name="T2" fmla="+- 0 8152 805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217"/>
                        <wpg:cNvGrpSpPr>
                          <a:grpSpLocks/>
                        </wpg:cNvGrpSpPr>
                        <wpg:grpSpPr bwMode="auto">
                          <a:xfrm>
                            <a:off x="7892" y="2186"/>
                            <a:ext cx="100" cy="2"/>
                            <a:chOff x="7892" y="2186"/>
                            <a:chExt cx="100" cy="2"/>
                          </a:xfrm>
                        </wpg:grpSpPr>
                        <wps:wsp>
                          <wps:cNvPr id="20" name="Freeform 218"/>
                          <wps:cNvSpPr>
                            <a:spLocks/>
                          </wps:cNvSpPr>
                          <wps:spPr bwMode="auto">
                            <a:xfrm>
                              <a:off x="789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892 7892"/>
                                <a:gd name="T1" fmla="*/ T0 w 100"/>
                                <a:gd name="T2" fmla="+- 0 7992 789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" name="Group 215"/>
                        <wpg:cNvGrpSpPr>
                          <a:grpSpLocks/>
                        </wpg:cNvGrpSpPr>
                        <wpg:grpSpPr bwMode="auto">
                          <a:xfrm>
                            <a:off x="7732" y="2186"/>
                            <a:ext cx="101" cy="2"/>
                            <a:chOff x="7732" y="2186"/>
                            <a:chExt cx="101" cy="2"/>
                          </a:xfrm>
                        </wpg:grpSpPr>
                        <wps:wsp>
                          <wps:cNvPr id="22" name="Freeform 216"/>
                          <wps:cNvSpPr>
                            <a:spLocks/>
                          </wps:cNvSpPr>
                          <wps:spPr bwMode="auto">
                            <a:xfrm>
                              <a:off x="773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7732 7732"/>
                                <a:gd name="T1" fmla="*/ T0 w 101"/>
                                <a:gd name="T2" fmla="+- 0 7832 773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213"/>
                        <wpg:cNvGrpSpPr>
                          <a:grpSpLocks/>
                        </wpg:cNvGrpSpPr>
                        <wpg:grpSpPr bwMode="auto">
                          <a:xfrm>
                            <a:off x="7572" y="2186"/>
                            <a:ext cx="100" cy="2"/>
                            <a:chOff x="7572" y="2186"/>
                            <a:chExt cx="100" cy="2"/>
                          </a:xfrm>
                        </wpg:grpSpPr>
                        <wps:wsp>
                          <wps:cNvPr id="24" name="Freeform 214"/>
                          <wps:cNvSpPr>
                            <a:spLocks/>
                          </wps:cNvSpPr>
                          <wps:spPr bwMode="auto">
                            <a:xfrm>
                              <a:off x="757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572 7572"/>
                                <a:gd name="T1" fmla="*/ T0 w 100"/>
                                <a:gd name="T2" fmla="+- 0 7672 757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" name="Group 211"/>
                        <wpg:cNvGrpSpPr>
                          <a:grpSpLocks/>
                        </wpg:cNvGrpSpPr>
                        <wpg:grpSpPr bwMode="auto">
                          <a:xfrm>
                            <a:off x="7412" y="2186"/>
                            <a:ext cx="100" cy="2"/>
                            <a:chOff x="7412" y="2186"/>
                            <a:chExt cx="100" cy="2"/>
                          </a:xfrm>
                        </wpg:grpSpPr>
                        <wps:wsp>
                          <wps:cNvPr id="26" name="Freeform 212"/>
                          <wps:cNvSpPr>
                            <a:spLocks/>
                          </wps:cNvSpPr>
                          <wps:spPr bwMode="auto">
                            <a:xfrm>
                              <a:off x="741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412 7412"/>
                                <a:gd name="T1" fmla="*/ T0 w 100"/>
                                <a:gd name="T2" fmla="+- 0 7512 741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209"/>
                        <wpg:cNvGrpSpPr>
                          <a:grpSpLocks/>
                        </wpg:cNvGrpSpPr>
                        <wpg:grpSpPr bwMode="auto">
                          <a:xfrm>
                            <a:off x="7252" y="2186"/>
                            <a:ext cx="101" cy="2"/>
                            <a:chOff x="7252" y="2186"/>
                            <a:chExt cx="101" cy="2"/>
                          </a:xfrm>
                        </wpg:grpSpPr>
                        <wps:wsp>
                          <wps:cNvPr id="28" name="Freeform 210"/>
                          <wps:cNvSpPr>
                            <a:spLocks/>
                          </wps:cNvSpPr>
                          <wps:spPr bwMode="auto">
                            <a:xfrm>
                              <a:off x="725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7252 7252"/>
                                <a:gd name="T1" fmla="*/ T0 w 101"/>
                                <a:gd name="T2" fmla="+- 0 7352 725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207"/>
                        <wpg:cNvGrpSpPr>
                          <a:grpSpLocks/>
                        </wpg:cNvGrpSpPr>
                        <wpg:grpSpPr bwMode="auto">
                          <a:xfrm>
                            <a:off x="7092" y="2186"/>
                            <a:ext cx="100" cy="2"/>
                            <a:chOff x="7092" y="2186"/>
                            <a:chExt cx="100" cy="2"/>
                          </a:xfrm>
                        </wpg:grpSpPr>
                        <wps:wsp>
                          <wps:cNvPr id="30" name="Freeform 208"/>
                          <wps:cNvSpPr>
                            <a:spLocks/>
                          </wps:cNvSpPr>
                          <wps:spPr bwMode="auto">
                            <a:xfrm>
                              <a:off x="709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092 7092"/>
                                <a:gd name="T1" fmla="*/ T0 w 100"/>
                                <a:gd name="T2" fmla="+- 0 7192 709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205"/>
                        <wpg:cNvGrpSpPr>
                          <a:grpSpLocks/>
                        </wpg:cNvGrpSpPr>
                        <wpg:grpSpPr bwMode="auto">
                          <a:xfrm>
                            <a:off x="6932" y="2186"/>
                            <a:ext cx="100" cy="2"/>
                            <a:chOff x="6932" y="2186"/>
                            <a:chExt cx="100" cy="2"/>
                          </a:xfrm>
                        </wpg:grpSpPr>
                        <wps:wsp>
                          <wps:cNvPr id="32" name="Freeform 206"/>
                          <wps:cNvSpPr>
                            <a:spLocks/>
                          </wps:cNvSpPr>
                          <wps:spPr bwMode="auto">
                            <a:xfrm>
                              <a:off x="693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6932 6932"/>
                                <a:gd name="T1" fmla="*/ T0 w 100"/>
                                <a:gd name="T2" fmla="+- 0 7032 693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203"/>
                        <wpg:cNvGrpSpPr>
                          <a:grpSpLocks/>
                        </wpg:cNvGrpSpPr>
                        <wpg:grpSpPr bwMode="auto">
                          <a:xfrm>
                            <a:off x="6772" y="2186"/>
                            <a:ext cx="101" cy="2"/>
                            <a:chOff x="6772" y="2186"/>
                            <a:chExt cx="101" cy="2"/>
                          </a:xfrm>
                        </wpg:grpSpPr>
                        <wps:wsp>
                          <wps:cNvPr id="34" name="Freeform 204"/>
                          <wps:cNvSpPr>
                            <a:spLocks/>
                          </wps:cNvSpPr>
                          <wps:spPr bwMode="auto">
                            <a:xfrm>
                              <a:off x="677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6772 6772"/>
                                <a:gd name="T1" fmla="*/ T0 w 101"/>
                                <a:gd name="T2" fmla="+- 0 6872 677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" name="Group 201"/>
                        <wpg:cNvGrpSpPr>
                          <a:grpSpLocks/>
                        </wpg:cNvGrpSpPr>
                        <wpg:grpSpPr bwMode="auto">
                          <a:xfrm>
                            <a:off x="6612" y="2186"/>
                            <a:ext cx="100" cy="2"/>
                            <a:chOff x="6612" y="2186"/>
                            <a:chExt cx="100" cy="2"/>
                          </a:xfrm>
                        </wpg:grpSpPr>
                        <wps:wsp>
                          <wps:cNvPr id="36" name="Freeform 202"/>
                          <wps:cNvSpPr>
                            <a:spLocks/>
                          </wps:cNvSpPr>
                          <wps:spPr bwMode="auto">
                            <a:xfrm>
                              <a:off x="661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6612 6612"/>
                                <a:gd name="T1" fmla="*/ T0 w 100"/>
                                <a:gd name="T2" fmla="+- 0 6712 661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" name="Group 198"/>
                        <wpg:cNvGrpSpPr>
                          <a:grpSpLocks/>
                        </wpg:cNvGrpSpPr>
                        <wpg:grpSpPr bwMode="auto">
                          <a:xfrm>
                            <a:off x="6468" y="2176"/>
                            <a:ext cx="84" cy="21"/>
                            <a:chOff x="6468" y="2176"/>
                            <a:chExt cx="84" cy="21"/>
                          </a:xfrm>
                        </wpg:grpSpPr>
                        <wps:wsp>
                          <wps:cNvPr id="38" name="Freeform 200"/>
                          <wps:cNvSpPr>
                            <a:spLocks/>
                          </wps:cNvSpPr>
                          <wps:spPr bwMode="auto">
                            <a:xfrm>
                              <a:off x="6468" y="2176"/>
                              <a:ext cx="84" cy="21"/>
                            </a:xfrm>
                            <a:custGeom>
                              <a:avLst/>
                              <a:gdLst>
                                <a:gd name="T0" fmla="+- 0 6468 6468"/>
                                <a:gd name="T1" fmla="*/ T0 w 84"/>
                                <a:gd name="T2" fmla="+- 0 2187 2176"/>
                                <a:gd name="T3" fmla="*/ 2187 h 21"/>
                                <a:gd name="T4" fmla="+- 0 6468 6468"/>
                                <a:gd name="T5" fmla="*/ T4 w 84"/>
                                <a:gd name="T6" fmla="+- 0 2196 2176"/>
                                <a:gd name="T7" fmla="*/ 2196 h 21"/>
                                <a:gd name="T8" fmla="+- 0 6478 6468"/>
                                <a:gd name="T9" fmla="*/ T8 w 84"/>
                                <a:gd name="T10" fmla="+- 0 2196 2176"/>
                                <a:gd name="T11" fmla="*/ 2196 h 21"/>
                                <a:gd name="T12" fmla="+- 0 6468 6468"/>
                                <a:gd name="T13" fmla="*/ T12 w 84"/>
                                <a:gd name="T14" fmla="+- 0 2187 2176"/>
                                <a:gd name="T15" fmla="*/ 2187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84" h="21">
                                  <a:moveTo>
                                    <a:pt x="0" y="11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10" y="20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199"/>
                          <wps:cNvSpPr>
                            <a:spLocks/>
                          </wps:cNvSpPr>
                          <wps:spPr bwMode="auto">
                            <a:xfrm>
                              <a:off x="6468" y="2176"/>
                              <a:ext cx="84" cy="21"/>
                            </a:xfrm>
                            <a:custGeom>
                              <a:avLst/>
                              <a:gdLst>
                                <a:gd name="T0" fmla="+- 0 6552 6468"/>
                                <a:gd name="T1" fmla="*/ T0 w 84"/>
                                <a:gd name="T2" fmla="+- 0 2176 2176"/>
                                <a:gd name="T3" fmla="*/ 2176 h 21"/>
                                <a:gd name="T4" fmla="+- 0 6478 6468"/>
                                <a:gd name="T5" fmla="*/ T4 w 84"/>
                                <a:gd name="T6" fmla="+- 0 2176 2176"/>
                                <a:gd name="T7" fmla="*/ 2176 h 21"/>
                                <a:gd name="T8" fmla="+- 0 6468 6468"/>
                                <a:gd name="T9" fmla="*/ T8 w 84"/>
                                <a:gd name="T10" fmla="+- 0 2187 2176"/>
                                <a:gd name="T11" fmla="*/ 2187 h 21"/>
                                <a:gd name="T12" fmla="+- 0 6478 6468"/>
                                <a:gd name="T13" fmla="*/ T12 w 84"/>
                                <a:gd name="T14" fmla="+- 0 2196 2176"/>
                                <a:gd name="T15" fmla="*/ 2196 h 21"/>
                                <a:gd name="T16" fmla="+- 0 6552 6468"/>
                                <a:gd name="T17" fmla="*/ T16 w 84"/>
                                <a:gd name="T18" fmla="+- 0 2196 2176"/>
                                <a:gd name="T19" fmla="*/ 2196 h 21"/>
                                <a:gd name="T20" fmla="+- 0 6552 6468"/>
                                <a:gd name="T21" fmla="*/ T20 w 84"/>
                                <a:gd name="T22" fmla="+- 0 2176 2176"/>
                                <a:gd name="T23" fmla="*/ 2176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84" h="21">
                                  <a:moveTo>
                                    <a:pt x="84" y="0"/>
                                  </a:moveTo>
                                  <a:lnTo>
                                    <a:pt x="10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10" y="20"/>
                                  </a:lnTo>
                                  <a:lnTo>
                                    <a:pt x="84" y="20"/>
                                  </a:lnTo>
                                  <a:lnTo>
                                    <a:pt x="8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196"/>
                        <wpg:cNvGrpSpPr>
                          <a:grpSpLocks/>
                        </wpg:cNvGrpSpPr>
                        <wpg:grpSpPr bwMode="auto">
                          <a:xfrm>
                            <a:off x="6468" y="2173"/>
                            <a:ext cx="20" cy="2"/>
                            <a:chOff x="6468" y="2173"/>
                            <a:chExt cx="20" cy="2"/>
                          </a:xfrm>
                        </wpg:grpSpPr>
                        <wps:wsp>
                          <wps:cNvPr id="41" name="Freeform 197"/>
                          <wps:cNvSpPr>
                            <a:spLocks/>
                          </wps:cNvSpPr>
                          <wps:spPr bwMode="auto">
                            <a:xfrm>
                              <a:off x="6468" y="2173"/>
                              <a:ext cx="20" cy="2"/>
                            </a:xfrm>
                            <a:custGeom>
                              <a:avLst/>
                              <a:gdLst>
                                <a:gd name="T0" fmla="+- 0 6468 6468"/>
                                <a:gd name="T1" fmla="*/ T0 w 20"/>
                                <a:gd name="T2" fmla="+- 0 6487 6468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19" y="0"/>
                                  </a:lnTo>
                                </a:path>
                              </a:pathLst>
                            </a:custGeom>
                            <a:noFill/>
                            <a:ln w="1676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" name="Group 194"/>
                        <wpg:cNvGrpSpPr>
                          <a:grpSpLocks/>
                        </wpg:cNvGrpSpPr>
                        <wpg:grpSpPr bwMode="auto">
                          <a:xfrm>
                            <a:off x="6478" y="2001"/>
                            <a:ext cx="2" cy="100"/>
                            <a:chOff x="6478" y="2001"/>
                            <a:chExt cx="2" cy="100"/>
                          </a:xfrm>
                        </wpg:grpSpPr>
                        <wps:wsp>
                          <wps:cNvPr id="43" name="Freeform 195"/>
                          <wps:cNvSpPr>
                            <a:spLocks/>
                          </wps:cNvSpPr>
                          <wps:spPr bwMode="auto">
                            <a:xfrm>
                              <a:off x="6478" y="2001"/>
                              <a:ext cx="2" cy="100"/>
                            </a:xfrm>
                            <a:custGeom>
                              <a:avLst/>
                              <a:gdLst>
                                <a:gd name="T0" fmla="+- 0 2001 2001"/>
                                <a:gd name="T1" fmla="*/ 2001 h 100"/>
                                <a:gd name="T2" fmla="+- 0 2100 2001"/>
                                <a:gd name="T3" fmla="*/ 2100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192"/>
                        <wpg:cNvGrpSpPr>
                          <a:grpSpLocks/>
                        </wpg:cNvGrpSpPr>
                        <wpg:grpSpPr bwMode="auto">
                          <a:xfrm>
                            <a:off x="6478" y="1841"/>
                            <a:ext cx="2" cy="100"/>
                            <a:chOff x="6478" y="1841"/>
                            <a:chExt cx="2" cy="100"/>
                          </a:xfrm>
                        </wpg:grpSpPr>
                        <wps:wsp>
                          <wps:cNvPr id="45" name="Freeform 193"/>
                          <wps:cNvSpPr>
                            <a:spLocks/>
                          </wps:cNvSpPr>
                          <wps:spPr bwMode="auto">
                            <a:xfrm>
                              <a:off x="6478" y="184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841 1841"/>
                                <a:gd name="T1" fmla="*/ 1841 h 100"/>
                                <a:gd name="T2" fmla="+- 0 1941 1841"/>
                                <a:gd name="T3" fmla="*/ 194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190"/>
                        <wpg:cNvGrpSpPr>
                          <a:grpSpLocks/>
                        </wpg:cNvGrpSpPr>
                        <wpg:grpSpPr bwMode="auto">
                          <a:xfrm>
                            <a:off x="6478" y="1681"/>
                            <a:ext cx="2" cy="100"/>
                            <a:chOff x="6478" y="1681"/>
                            <a:chExt cx="2" cy="100"/>
                          </a:xfrm>
                        </wpg:grpSpPr>
                        <wps:wsp>
                          <wps:cNvPr id="47" name="Freeform 191"/>
                          <wps:cNvSpPr>
                            <a:spLocks/>
                          </wps:cNvSpPr>
                          <wps:spPr bwMode="auto">
                            <a:xfrm>
                              <a:off x="6478" y="168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681 1681"/>
                                <a:gd name="T1" fmla="*/ 1681 h 100"/>
                                <a:gd name="T2" fmla="+- 0 1781 1681"/>
                                <a:gd name="T3" fmla="*/ 178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" name="Group 188"/>
                        <wpg:cNvGrpSpPr>
                          <a:grpSpLocks/>
                        </wpg:cNvGrpSpPr>
                        <wpg:grpSpPr bwMode="auto">
                          <a:xfrm>
                            <a:off x="6478" y="1521"/>
                            <a:ext cx="2" cy="101"/>
                            <a:chOff x="6478" y="1521"/>
                            <a:chExt cx="2" cy="101"/>
                          </a:xfrm>
                        </wpg:grpSpPr>
                        <wps:wsp>
                          <wps:cNvPr id="49" name="Freeform 189"/>
                          <wps:cNvSpPr>
                            <a:spLocks/>
                          </wps:cNvSpPr>
                          <wps:spPr bwMode="auto">
                            <a:xfrm>
                              <a:off x="6478" y="1521"/>
                              <a:ext cx="2" cy="101"/>
                            </a:xfrm>
                            <a:custGeom>
                              <a:avLst/>
                              <a:gdLst>
                                <a:gd name="T0" fmla="+- 0 1521 1521"/>
                                <a:gd name="T1" fmla="*/ 1521 h 101"/>
                                <a:gd name="T2" fmla="+- 0 1621 1521"/>
                                <a:gd name="T3" fmla="*/ 1621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" name="Group 186"/>
                        <wpg:cNvGrpSpPr>
                          <a:grpSpLocks/>
                        </wpg:cNvGrpSpPr>
                        <wpg:grpSpPr bwMode="auto">
                          <a:xfrm>
                            <a:off x="6478" y="1361"/>
                            <a:ext cx="2" cy="100"/>
                            <a:chOff x="6478" y="1361"/>
                            <a:chExt cx="2" cy="100"/>
                          </a:xfrm>
                        </wpg:grpSpPr>
                        <wps:wsp>
                          <wps:cNvPr id="51" name="Freeform 187"/>
                          <wps:cNvSpPr>
                            <a:spLocks/>
                          </wps:cNvSpPr>
                          <wps:spPr bwMode="auto">
                            <a:xfrm>
                              <a:off x="6478" y="136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361 1361"/>
                                <a:gd name="T1" fmla="*/ 1361 h 100"/>
                                <a:gd name="T2" fmla="+- 0 1461 1361"/>
                                <a:gd name="T3" fmla="*/ 146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" name="Group 184"/>
                        <wpg:cNvGrpSpPr>
                          <a:grpSpLocks/>
                        </wpg:cNvGrpSpPr>
                        <wpg:grpSpPr bwMode="auto">
                          <a:xfrm>
                            <a:off x="6478" y="1201"/>
                            <a:ext cx="2" cy="100"/>
                            <a:chOff x="6478" y="1201"/>
                            <a:chExt cx="2" cy="100"/>
                          </a:xfrm>
                        </wpg:grpSpPr>
                        <wps:wsp>
                          <wps:cNvPr id="53" name="Freeform 185"/>
                          <wps:cNvSpPr>
                            <a:spLocks/>
                          </wps:cNvSpPr>
                          <wps:spPr bwMode="auto">
                            <a:xfrm>
                              <a:off x="6478" y="120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201 1201"/>
                                <a:gd name="T1" fmla="*/ 1201 h 100"/>
                                <a:gd name="T2" fmla="+- 0 1301 1201"/>
                                <a:gd name="T3" fmla="*/ 130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" name="Group 182"/>
                        <wpg:cNvGrpSpPr>
                          <a:grpSpLocks/>
                        </wpg:cNvGrpSpPr>
                        <wpg:grpSpPr bwMode="auto">
                          <a:xfrm>
                            <a:off x="6478" y="1042"/>
                            <a:ext cx="2" cy="100"/>
                            <a:chOff x="6478" y="1042"/>
                            <a:chExt cx="2" cy="100"/>
                          </a:xfrm>
                        </wpg:grpSpPr>
                        <wps:wsp>
                          <wps:cNvPr id="55" name="Freeform 183"/>
                          <wps:cNvSpPr>
                            <a:spLocks/>
                          </wps:cNvSpPr>
                          <wps:spPr bwMode="auto">
                            <a:xfrm>
                              <a:off x="6478" y="1042"/>
                              <a:ext cx="2" cy="100"/>
                            </a:xfrm>
                            <a:custGeom>
                              <a:avLst/>
                              <a:gdLst>
                                <a:gd name="T0" fmla="+- 0 1042 1042"/>
                                <a:gd name="T1" fmla="*/ 1042 h 100"/>
                                <a:gd name="T2" fmla="+- 0 1141 1042"/>
                                <a:gd name="T3" fmla="*/ 114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" name="Group 180"/>
                        <wpg:cNvGrpSpPr>
                          <a:grpSpLocks/>
                        </wpg:cNvGrpSpPr>
                        <wpg:grpSpPr bwMode="auto">
                          <a:xfrm>
                            <a:off x="6478" y="882"/>
                            <a:ext cx="2" cy="100"/>
                            <a:chOff x="6478" y="882"/>
                            <a:chExt cx="2" cy="100"/>
                          </a:xfrm>
                        </wpg:grpSpPr>
                        <wps:wsp>
                          <wps:cNvPr id="57" name="Freeform 181"/>
                          <wps:cNvSpPr>
                            <a:spLocks/>
                          </wps:cNvSpPr>
                          <wps:spPr bwMode="auto">
                            <a:xfrm>
                              <a:off x="6478" y="882"/>
                              <a:ext cx="2" cy="100"/>
                            </a:xfrm>
                            <a:custGeom>
                              <a:avLst/>
                              <a:gdLst>
                                <a:gd name="T0" fmla="+- 0 882 882"/>
                                <a:gd name="T1" fmla="*/ 882 h 100"/>
                                <a:gd name="T2" fmla="+- 0 982 882"/>
                                <a:gd name="T3" fmla="*/ 98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" name="Group 178"/>
                        <wpg:cNvGrpSpPr>
                          <a:grpSpLocks/>
                        </wpg:cNvGrpSpPr>
                        <wpg:grpSpPr bwMode="auto">
                          <a:xfrm>
                            <a:off x="6478" y="723"/>
                            <a:ext cx="2" cy="100"/>
                            <a:chOff x="6478" y="723"/>
                            <a:chExt cx="2" cy="100"/>
                          </a:xfrm>
                        </wpg:grpSpPr>
                        <wps:wsp>
                          <wps:cNvPr id="59" name="Freeform 179"/>
                          <wps:cNvSpPr>
                            <a:spLocks/>
                          </wps:cNvSpPr>
                          <wps:spPr bwMode="auto">
                            <a:xfrm>
                              <a:off x="6478" y="723"/>
                              <a:ext cx="2" cy="100"/>
                            </a:xfrm>
                            <a:custGeom>
                              <a:avLst/>
                              <a:gdLst>
                                <a:gd name="T0" fmla="+- 0 723 723"/>
                                <a:gd name="T1" fmla="*/ 723 h 100"/>
                                <a:gd name="T2" fmla="+- 0 822 723"/>
                                <a:gd name="T3" fmla="*/ 82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" name="Group 176"/>
                        <wpg:cNvGrpSpPr>
                          <a:grpSpLocks/>
                        </wpg:cNvGrpSpPr>
                        <wpg:grpSpPr bwMode="auto">
                          <a:xfrm>
                            <a:off x="6478" y="562"/>
                            <a:ext cx="2" cy="101"/>
                            <a:chOff x="6478" y="562"/>
                            <a:chExt cx="2" cy="101"/>
                          </a:xfrm>
                        </wpg:grpSpPr>
                        <wps:wsp>
                          <wps:cNvPr id="61" name="Freeform 177"/>
                          <wps:cNvSpPr>
                            <a:spLocks/>
                          </wps:cNvSpPr>
                          <wps:spPr bwMode="auto">
                            <a:xfrm>
                              <a:off x="6478" y="562"/>
                              <a:ext cx="2" cy="101"/>
                            </a:xfrm>
                            <a:custGeom>
                              <a:avLst/>
                              <a:gdLst>
                                <a:gd name="T0" fmla="+- 0 562 562"/>
                                <a:gd name="T1" fmla="*/ 562 h 101"/>
                                <a:gd name="T2" fmla="+- 0 663 562"/>
                                <a:gd name="T3" fmla="*/ 663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" name="Group 174"/>
                        <wpg:cNvGrpSpPr>
                          <a:grpSpLocks/>
                        </wpg:cNvGrpSpPr>
                        <wpg:grpSpPr bwMode="auto">
                          <a:xfrm>
                            <a:off x="6478" y="402"/>
                            <a:ext cx="2" cy="101"/>
                            <a:chOff x="6478" y="402"/>
                            <a:chExt cx="2" cy="101"/>
                          </a:xfrm>
                        </wpg:grpSpPr>
                        <wps:wsp>
                          <wps:cNvPr id="63" name="Freeform 175"/>
                          <wps:cNvSpPr>
                            <a:spLocks/>
                          </wps:cNvSpPr>
                          <wps:spPr bwMode="auto">
                            <a:xfrm>
                              <a:off x="6478" y="402"/>
                              <a:ext cx="2" cy="101"/>
                            </a:xfrm>
                            <a:custGeom>
                              <a:avLst/>
                              <a:gdLst>
                                <a:gd name="T0" fmla="+- 0 402 402"/>
                                <a:gd name="T1" fmla="*/ 402 h 101"/>
                                <a:gd name="T2" fmla="+- 0 503 402"/>
                                <a:gd name="T3" fmla="*/ 503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4" name="Group 172"/>
                        <wpg:cNvGrpSpPr>
                          <a:grpSpLocks/>
                        </wpg:cNvGrpSpPr>
                        <wpg:grpSpPr bwMode="auto">
                          <a:xfrm>
                            <a:off x="6478" y="243"/>
                            <a:ext cx="2" cy="100"/>
                            <a:chOff x="6478" y="243"/>
                            <a:chExt cx="2" cy="100"/>
                          </a:xfrm>
                        </wpg:grpSpPr>
                        <wps:wsp>
                          <wps:cNvPr id="65" name="Freeform 173"/>
                          <wps:cNvSpPr>
                            <a:spLocks/>
                          </wps:cNvSpPr>
                          <wps:spPr bwMode="auto">
                            <a:xfrm>
                              <a:off x="6478" y="243"/>
                              <a:ext cx="2" cy="100"/>
                            </a:xfrm>
                            <a:custGeom>
                              <a:avLst/>
                              <a:gdLst>
                                <a:gd name="T0" fmla="+- 0 243 243"/>
                                <a:gd name="T1" fmla="*/ 243 h 100"/>
                                <a:gd name="T2" fmla="+- 0 342 243"/>
                                <a:gd name="T3" fmla="*/ 34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" name="Group 170"/>
                        <wpg:cNvGrpSpPr>
                          <a:grpSpLocks/>
                        </wpg:cNvGrpSpPr>
                        <wpg:grpSpPr bwMode="auto">
                          <a:xfrm>
                            <a:off x="6478" y="83"/>
                            <a:ext cx="2" cy="100"/>
                            <a:chOff x="6478" y="83"/>
                            <a:chExt cx="2" cy="100"/>
                          </a:xfrm>
                        </wpg:grpSpPr>
                        <wps:wsp>
                          <wps:cNvPr id="67" name="Freeform 171"/>
                          <wps:cNvSpPr>
                            <a:spLocks/>
                          </wps:cNvSpPr>
                          <wps:spPr bwMode="auto">
                            <a:xfrm>
                              <a:off x="6478" y="83"/>
                              <a:ext cx="2" cy="100"/>
                            </a:xfrm>
                            <a:custGeom>
                              <a:avLst/>
                              <a:gdLst>
                                <a:gd name="T0" fmla="+- 0 83 83"/>
                                <a:gd name="T1" fmla="*/ 83 h 100"/>
                                <a:gd name="T2" fmla="+- 0 183 83"/>
                                <a:gd name="T3" fmla="*/ 183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8" name="Group 168"/>
                        <wpg:cNvGrpSpPr>
                          <a:grpSpLocks/>
                        </wpg:cNvGrpSpPr>
                        <wpg:grpSpPr bwMode="auto">
                          <a:xfrm>
                            <a:off x="6470" y="28"/>
                            <a:ext cx="2169" cy="2165"/>
                            <a:chOff x="6470" y="28"/>
                            <a:chExt cx="2169" cy="2165"/>
                          </a:xfrm>
                        </wpg:grpSpPr>
                        <wps:wsp>
                          <wps:cNvPr id="69" name="Freeform 169"/>
                          <wps:cNvSpPr>
                            <a:spLocks/>
                          </wps:cNvSpPr>
                          <wps:spPr bwMode="auto">
                            <a:xfrm>
                              <a:off x="6470" y="28"/>
                              <a:ext cx="2169" cy="2165"/>
                            </a:xfrm>
                            <a:custGeom>
                              <a:avLst/>
                              <a:gdLst>
                                <a:gd name="T0" fmla="+- 0 6485 6470"/>
                                <a:gd name="T1" fmla="*/ T0 w 2169"/>
                                <a:gd name="T2" fmla="+- 0 28 28"/>
                                <a:gd name="T3" fmla="*/ 28 h 2165"/>
                                <a:gd name="T4" fmla="+- 0 6470 6470"/>
                                <a:gd name="T5" fmla="*/ T4 w 2169"/>
                                <a:gd name="T6" fmla="+- 0 41 28"/>
                                <a:gd name="T7" fmla="*/ 41 h 2165"/>
                                <a:gd name="T8" fmla="+- 0 8624 6470"/>
                                <a:gd name="T9" fmla="*/ T8 w 2169"/>
                                <a:gd name="T10" fmla="+- 0 2193 28"/>
                                <a:gd name="T11" fmla="*/ 2193 h 2165"/>
                                <a:gd name="T12" fmla="+- 0 8639 6470"/>
                                <a:gd name="T13" fmla="*/ T12 w 2169"/>
                                <a:gd name="T14" fmla="+- 0 2179 28"/>
                                <a:gd name="T15" fmla="*/ 2179 h 2165"/>
                                <a:gd name="T16" fmla="+- 0 6485 6470"/>
                                <a:gd name="T17" fmla="*/ T16 w 2169"/>
                                <a:gd name="T18" fmla="+- 0 28 28"/>
                                <a:gd name="T19" fmla="*/ 28 h 21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69" h="2165">
                                  <a:moveTo>
                                    <a:pt x="15" y="0"/>
                                  </a:moveTo>
                                  <a:lnTo>
                                    <a:pt x="0" y="13"/>
                                  </a:lnTo>
                                  <a:lnTo>
                                    <a:pt x="2154" y="2165"/>
                                  </a:lnTo>
                                  <a:lnTo>
                                    <a:pt x="2169" y="2151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0" name="Group 166"/>
                        <wpg:cNvGrpSpPr>
                          <a:grpSpLocks/>
                        </wpg:cNvGrpSpPr>
                        <wpg:grpSpPr bwMode="auto">
                          <a:xfrm>
                            <a:off x="6378" y="2177"/>
                            <a:ext cx="102" cy="45"/>
                            <a:chOff x="6378" y="2177"/>
                            <a:chExt cx="102" cy="45"/>
                          </a:xfrm>
                        </wpg:grpSpPr>
                        <wps:wsp>
                          <wps:cNvPr id="71" name="Freeform 167"/>
                          <wps:cNvSpPr>
                            <a:spLocks/>
                          </wps:cNvSpPr>
                          <wps:spPr bwMode="auto">
                            <a:xfrm>
                              <a:off x="6378" y="217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6475 6378"/>
                                <a:gd name="T1" fmla="*/ T0 w 102"/>
                                <a:gd name="T2" fmla="+- 0 2177 2177"/>
                                <a:gd name="T3" fmla="*/ 2177 h 45"/>
                                <a:gd name="T4" fmla="+- 0 6378 6378"/>
                                <a:gd name="T5" fmla="*/ T4 w 102"/>
                                <a:gd name="T6" fmla="+- 0 2202 2177"/>
                                <a:gd name="T7" fmla="*/ 2202 h 45"/>
                                <a:gd name="T8" fmla="+- 0 6384 6378"/>
                                <a:gd name="T9" fmla="*/ T8 w 102"/>
                                <a:gd name="T10" fmla="+- 0 2221 2177"/>
                                <a:gd name="T11" fmla="*/ 2221 h 45"/>
                                <a:gd name="T12" fmla="+- 0 6480 6378"/>
                                <a:gd name="T13" fmla="*/ T12 w 102"/>
                                <a:gd name="T14" fmla="+- 0 2196 2177"/>
                                <a:gd name="T15" fmla="*/ 2196 h 45"/>
                                <a:gd name="T16" fmla="+- 0 6475 6378"/>
                                <a:gd name="T17" fmla="*/ T16 w 102"/>
                                <a:gd name="T18" fmla="+- 0 2177 2177"/>
                                <a:gd name="T19" fmla="*/ 217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6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2" name="Group 164"/>
                        <wpg:cNvGrpSpPr>
                          <a:grpSpLocks/>
                        </wpg:cNvGrpSpPr>
                        <wpg:grpSpPr bwMode="auto">
                          <a:xfrm>
                            <a:off x="6223" y="2217"/>
                            <a:ext cx="102" cy="46"/>
                            <a:chOff x="6223" y="2217"/>
                            <a:chExt cx="102" cy="46"/>
                          </a:xfrm>
                        </wpg:grpSpPr>
                        <wps:wsp>
                          <wps:cNvPr id="73" name="Freeform 165"/>
                          <wps:cNvSpPr>
                            <a:spLocks/>
                          </wps:cNvSpPr>
                          <wps:spPr bwMode="auto">
                            <a:xfrm>
                              <a:off x="6223" y="2217"/>
                              <a:ext cx="102" cy="46"/>
                            </a:xfrm>
                            <a:custGeom>
                              <a:avLst/>
                              <a:gdLst>
                                <a:gd name="T0" fmla="+- 0 6320 6223"/>
                                <a:gd name="T1" fmla="*/ T0 w 102"/>
                                <a:gd name="T2" fmla="+- 0 2217 2217"/>
                                <a:gd name="T3" fmla="*/ 2217 h 46"/>
                                <a:gd name="T4" fmla="+- 0 6223 6223"/>
                                <a:gd name="T5" fmla="*/ T4 w 102"/>
                                <a:gd name="T6" fmla="+- 0 2243 2217"/>
                                <a:gd name="T7" fmla="*/ 2243 h 46"/>
                                <a:gd name="T8" fmla="+- 0 6229 6223"/>
                                <a:gd name="T9" fmla="*/ T8 w 102"/>
                                <a:gd name="T10" fmla="+- 0 2262 2217"/>
                                <a:gd name="T11" fmla="*/ 2262 h 46"/>
                                <a:gd name="T12" fmla="+- 0 6325 6223"/>
                                <a:gd name="T13" fmla="*/ T12 w 102"/>
                                <a:gd name="T14" fmla="+- 0 2237 2217"/>
                                <a:gd name="T15" fmla="*/ 2237 h 46"/>
                                <a:gd name="T16" fmla="+- 0 6320 6223"/>
                                <a:gd name="T17" fmla="*/ T16 w 102"/>
                                <a:gd name="T18" fmla="+- 0 2217 2217"/>
                                <a:gd name="T19" fmla="*/ 2217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" name="Group 162"/>
                        <wpg:cNvGrpSpPr>
                          <a:grpSpLocks/>
                        </wpg:cNvGrpSpPr>
                        <wpg:grpSpPr bwMode="auto">
                          <a:xfrm>
                            <a:off x="6068" y="2257"/>
                            <a:ext cx="102" cy="46"/>
                            <a:chOff x="6068" y="2257"/>
                            <a:chExt cx="102" cy="46"/>
                          </a:xfrm>
                        </wpg:grpSpPr>
                        <wps:wsp>
                          <wps:cNvPr id="75" name="Freeform 163"/>
                          <wps:cNvSpPr>
                            <a:spLocks/>
                          </wps:cNvSpPr>
                          <wps:spPr bwMode="auto">
                            <a:xfrm>
                              <a:off x="6068" y="2257"/>
                              <a:ext cx="102" cy="46"/>
                            </a:xfrm>
                            <a:custGeom>
                              <a:avLst/>
                              <a:gdLst>
                                <a:gd name="T0" fmla="+- 0 6166 6068"/>
                                <a:gd name="T1" fmla="*/ T0 w 102"/>
                                <a:gd name="T2" fmla="+- 0 2257 2257"/>
                                <a:gd name="T3" fmla="*/ 2257 h 46"/>
                                <a:gd name="T4" fmla="+- 0 6068 6068"/>
                                <a:gd name="T5" fmla="*/ T4 w 102"/>
                                <a:gd name="T6" fmla="+- 0 2284 2257"/>
                                <a:gd name="T7" fmla="*/ 2284 h 46"/>
                                <a:gd name="T8" fmla="+- 0 6074 6068"/>
                                <a:gd name="T9" fmla="*/ T8 w 102"/>
                                <a:gd name="T10" fmla="+- 0 2303 2257"/>
                                <a:gd name="T11" fmla="*/ 2303 h 46"/>
                                <a:gd name="T12" fmla="+- 0 6170 6068"/>
                                <a:gd name="T13" fmla="*/ T12 w 102"/>
                                <a:gd name="T14" fmla="+- 0 2277 2257"/>
                                <a:gd name="T15" fmla="*/ 2277 h 46"/>
                                <a:gd name="T16" fmla="+- 0 6166 6068"/>
                                <a:gd name="T17" fmla="*/ T16 w 102"/>
                                <a:gd name="T18" fmla="+- 0 2257 2257"/>
                                <a:gd name="T19" fmla="*/ 2257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8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6" y="46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6" name="Group 160"/>
                        <wpg:cNvGrpSpPr>
                          <a:grpSpLocks/>
                        </wpg:cNvGrpSpPr>
                        <wpg:grpSpPr bwMode="auto">
                          <a:xfrm>
                            <a:off x="5914" y="2298"/>
                            <a:ext cx="102" cy="45"/>
                            <a:chOff x="5914" y="2298"/>
                            <a:chExt cx="102" cy="45"/>
                          </a:xfrm>
                        </wpg:grpSpPr>
                        <wps:wsp>
                          <wps:cNvPr id="77" name="Freeform 161"/>
                          <wps:cNvSpPr>
                            <a:spLocks/>
                          </wps:cNvSpPr>
                          <wps:spPr bwMode="auto">
                            <a:xfrm>
                              <a:off x="5914" y="2298"/>
                              <a:ext cx="102" cy="45"/>
                            </a:xfrm>
                            <a:custGeom>
                              <a:avLst/>
                              <a:gdLst>
                                <a:gd name="T0" fmla="+- 0 6011 5914"/>
                                <a:gd name="T1" fmla="*/ T0 w 102"/>
                                <a:gd name="T2" fmla="+- 0 2298 2298"/>
                                <a:gd name="T3" fmla="*/ 2298 h 45"/>
                                <a:gd name="T4" fmla="+- 0 5914 5914"/>
                                <a:gd name="T5" fmla="*/ T4 w 102"/>
                                <a:gd name="T6" fmla="+- 0 2325 2298"/>
                                <a:gd name="T7" fmla="*/ 2325 h 45"/>
                                <a:gd name="T8" fmla="+- 0 5920 5914"/>
                                <a:gd name="T9" fmla="*/ T8 w 102"/>
                                <a:gd name="T10" fmla="+- 0 2343 2298"/>
                                <a:gd name="T11" fmla="*/ 2343 h 45"/>
                                <a:gd name="T12" fmla="+- 0 6016 5914"/>
                                <a:gd name="T13" fmla="*/ T12 w 102"/>
                                <a:gd name="T14" fmla="+- 0 2317 2298"/>
                                <a:gd name="T15" fmla="*/ 2317 h 45"/>
                                <a:gd name="T16" fmla="+- 0 6011 5914"/>
                                <a:gd name="T17" fmla="*/ T16 w 102"/>
                                <a:gd name="T18" fmla="+- 0 2298 2298"/>
                                <a:gd name="T19" fmla="*/ 2298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" name="Group 158"/>
                        <wpg:cNvGrpSpPr>
                          <a:grpSpLocks/>
                        </wpg:cNvGrpSpPr>
                        <wpg:grpSpPr bwMode="auto">
                          <a:xfrm>
                            <a:off x="5760" y="2339"/>
                            <a:ext cx="101" cy="45"/>
                            <a:chOff x="5760" y="2339"/>
                            <a:chExt cx="101" cy="45"/>
                          </a:xfrm>
                        </wpg:grpSpPr>
                        <wps:wsp>
                          <wps:cNvPr id="79" name="Freeform 159"/>
                          <wps:cNvSpPr>
                            <a:spLocks/>
                          </wps:cNvSpPr>
                          <wps:spPr bwMode="auto">
                            <a:xfrm>
                              <a:off x="5760" y="2339"/>
                              <a:ext cx="101" cy="45"/>
                            </a:xfrm>
                            <a:custGeom>
                              <a:avLst/>
                              <a:gdLst>
                                <a:gd name="T0" fmla="+- 0 5856 5760"/>
                                <a:gd name="T1" fmla="*/ T0 w 101"/>
                                <a:gd name="T2" fmla="+- 0 2339 2339"/>
                                <a:gd name="T3" fmla="*/ 2339 h 45"/>
                                <a:gd name="T4" fmla="+- 0 5760 5760"/>
                                <a:gd name="T5" fmla="*/ T4 w 101"/>
                                <a:gd name="T6" fmla="+- 0 2364 2339"/>
                                <a:gd name="T7" fmla="*/ 2364 h 45"/>
                                <a:gd name="T8" fmla="+- 0 5765 5760"/>
                                <a:gd name="T9" fmla="*/ T8 w 101"/>
                                <a:gd name="T10" fmla="+- 0 2383 2339"/>
                                <a:gd name="T11" fmla="*/ 2383 h 45"/>
                                <a:gd name="T12" fmla="+- 0 5861 5760"/>
                                <a:gd name="T13" fmla="*/ T12 w 101"/>
                                <a:gd name="T14" fmla="+- 0 2358 2339"/>
                                <a:gd name="T15" fmla="*/ 2358 h 45"/>
                                <a:gd name="T16" fmla="+- 0 5856 5760"/>
                                <a:gd name="T17" fmla="*/ T16 w 101"/>
                                <a:gd name="T18" fmla="+- 0 2339 2339"/>
                                <a:gd name="T19" fmla="*/ 2339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1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1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" name="Group 156"/>
                        <wpg:cNvGrpSpPr>
                          <a:grpSpLocks/>
                        </wpg:cNvGrpSpPr>
                        <wpg:grpSpPr bwMode="auto">
                          <a:xfrm>
                            <a:off x="5605" y="2380"/>
                            <a:ext cx="101" cy="45"/>
                            <a:chOff x="5605" y="2380"/>
                            <a:chExt cx="101" cy="45"/>
                          </a:xfrm>
                        </wpg:grpSpPr>
                        <wps:wsp>
                          <wps:cNvPr id="81" name="Freeform 157"/>
                          <wps:cNvSpPr>
                            <a:spLocks/>
                          </wps:cNvSpPr>
                          <wps:spPr bwMode="auto">
                            <a:xfrm>
                              <a:off x="5605" y="2380"/>
                              <a:ext cx="101" cy="45"/>
                            </a:xfrm>
                            <a:custGeom>
                              <a:avLst/>
                              <a:gdLst>
                                <a:gd name="T0" fmla="+- 0 5701 5605"/>
                                <a:gd name="T1" fmla="*/ T0 w 101"/>
                                <a:gd name="T2" fmla="+- 0 2380 2380"/>
                                <a:gd name="T3" fmla="*/ 2380 h 45"/>
                                <a:gd name="T4" fmla="+- 0 5605 5605"/>
                                <a:gd name="T5" fmla="*/ T4 w 101"/>
                                <a:gd name="T6" fmla="+- 0 2405 2380"/>
                                <a:gd name="T7" fmla="*/ 2405 h 45"/>
                                <a:gd name="T8" fmla="+- 0 5610 5605"/>
                                <a:gd name="T9" fmla="*/ T8 w 101"/>
                                <a:gd name="T10" fmla="+- 0 2424 2380"/>
                                <a:gd name="T11" fmla="*/ 2424 h 45"/>
                                <a:gd name="T12" fmla="+- 0 5706 5605"/>
                                <a:gd name="T13" fmla="*/ T12 w 101"/>
                                <a:gd name="T14" fmla="+- 0 2399 2380"/>
                                <a:gd name="T15" fmla="*/ 2399 h 45"/>
                                <a:gd name="T16" fmla="+- 0 5701 5605"/>
                                <a:gd name="T17" fmla="*/ T16 w 101"/>
                                <a:gd name="T18" fmla="+- 0 2380 2380"/>
                                <a:gd name="T19" fmla="*/ 2380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1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1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" name="Group 154"/>
                        <wpg:cNvGrpSpPr>
                          <a:grpSpLocks/>
                        </wpg:cNvGrpSpPr>
                        <wpg:grpSpPr bwMode="auto">
                          <a:xfrm>
                            <a:off x="5450" y="2421"/>
                            <a:ext cx="102" cy="45"/>
                            <a:chOff x="5450" y="2421"/>
                            <a:chExt cx="102" cy="45"/>
                          </a:xfrm>
                        </wpg:grpSpPr>
                        <wps:wsp>
                          <wps:cNvPr id="83" name="Freeform 155"/>
                          <wps:cNvSpPr>
                            <a:spLocks/>
                          </wps:cNvSpPr>
                          <wps:spPr bwMode="auto">
                            <a:xfrm>
                              <a:off x="5450" y="242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546 5450"/>
                                <a:gd name="T1" fmla="*/ T0 w 102"/>
                                <a:gd name="T2" fmla="+- 0 2421 2421"/>
                                <a:gd name="T3" fmla="*/ 2421 h 45"/>
                                <a:gd name="T4" fmla="+- 0 5450 5450"/>
                                <a:gd name="T5" fmla="*/ T4 w 102"/>
                                <a:gd name="T6" fmla="+- 0 2446 2421"/>
                                <a:gd name="T7" fmla="*/ 2446 h 45"/>
                                <a:gd name="T8" fmla="+- 0 5455 5450"/>
                                <a:gd name="T9" fmla="*/ T8 w 102"/>
                                <a:gd name="T10" fmla="+- 0 2465 2421"/>
                                <a:gd name="T11" fmla="*/ 2465 h 45"/>
                                <a:gd name="T12" fmla="+- 0 5552 5450"/>
                                <a:gd name="T13" fmla="*/ T12 w 102"/>
                                <a:gd name="T14" fmla="+- 0 2440 2421"/>
                                <a:gd name="T15" fmla="*/ 2440 h 45"/>
                                <a:gd name="T16" fmla="+- 0 5546 5450"/>
                                <a:gd name="T17" fmla="*/ T16 w 102"/>
                                <a:gd name="T18" fmla="+- 0 2421 2421"/>
                                <a:gd name="T19" fmla="*/ 242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152"/>
                        <wpg:cNvGrpSpPr>
                          <a:grpSpLocks/>
                        </wpg:cNvGrpSpPr>
                        <wpg:grpSpPr bwMode="auto">
                          <a:xfrm>
                            <a:off x="5296" y="2461"/>
                            <a:ext cx="102" cy="45"/>
                            <a:chOff x="5296" y="2461"/>
                            <a:chExt cx="102" cy="45"/>
                          </a:xfrm>
                        </wpg:grpSpPr>
                        <wps:wsp>
                          <wps:cNvPr id="85" name="Freeform 153"/>
                          <wps:cNvSpPr>
                            <a:spLocks/>
                          </wps:cNvSpPr>
                          <wps:spPr bwMode="auto">
                            <a:xfrm>
                              <a:off x="5296" y="246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392 5296"/>
                                <a:gd name="T1" fmla="*/ T0 w 102"/>
                                <a:gd name="T2" fmla="+- 0 2461 2461"/>
                                <a:gd name="T3" fmla="*/ 2461 h 45"/>
                                <a:gd name="T4" fmla="+- 0 5296 5296"/>
                                <a:gd name="T5" fmla="*/ T4 w 102"/>
                                <a:gd name="T6" fmla="+- 0 2487 2461"/>
                                <a:gd name="T7" fmla="*/ 2487 h 45"/>
                                <a:gd name="T8" fmla="+- 0 5300 5296"/>
                                <a:gd name="T9" fmla="*/ T8 w 102"/>
                                <a:gd name="T10" fmla="+- 0 2506 2461"/>
                                <a:gd name="T11" fmla="*/ 2506 h 45"/>
                                <a:gd name="T12" fmla="+- 0 5398 5296"/>
                                <a:gd name="T13" fmla="*/ T12 w 102"/>
                                <a:gd name="T14" fmla="+- 0 2481 2461"/>
                                <a:gd name="T15" fmla="*/ 2481 h 45"/>
                                <a:gd name="T16" fmla="+- 0 5392 5296"/>
                                <a:gd name="T17" fmla="*/ T16 w 102"/>
                                <a:gd name="T18" fmla="+- 0 2461 2461"/>
                                <a:gd name="T19" fmla="*/ 246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4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" name="Group 150"/>
                        <wpg:cNvGrpSpPr>
                          <a:grpSpLocks/>
                        </wpg:cNvGrpSpPr>
                        <wpg:grpSpPr bwMode="auto">
                          <a:xfrm>
                            <a:off x="5141" y="2502"/>
                            <a:ext cx="102" cy="45"/>
                            <a:chOff x="5141" y="2502"/>
                            <a:chExt cx="102" cy="45"/>
                          </a:xfrm>
                        </wpg:grpSpPr>
                        <wps:wsp>
                          <wps:cNvPr id="87" name="Freeform 151"/>
                          <wps:cNvSpPr>
                            <a:spLocks/>
                          </wps:cNvSpPr>
                          <wps:spPr bwMode="auto">
                            <a:xfrm>
                              <a:off x="5141" y="2502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237 5141"/>
                                <a:gd name="T1" fmla="*/ T0 w 102"/>
                                <a:gd name="T2" fmla="+- 0 2502 2502"/>
                                <a:gd name="T3" fmla="*/ 2502 h 45"/>
                                <a:gd name="T4" fmla="+- 0 5141 5141"/>
                                <a:gd name="T5" fmla="*/ T4 w 102"/>
                                <a:gd name="T6" fmla="+- 0 2527 2502"/>
                                <a:gd name="T7" fmla="*/ 2527 h 45"/>
                                <a:gd name="T8" fmla="+- 0 5146 5141"/>
                                <a:gd name="T9" fmla="*/ T8 w 102"/>
                                <a:gd name="T10" fmla="+- 0 2547 2502"/>
                                <a:gd name="T11" fmla="*/ 2547 h 45"/>
                                <a:gd name="T12" fmla="+- 0 5243 5141"/>
                                <a:gd name="T13" fmla="*/ T12 w 102"/>
                                <a:gd name="T14" fmla="+- 0 2521 2502"/>
                                <a:gd name="T15" fmla="*/ 2521 h 45"/>
                                <a:gd name="T16" fmla="+- 0 5237 5141"/>
                                <a:gd name="T17" fmla="*/ T16 w 102"/>
                                <a:gd name="T18" fmla="+- 0 2502 2502"/>
                                <a:gd name="T19" fmla="*/ 2502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" name="Group 148"/>
                        <wpg:cNvGrpSpPr>
                          <a:grpSpLocks/>
                        </wpg:cNvGrpSpPr>
                        <wpg:grpSpPr bwMode="auto">
                          <a:xfrm>
                            <a:off x="4986" y="2543"/>
                            <a:ext cx="102" cy="45"/>
                            <a:chOff x="4986" y="2543"/>
                            <a:chExt cx="102" cy="45"/>
                          </a:xfrm>
                        </wpg:grpSpPr>
                        <wps:wsp>
                          <wps:cNvPr id="89" name="Freeform 149"/>
                          <wps:cNvSpPr>
                            <a:spLocks/>
                          </wps:cNvSpPr>
                          <wps:spPr bwMode="auto">
                            <a:xfrm>
                              <a:off x="4986" y="2543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083 4986"/>
                                <a:gd name="T1" fmla="*/ T0 w 102"/>
                                <a:gd name="T2" fmla="+- 0 2543 2543"/>
                                <a:gd name="T3" fmla="*/ 2543 h 45"/>
                                <a:gd name="T4" fmla="+- 0 4986 4986"/>
                                <a:gd name="T5" fmla="*/ T4 w 102"/>
                                <a:gd name="T6" fmla="+- 0 2568 2543"/>
                                <a:gd name="T7" fmla="*/ 2568 h 45"/>
                                <a:gd name="T8" fmla="+- 0 4991 4986"/>
                                <a:gd name="T9" fmla="*/ T8 w 102"/>
                                <a:gd name="T10" fmla="+- 0 2587 2543"/>
                                <a:gd name="T11" fmla="*/ 2587 h 45"/>
                                <a:gd name="T12" fmla="+- 0 5088 4986"/>
                                <a:gd name="T13" fmla="*/ T12 w 102"/>
                                <a:gd name="T14" fmla="+- 0 2562 2543"/>
                                <a:gd name="T15" fmla="*/ 2562 h 45"/>
                                <a:gd name="T16" fmla="+- 0 5083 4986"/>
                                <a:gd name="T17" fmla="*/ T16 w 102"/>
                                <a:gd name="T18" fmla="+- 0 2543 2543"/>
                                <a:gd name="T19" fmla="*/ 2543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" name="Group 146"/>
                        <wpg:cNvGrpSpPr>
                          <a:grpSpLocks/>
                        </wpg:cNvGrpSpPr>
                        <wpg:grpSpPr bwMode="auto">
                          <a:xfrm>
                            <a:off x="4831" y="2584"/>
                            <a:ext cx="102" cy="45"/>
                            <a:chOff x="4831" y="2584"/>
                            <a:chExt cx="102" cy="45"/>
                          </a:xfrm>
                        </wpg:grpSpPr>
                        <wps:wsp>
                          <wps:cNvPr id="91" name="Freeform 147"/>
                          <wps:cNvSpPr>
                            <a:spLocks/>
                          </wps:cNvSpPr>
                          <wps:spPr bwMode="auto">
                            <a:xfrm>
                              <a:off x="4831" y="2584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928 4831"/>
                                <a:gd name="T1" fmla="*/ T0 w 102"/>
                                <a:gd name="T2" fmla="+- 0 2584 2584"/>
                                <a:gd name="T3" fmla="*/ 2584 h 45"/>
                                <a:gd name="T4" fmla="+- 0 4831 4831"/>
                                <a:gd name="T5" fmla="*/ T4 w 102"/>
                                <a:gd name="T6" fmla="+- 0 2609 2584"/>
                                <a:gd name="T7" fmla="*/ 2609 h 45"/>
                                <a:gd name="T8" fmla="+- 0 4836 4831"/>
                                <a:gd name="T9" fmla="*/ T8 w 102"/>
                                <a:gd name="T10" fmla="+- 0 2628 2584"/>
                                <a:gd name="T11" fmla="*/ 2628 h 45"/>
                                <a:gd name="T12" fmla="+- 0 4933 4831"/>
                                <a:gd name="T13" fmla="*/ T12 w 102"/>
                                <a:gd name="T14" fmla="+- 0 2602 2584"/>
                                <a:gd name="T15" fmla="*/ 2602 h 45"/>
                                <a:gd name="T16" fmla="+- 0 4928 4831"/>
                                <a:gd name="T17" fmla="*/ T16 w 102"/>
                                <a:gd name="T18" fmla="+- 0 2584 2584"/>
                                <a:gd name="T19" fmla="*/ 2584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8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" name="Group 144"/>
                        <wpg:cNvGrpSpPr>
                          <a:grpSpLocks/>
                        </wpg:cNvGrpSpPr>
                        <wpg:grpSpPr bwMode="auto">
                          <a:xfrm>
                            <a:off x="4676" y="2623"/>
                            <a:ext cx="102" cy="45"/>
                            <a:chOff x="4676" y="2623"/>
                            <a:chExt cx="102" cy="45"/>
                          </a:xfrm>
                        </wpg:grpSpPr>
                        <wps:wsp>
                          <wps:cNvPr id="93" name="Freeform 145"/>
                          <wps:cNvSpPr>
                            <a:spLocks/>
                          </wps:cNvSpPr>
                          <wps:spPr bwMode="auto">
                            <a:xfrm>
                              <a:off x="4676" y="2623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774 4676"/>
                                <a:gd name="T1" fmla="*/ T0 w 102"/>
                                <a:gd name="T2" fmla="+- 0 2623 2623"/>
                                <a:gd name="T3" fmla="*/ 2623 h 45"/>
                                <a:gd name="T4" fmla="+- 0 4676 4676"/>
                                <a:gd name="T5" fmla="*/ T4 w 102"/>
                                <a:gd name="T6" fmla="+- 0 2650 2623"/>
                                <a:gd name="T7" fmla="*/ 2650 h 45"/>
                                <a:gd name="T8" fmla="+- 0 4681 4676"/>
                                <a:gd name="T9" fmla="*/ T8 w 102"/>
                                <a:gd name="T10" fmla="+- 0 2668 2623"/>
                                <a:gd name="T11" fmla="*/ 2668 h 45"/>
                                <a:gd name="T12" fmla="+- 0 4778 4676"/>
                                <a:gd name="T13" fmla="*/ T12 w 102"/>
                                <a:gd name="T14" fmla="+- 0 2643 2623"/>
                                <a:gd name="T15" fmla="*/ 2643 h 45"/>
                                <a:gd name="T16" fmla="+- 0 4774 4676"/>
                                <a:gd name="T17" fmla="*/ T16 w 102"/>
                                <a:gd name="T18" fmla="+- 0 2623 2623"/>
                                <a:gd name="T19" fmla="*/ 2623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8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Group 142"/>
                        <wpg:cNvGrpSpPr>
                          <a:grpSpLocks/>
                        </wpg:cNvGrpSpPr>
                        <wpg:grpSpPr bwMode="auto">
                          <a:xfrm>
                            <a:off x="4522" y="2664"/>
                            <a:ext cx="102" cy="46"/>
                            <a:chOff x="4522" y="2664"/>
                            <a:chExt cx="102" cy="46"/>
                          </a:xfrm>
                        </wpg:grpSpPr>
                        <wps:wsp>
                          <wps:cNvPr id="95" name="Freeform 143"/>
                          <wps:cNvSpPr>
                            <a:spLocks/>
                          </wps:cNvSpPr>
                          <wps:spPr bwMode="auto">
                            <a:xfrm>
                              <a:off x="4522" y="2664"/>
                              <a:ext cx="102" cy="46"/>
                            </a:xfrm>
                            <a:custGeom>
                              <a:avLst/>
                              <a:gdLst>
                                <a:gd name="T0" fmla="+- 0 4619 4522"/>
                                <a:gd name="T1" fmla="*/ T0 w 102"/>
                                <a:gd name="T2" fmla="+- 0 2664 2664"/>
                                <a:gd name="T3" fmla="*/ 2664 h 46"/>
                                <a:gd name="T4" fmla="+- 0 4522 4522"/>
                                <a:gd name="T5" fmla="*/ T4 w 102"/>
                                <a:gd name="T6" fmla="+- 0 2689 2664"/>
                                <a:gd name="T7" fmla="*/ 2689 h 46"/>
                                <a:gd name="T8" fmla="+- 0 4526 4522"/>
                                <a:gd name="T9" fmla="*/ T8 w 102"/>
                                <a:gd name="T10" fmla="+- 0 2710 2664"/>
                                <a:gd name="T11" fmla="*/ 2710 h 46"/>
                                <a:gd name="T12" fmla="+- 0 4624 4522"/>
                                <a:gd name="T13" fmla="*/ T12 w 102"/>
                                <a:gd name="T14" fmla="+- 0 2683 2664"/>
                                <a:gd name="T15" fmla="*/ 2683 h 46"/>
                                <a:gd name="T16" fmla="+- 0 4619 4522"/>
                                <a:gd name="T17" fmla="*/ T16 w 102"/>
                                <a:gd name="T18" fmla="+- 0 2664 2664"/>
                                <a:gd name="T19" fmla="*/ 2664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4" y="46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" name="Group 140"/>
                        <wpg:cNvGrpSpPr>
                          <a:grpSpLocks/>
                        </wpg:cNvGrpSpPr>
                        <wpg:grpSpPr bwMode="auto">
                          <a:xfrm>
                            <a:off x="4367" y="2705"/>
                            <a:ext cx="102" cy="46"/>
                            <a:chOff x="4367" y="2705"/>
                            <a:chExt cx="102" cy="46"/>
                          </a:xfrm>
                        </wpg:grpSpPr>
                        <wps:wsp>
                          <wps:cNvPr id="97" name="Freeform 141"/>
                          <wps:cNvSpPr>
                            <a:spLocks/>
                          </wps:cNvSpPr>
                          <wps:spPr bwMode="auto">
                            <a:xfrm>
                              <a:off x="4367" y="2705"/>
                              <a:ext cx="102" cy="46"/>
                            </a:xfrm>
                            <a:custGeom>
                              <a:avLst/>
                              <a:gdLst>
                                <a:gd name="T0" fmla="+- 0 4464 4367"/>
                                <a:gd name="T1" fmla="*/ T0 w 102"/>
                                <a:gd name="T2" fmla="+- 0 2705 2705"/>
                                <a:gd name="T3" fmla="*/ 2705 h 46"/>
                                <a:gd name="T4" fmla="+- 0 4367 4367"/>
                                <a:gd name="T5" fmla="*/ T4 w 102"/>
                                <a:gd name="T6" fmla="+- 0 2730 2705"/>
                                <a:gd name="T7" fmla="*/ 2730 h 46"/>
                                <a:gd name="T8" fmla="+- 0 4372 4367"/>
                                <a:gd name="T9" fmla="*/ T8 w 102"/>
                                <a:gd name="T10" fmla="+- 0 2751 2705"/>
                                <a:gd name="T11" fmla="*/ 2751 h 46"/>
                                <a:gd name="T12" fmla="+- 0 4469 4367"/>
                                <a:gd name="T13" fmla="*/ T12 w 102"/>
                                <a:gd name="T14" fmla="+- 0 2724 2705"/>
                                <a:gd name="T15" fmla="*/ 2724 h 46"/>
                                <a:gd name="T16" fmla="+- 0 4464 4367"/>
                                <a:gd name="T17" fmla="*/ T16 w 102"/>
                                <a:gd name="T18" fmla="+- 0 2705 2705"/>
                                <a:gd name="T19" fmla="*/ 2705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6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" name="Group 138"/>
                        <wpg:cNvGrpSpPr>
                          <a:grpSpLocks/>
                        </wpg:cNvGrpSpPr>
                        <wpg:grpSpPr bwMode="auto">
                          <a:xfrm>
                            <a:off x="4212" y="2746"/>
                            <a:ext cx="102" cy="45"/>
                            <a:chOff x="4212" y="2746"/>
                            <a:chExt cx="102" cy="45"/>
                          </a:xfrm>
                        </wpg:grpSpPr>
                        <wps:wsp>
                          <wps:cNvPr id="99" name="Freeform 139"/>
                          <wps:cNvSpPr>
                            <a:spLocks/>
                          </wps:cNvSpPr>
                          <wps:spPr bwMode="auto">
                            <a:xfrm>
                              <a:off x="4212" y="2746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309 4212"/>
                                <a:gd name="T1" fmla="*/ T0 w 102"/>
                                <a:gd name="T2" fmla="+- 0 2746 2746"/>
                                <a:gd name="T3" fmla="*/ 2746 h 45"/>
                                <a:gd name="T4" fmla="+- 0 4212 4212"/>
                                <a:gd name="T5" fmla="*/ T4 w 102"/>
                                <a:gd name="T6" fmla="+- 0 2771 2746"/>
                                <a:gd name="T7" fmla="*/ 2771 h 45"/>
                                <a:gd name="T8" fmla="+- 0 4217 4212"/>
                                <a:gd name="T9" fmla="*/ T8 w 102"/>
                                <a:gd name="T10" fmla="+- 0 2790 2746"/>
                                <a:gd name="T11" fmla="*/ 2790 h 45"/>
                                <a:gd name="T12" fmla="+- 0 4314 4212"/>
                                <a:gd name="T13" fmla="*/ T12 w 102"/>
                                <a:gd name="T14" fmla="+- 0 2765 2746"/>
                                <a:gd name="T15" fmla="*/ 2765 h 45"/>
                                <a:gd name="T16" fmla="+- 0 4309 4212"/>
                                <a:gd name="T17" fmla="*/ T16 w 102"/>
                                <a:gd name="T18" fmla="+- 0 2746 2746"/>
                                <a:gd name="T19" fmla="*/ 2746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" name="Group 136"/>
                        <wpg:cNvGrpSpPr>
                          <a:grpSpLocks/>
                        </wpg:cNvGrpSpPr>
                        <wpg:grpSpPr bwMode="auto">
                          <a:xfrm>
                            <a:off x="4057" y="2787"/>
                            <a:ext cx="102" cy="45"/>
                            <a:chOff x="4057" y="2787"/>
                            <a:chExt cx="102" cy="45"/>
                          </a:xfrm>
                        </wpg:grpSpPr>
                        <wps:wsp>
                          <wps:cNvPr id="101" name="Freeform 137"/>
                          <wps:cNvSpPr>
                            <a:spLocks/>
                          </wps:cNvSpPr>
                          <wps:spPr bwMode="auto">
                            <a:xfrm>
                              <a:off x="4057" y="278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154 4057"/>
                                <a:gd name="T1" fmla="*/ T0 w 102"/>
                                <a:gd name="T2" fmla="+- 0 2787 2787"/>
                                <a:gd name="T3" fmla="*/ 2787 h 45"/>
                                <a:gd name="T4" fmla="+- 0 4057 4057"/>
                                <a:gd name="T5" fmla="*/ T4 w 102"/>
                                <a:gd name="T6" fmla="+- 0 2812 2787"/>
                                <a:gd name="T7" fmla="*/ 2812 h 45"/>
                                <a:gd name="T8" fmla="+- 0 4062 4057"/>
                                <a:gd name="T9" fmla="*/ T8 w 102"/>
                                <a:gd name="T10" fmla="+- 0 2831 2787"/>
                                <a:gd name="T11" fmla="*/ 2831 h 45"/>
                                <a:gd name="T12" fmla="+- 0 4159 4057"/>
                                <a:gd name="T13" fmla="*/ T12 w 102"/>
                                <a:gd name="T14" fmla="+- 0 2806 2787"/>
                                <a:gd name="T15" fmla="*/ 2806 h 45"/>
                                <a:gd name="T16" fmla="+- 0 4154 4057"/>
                                <a:gd name="T17" fmla="*/ T16 w 102"/>
                                <a:gd name="T18" fmla="+- 0 2787 2787"/>
                                <a:gd name="T19" fmla="*/ 278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" name="Group 134"/>
                        <wpg:cNvGrpSpPr>
                          <a:grpSpLocks/>
                        </wpg:cNvGrpSpPr>
                        <wpg:grpSpPr bwMode="auto">
                          <a:xfrm>
                            <a:off x="3902" y="2827"/>
                            <a:ext cx="102" cy="45"/>
                            <a:chOff x="3902" y="2827"/>
                            <a:chExt cx="102" cy="45"/>
                          </a:xfrm>
                        </wpg:grpSpPr>
                        <wps:wsp>
                          <wps:cNvPr id="103" name="Freeform 135"/>
                          <wps:cNvSpPr>
                            <a:spLocks/>
                          </wps:cNvSpPr>
                          <wps:spPr bwMode="auto">
                            <a:xfrm>
                              <a:off x="3902" y="282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000 3902"/>
                                <a:gd name="T1" fmla="*/ T0 w 102"/>
                                <a:gd name="T2" fmla="+- 0 2827 2827"/>
                                <a:gd name="T3" fmla="*/ 2827 h 45"/>
                                <a:gd name="T4" fmla="+- 0 3902 3902"/>
                                <a:gd name="T5" fmla="*/ T4 w 102"/>
                                <a:gd name="T6" fmla="+- 0 2853 2827"/>
                                <a:gd name="T7" fmla="*/ 2853 h 45"/>
                                <a:gd name="T8" fmla="+- 0 3907 3902"/>
                                <a:gd name="T9" fmla="*/ T8 w 102"/>
                                <a:gd name="T10" fmla="+- 0 2872 2827"/>
                                <a:gd name="T11" fmla="*/ 2872 h 45"/>
                                <a:gd name="T12" fmla="+- 0 4004 3902"/>
                                <a:gd name="T13" fmla="*/ T12 w 102"/>
                                <a:gd name="T14" fmla="+- 0 2847 2827"/>
                                <a:gd name="T15" fmla="*/ 2847 h 45"/>
                                <a:gd name="T16" fmla="+- 0 4000 3902"/>
                                <a:gd name="T17" fmla="*/ T16 w 102"/>
                                <a:gd name="T18" fmla="+- 0 2827 2827"/>
                                <a:gd name="T19" fmla="*/ 282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8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" name="Group 132"/>
                        <wpg:cNvGrpSpPr>
                          <a:grpSpLocks/>
                        </wpg:cNvGrpSpPr>
                        <wpg:grpSpPr bwMode="auto">
                          <a:xfrm>
                            <a:off x="3748" y="2868"/>
                            <a:ext cx="102" cy="45"/>
                            <a:chOff x="3748" y="2868"/>
                            <a:chExt cx="102" cy="45"/>
                          </a:xfrm>
                        </wpg:grpSpPr>
                        <wps:wsp>
                          <wps:cNvPr id="105" name="Freeform 133"/>
                          <wps:cNvSpPr>
                            <a:spLocks/>
                          </wps:cNvSpPr>
                          <wps:spPr bwMode="auto">
                            <a:xfrm>
                              <a:off x="3748" y="2868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845 3748"/>
                                <a:gd name="T1" fmla="*/ T0 w 102"/>
                                <a:gd name="T2" fmla="+- 0 2868 2868"/>
                                <a:gd name="T3" fmla="*/ 2868 h 45"/>
                                <a:gd name="T4" fmla="+- 0 3748 3748"/>
                                <a:gd name="T5" fmla="*/ T4 w 102"/>
                                <a:gd name="T6" fmla="+- 0 2893 2868"/>
                                <a:gd name="T7" fmla="*/ 2893 h 45"/>
                                <a:gd name="T8" fmla="+- 0 3752 3748"/>
                                <a:gd name="T9" fmla="*/ T8 w 102"/>
                                <a:gd name="T10" fmla="+- 0 2913 2868"/>
                                <a:gd name="T11" fmla="*/ 2913 h 45"/>
                                <a:gd name="T12" fmla="+- 0 3850 3748"/>
                                <a:gd name="T13" fmla="*/ T12 w 102"/>
                                <a:gd name="T14" fmla="+- 0 2887 2868"/>
                                <a:gd name="T15" fmla="*/ 2887 h 45"/>
                                <a:gd name="T16" fmla="+- 0 3845 3748"/>
                                <a:gd name="T17" fmla="*/ T16 w 102"/>
                                <a:gd name="T18" fmla="+- 0 2868 2868"/>
                                <a:gd name="T19" fmla="*/ 2868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4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" name="Group 130"/>
                        <wpg:cNvGrpSpPr>
                          <a:grpSpLocks/>
                        </wpg:cNvGrpSpPr>
                        <wpg:grpSpPr bwMode="auto">
                          <a:xfrm>
                            <a:off x="3593" y="2909"/>
                            <a:ext cx="102" cy="45"/>
                            <a:chOff x="3593" y="2909"/>
                            <a:chExt cx="102" cy="45"/>
                          </a:xfrm>
                        </wpg:grpSpPr>
                        <wps:wsp>
                          <wps:cNvPr id="107" name="Freeform 131"/>
                          <wps:cNvSpPr>
                            <a:spLocks/>
                          </wps:cNvSpPr>
                          <wps:spPr bwMode="auto">
                            <a:xfrm>
                              <a:off x="3593" y="2909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690 3593"/>
                                <a:gd name="T1" fmla="*/ T0 w 102"/>
                                <a:gd name="T2" fmla="+- 0 2909 2909"/>
                                <a:gd name="T3" fmla="*/ 2909 h 45"/>
                                <a:gd name="T4" fmla="+- 0 3593 3593"/>
                                <a:gd name="T5" fmla="*/ T4 w 102"/>
                                <a:gd name="T6" fmla="+- 0 2934 2909"/>
                                <a:gd name="T7" fmla="*/ 2934 h 45"/>
                                <a:gd name="T8" fmla="+- 0 3598 3593"/>
                                <a:gd name="T9" fmla="*/ T8 w 102"/>
                                <a:gd name="T10" fmla="+- 0 2953 2909"/>
                                <a:gd name="T11" fmla="*/ 2953 h 45"/>
                                <a:gd name="T12" fmla="+- 0 3695 3593"/>
                                <a:gd name="T13" fmla="*/ T12 w 102"/>
                                <a:gd name="T14" fmla="+- 0 2928 2909"/>
                                <a:gd name="T15" fmla="*/ 2928 h 45"/>
                                <a:gd name="T16" fmla="+- 0 3690 3593"/>
                                <a:gd name="T17" fmla="*/ T16 w 102"/>
                                <a:gd name="T18" fmla="+- 0 2909 2909"/>
                                <a:gd name="T19" fmla="*/ 2909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" name="Group 128"/>
                        <wpg:cNvGrpSpPr>
                          <a:grpSpLocks/>
                        </wpg:cNvGrpSpPr>
                        <wpg:grpSpPr bwMode="auto">
                          <a:xfrm>
                            <a:off x="3438" y="2949"/>
                            <a:ext cx="102" cy="46"/>
                            <a:chOff x="3438" y="2949"/>
                            <a:chExt cx="102" cy="46"/>
                          </a:xfrm>
                        </wpg:grpSpPr>
                        <wps:wsp>
                          <wps:cNvPr id="109" name="Freeform 129"/>
                          <wps:cNvSpPr>
                            <a:spLocks/>
                          </wps:cNvSpPr>
                          <wps:spPr bwMode="auto">
                            <a:xfrm>
                              <a:off x="3438" y="2949"/>
                              <a:ext cx="102" cy="46"/>
                            </a:xfrm>
                            <a:custGeom>
                              <a:avLst/>
                              <a:gdLst>
                                <a:gd name="T0" fmla="+- 0 3535 3438"/>
                                <a:gd name="T1" fmla="*/ T0 w 102"/>
                                <a:gd name="T2" fmla="+- 0 2949 2949"/>
                                <a:gd name="T3" fmla="*/ 2949 h 46"/>
                                <a:gd name="T4" fmla="+- 0 3438 3438"/>
                                <a:gd name="T5" fmla="*/ T4 w 102"/>
                                <a:gd name="T6" fmla="+- 0 2975 2949"/>
                                <a:gd name="T7" fmla="*/ 2975 h 46"/>
                                <a:gd name="T8" fmla="+- 0 3444 3438"/>
                                <a:gd name="T9" fmla="*/ T8 w 102"/>
                                <a:gd name="T10" fmla="+- 0 2994 2949"/>
                                <a:gd name="T11" fmla="*/ 2994 h 46"/>
                                <a:gd name="T12" fmla="+- 0 3540 3438"/>
                                <a:gd name="T13" fmla="*/ T12 w 102"/>
                                <a:gd name="T14" fmla="+- 0 2969 2949"/>
                                <a:gd name="T15" fmla="*/ 2969 h 46"/>
                                <a:gd name="T16" fmla="+- 0 3535 3438"/>
                                <a:gd name="T17" fmla="*/ T16 w 102"/>
                                <a:gd name="T18" fmla="+- 0 2949 2949"/>
                                <a:gd name="T19" fmla="*/ 2949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" name="Group 126"/>
                        <wpg:cNvGrpSpPr>
                          <a:grpSpLocks/>
                        </wpg:cNvGrpSpPr>
                        <wpg:grpSpPr bwMode="auto">
                          <a:xfrm>
                            <a:off x="3283" y="2991"/>
                            <a:ext cx="102" cy="45"/>
                            <a:chOff x="3283" y="2991"/>
                            <a:chExt cx="102" cy="45"/>
                          </a:xfrm>
                        </wpg:grpSpPr>
                        <wps:wsp>
                          <wps:cNvPr id="111" name="Freeform 127"/>
                          <wps:cNvSpPr>
                            <a:spLocks/>
                          </wps:cNvSpPr>
                          <wps:spPr bwMode="auto">
                            <a:xfrm>
                              <a:off x="3283" y="299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380 3283"/>
                                <a:gd name="T1" fmla="*/ T0 w 102"/>
                                <a:gd name="T2" fmla="+- 0 2991 2991"/>
                                <a:gd name="T3" fmla="*/ 2991 h 45"/>
                                <a:gd name="T4" fmla="+- 0 3283 3283"/>
                                <a:gd name="T5" fmla="*/ T4 w 102"/>
                                <a:gd name="T6" fmla="+- 0 3016 2991"/>
                                <a:gd name="T7" fmla="*/ 3016 h 45"/>
                                <a:gd name="T8" fmla="+- 0 3289 3283"/>
                                <a:gd name="T9" fmla="*/ T8 w 102"/>
                                <a:gd name="T10" fmla="+- 0 3035 2991"/>
                                <a:gd name="T11" fmla="*/ 3035 h 45"/>
                                <a:gd name="T12" fmla="+- 0 3385 3283"/>
                                <a:gd name="T13" fmla="*/ T12 w 102"/>
                                <a:gd name="T14" fmla="+- 0 3010 2991"/>
                                <a:gd name="T15" fmla="*/ 3010 h 45"/>
                                <a:gd name="T16" fmla="+- 0 3380 3283"/>
                                <a:gd name="T17" fmla="*/ T16 w 102"/>
                                <a:gd name="T18" fmla="+- 0 2991 2991"/>
                                <a:gd name="T19" fmla="*/ 299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6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" name="Group 124"/>
                        <wpg:cNvGrpSpPr>
                          <a:grpSpLocks/>
                        </wpg:cNvGrpSpPr>
                        <wpg:grpSpPr bwMode="auto">
                          <a:xfrm>
                            <a:off x="3244" y="24"/>
                            <a:ext cx="3237" cy="869"/>
                            <a:chOff x="3244" y="24"/>
                            <a:chExt cx="3237" cy="869"/>
                          </a:xfrm>
                        </wpg:grpSpPr>
                        <wps:wsp>
                          <wps:cNvPr id="113" name="Freeform 125"/>
                          <wps:cNvSpPr>
                            <a:spLocks/>
                          </wps:cNvSpPr>
                          <wps:spPr bwMode="auto">
                            <a:xfrm>
                              <a:off x="3244" y="24"/>
                              <a:ext cx="3237" cy="869"/>
                            </a:xfrm>
                            <a:custGeom>
                              <a:avLst/>
                              <a:gdLst>
                                <a:gd name="T0" fmla="+- 0 6475 3244"/>
                                <a:gd name="T1" fmla="*/ T0 w 3237"/>
                                <a:gd name="T2" fmla="+- 0 24 24"/>
                                <a:gd name="T3" fmla="*/ 24 h 869"/>
                                <a:gd name="T4" fmla="+- 0 3244 3244"/>
                                <a:gd name="T5" fmla="*/ T4 w 3237"/>
                                <a:gd name="T6" fmla="+- 0 874 24"/>
                                <a:gd name="T7" fmla="*/ 874 h 869"/>
                                <a:gd name="T8" fmla="+- 0 3248 3244"/>
                                <a:gd name="T9" fmla="*/ T8 w 3237"/>
                                <a:gd name="T10" fmla="+- 0 893 24"/>
                                <a:gd name="T11" fmla="*/ 893 h 869"/>
                                <a:gd name="T12" fmla="+- 0 6480 3244"/>
                                <a:gd name="T13" fmla="*/ T12 w 3237"/>
                                <a:gd name="T14" fmla="+- 0 45 24"/>
                                <a:gd name="T15" fmla="*/ 45 h 869"/>
                                <a:gd name="T16" fmla="+- 0 6475 3244"/>
                                <a:gd name="T17" fmla="*/ T16 w 3237"/>
                                <a:gd name="T18" fmla="+- 0 24 24"/>
                                <a:gd name="T19" fmla="*/ 24 h 8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37" h="869">
                                  <a:moveTo>
                                    <a:pt x="3231" y="0"/>
                                  </a:moveTo>
                                  <a:lnTo>
                                    <a:pt x="0" y="850"/>
                                  </a:lnTo>
                                  <a:lnTo>
                                    <a:pt x="4" y="869"/>
                                  </a:lnTo>
                                  <a:lnTo>
                                    <a:pt x="3236" y="21"/>
                                  </a:lnTo>
                                  <a:lnTo>
                                    <a:pt x="32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" name="Group 122"/>
                        <wpg:cNvGrpSpPr>
                          <a:grpSpLocks/>
                        </wpg:cNvGrpSpPr>
                        <wpg:grpSpPr bwMode="auto">
                          <a:xfrm>
                            <a:off x="5398" y="2177"/>
                            <a:ext cx="3238" cy="868"/>
                            <a:chOff x="5398" y="2177"/>
                            <a:chExt cx="3238" cy="868"/>
                          </a:xfrm>
                        </wpg:grpSpPr>
                        <wps:wsp>
                          <wps:cNvPr id="115" name="Freeform 123"/>
                          <wps:cNvSpPr>
                            <a:spLocks/>
                          </wps:cNvSpPr>
                          <wps:spPr bwMode="auto">
                            <a:xfrm>
                              <a:off x="5398" y="2177"/>
                              <a:ext cx="3238" cy="868"/>
                            </a:xfrm>
                            <a:custGeom>
                              <a:avLst/>
                              <a:gdLst>
                                <a:gd name="T0" fmla="+- 0 8629 5398"/>
                                <a:gd name="T1" fmla="*/ T0 w 3238"/>
                                <a:gd name="T2" fmla="+- 0 2177 2177"/>
                                <a:gd name="T3" fmla="*/ 2177 h 868"/>
                                <a:gd name="T4" fmla="+- 0 5398 5398"/>
                                <a:gd name="T5" fmla="*/ T4 w 3238"/>
                                <a:gd name="T6" fmla="+- 0 3025 2177"/>
                                <a:gd name="T7" fmla="*/ 3025 h 868"/>
                                <a:gd name="T8" fmla="+- 0 5404 5398"/>
                                <a:gd name="T9" fmla="*/ T8 w 3238"/>
                                <a:gd name="T10" fmla="+- 0 3045 2177"/>
                                <a:gd name="T11" fmla="*/ 3045 h 868"/>
                                <a:gd name="T12" fmla="+- 0 8635 5398"/>
                                <a:gd name="T13" fmla="*/ T12 w 3238"/>
                                <a:gd name="T14" fmla="+- 0 2196 2177"/>
                                <a:gd name="T15" fmla="*/ 2196 h 868"/>
                                <a:gd name="T16" fmla="+- 0 8629 5398"/>
                                <a:gd name="T17" fmla="*/ T16 w 3238"/>
                                <a:gd name="T18" fmla="+- 0 2177 2177"/>
                                <a:gd name="T19" fmla="*/ 2177 h 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38" h="868">
                                  <a:moveTo>
                                    <a:pt x="3231" y="0"/>
                                  </a:moveTo>
                                  <a:lnTo>
                                    <a:pt x="0" y="848"/>
                                  </a:lnTo>
                                  <a:lnTo>
                                    <a:pt x="6" y="868"/>
                                  </a:lnTo>
                                  <a:lnTo>
                                    <a:pt x="3237" y="19"/>
                                  </a:lnTo>
                                  <a:lnTo>
                                    <a:pt x="32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" name="Group 120"/>
                        <wpg:cNvGrpSpPr>
                          <a:grpSpLocks/>
                        </wpg:cNvGrpSpPr>
                        <wpg:grpSpPr bwMode="auto">
                          <a:xfrm>
                            <a:off x="4698" y="2539"/>
                            <a:ext cx="220" cy="497"/>
                            <a:chOff x="4698" y="2539"/>
                            <a:chExt cx="220" cy="497"/>
                          </a:xfrm>
                        </wpg:grpSpPr>
                        <wps:wsp>
                          <wps:cNvPr id="117" name="Freeform 121"/>
                          <wps:cNvSpPr>
                            <a:spLocks/>
                          </wps:cNvSpPr>
                          <wps:spPr bwMode="auto">
                            <a:xfrm>
                              <a:off x="4698" y="2539"/>
                              <a:ext cx="220" cy="497"/>
                            </a:xfrm>
                            <a:custGeom>
                              <a:avLst/>
                              <a:gdLst>
                                <a:gd name="T0" fmla="+- 0 4903 4698"/>
                                <a:gd name="T1" fmla="*/ T0 w 220"/>
                                <a:gd name="T2" fmla="+- 0 2539 2539"/>
                                <a:gd name="T3" fmla="*/ 2539 h 497"/>
                                <a:gd name="T4" fmla="+- 0 4857 4698"/>
                                <a:gd name="T5" fmla="*/ T4 w 220"/>
                                <a:gd name="T6" fmla="+- 0 2590 2539"/>
                                <a:gd name="T7" fmla="*/ 2590 h 497"/>
                                <a:gd name="T8" fmla="+- 0 4812 4698"/>
                                <a:gd name="T9" fmla="*/ T8 w 220"/>
                                <a:gd name="T10" fmla="+- 0 2653 2539"/>
                                <a:gd name="T11" fmla="*/ 2653 h 497"/>
                                <a:gd name="T12" fmla="+- 0 4774 4698"/>
                                <a:gd name="T13" fmla="*/ T12 w 220"/>
                                <a:gd name="T14" fmla="+- 0 2720 2539"/>
                                <a:gd name="T15" fmla="*/ 2720 h 497"/>
                                <a:gd name="T16" fmla="+- 0 4743 4698"/>
                                <a:gd name="T17" fmla="*/ T16 w 220"/>
                                <a:gd name="T18" fmla="+- 0 2791 2539"/>
                                <a:gd name="T19" fmla="*/ 2791 h 497"/>
                                <a:gd name="T20" fmla="+- 0 4720 4698"/>
                                <a:gd name="T21" fmla="*/ T20 w 220"/>
                                <a:gd name="T22" fmla="+- 0 2865 2539"/>
                                <a:gd name="T23" fmla="*/ 2865 h 497"/>
                                <a:gd name="T24" fmla="+- 0 4705 4698"/>
                                <a:gd name="T25" fmla="*/ T24 w 220"/>
                                <a:gd name="T26" fmla="+- 0 2941 2539"/>
                                <a:gd name="T27" fmla="*/ 2941 h 497"/>
                                <a:gd name="T28" fmla="+- 0 4698 4698"/>
                                <a:gd name="T29" fmla="*/ T28 w 220"/>
                                <a:gd name="T30" fmla="+- 0 3018 2539"/>
                                <a:gd name="T31" fmla="*/ 3018 h 497"/>
                                <a:gd name="T32" fmla="+- 0 4698 4698"/>
                                <a:gd name="T33" fmla="*/ T32 w 220"/>
                                <a:gd name="T34" fmla="+- 0 3036 2539"/>
                                <a:gd name="T35" fmla="*/ 3036 h 497"/>
                                <a:gd name="T36" fmla="+- 0 4718 4698"/>
                                <a:gd name="T37" fmla="*/ T36 w 220"/>
                                <a:gd name="T38" fmla="+- 0 3036 2539"/>
                                <a:gd name="T39" fmla="*/ 3036 h 497"/>
                                <a:gd name="T40" fmla="+- 0 4718 4698"/>
                                <a:gd name="T41" fmla="*/ T40 w 220"/>
                                <a:gd name="T42" fmla="+- 0 3018 2539"/>
                                <a:gd name="T43" fmla="*/ 3018 h 497"/>
                                <a:gd name="T44" fmla="+- 0 4719 4698"/>
                                <a:gd name="T45" fmla="*/ T44 w 220"/>
                                <a:gd name="T46" fmla="+- 0 2994 2539"/>
                                <a:gd name="T47" fmla="*/ 2994 h 497"/>
                                <a:gd name="T48" fmla="+- 0 4728 4698"/>
                                <a:gd name="T49" fmla="*/ T48 w 220"/>
                                <a:gd name="T50" fmla="+- 0 2919 2539"/>
                                <a:gd name="T51" fmla="*/ 2919 h 497"/>
                                <a:gd name="T52" fmla="+- 0 4745 4698"/>
                                <a:gd name="T53" fmla="*/ T52 w 220"/>
                                <a:gd name="T54" fmla="+- 0 2846 2539"/>
                                <a:gd name="T55" fmla="*/ 2846 h 497"/>
                                <a:gd name="T56" fmla="+- 0 4770 4698"/>
                                <a:gd name="T57" fmla="*/ T56 w 220"/>
                                <a:gd name="T58" fmla="+- 0 2775 2539"/>
                                <a:gd name="T59" fmla="*/ 2775 h 497"/>
                                <a:gd name="T60" fmla="+- 0 4803 4698"/>
                                <a:gd name="T61" fmla="*/ T60 w 220"/>
                                <a:gd name="T62" fmla="+- 0 2707 2539"/>
                                <a:gd name="T63" fmla="*/ 2707 h 497"/>
                                <a:gd name="T64" fmla="+- 0 4843 4698"/>
                                <a:gd name="T65" fmla="*/ T64 w 220"/>
                                <a:gd name="T66" fmla="+- 0 2643 2539"/>
                                <a:gd name="T67" fmla="*/ 2643 h 497"/>
                                <a:gd name="T68" fmla="+- 0 4889 4698"/>
                                <a:gd name="T69" fmla="*/ T68 w 220"/>
                                <a:gd name="T70" fmla="+- 0 2583 2539"/>
                                <a:gd name="T71" fmla="*/ 2583 h 497"/>
                                <a:gd name="T72" fmla="+- 0 4918 4698"/>
                                <a:gd name="T73" fmla="*/ T72 w 220"/>
                                <a:gd name="T74" fmla="+- 0 2554 2539"/>
                                <a:gd name="T75" fmla="*/ 2554 h 497"/>
                                <a:gd name="T76" fmla="+- 0 4903 4698"/>
                                <a:gd name="T77" fmla="*/ T76 w 220"/>
                                <a:gd name="T78" fmla="+- 0 2539 2539"/>
                                <a:gd name="T79" fmla="*/ 2539 h 49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220" h="497">
                                  <a:moveTo>
                                    <a:pt x="205" y="0"/>
                                  </a:moveTo>
                                  <a:lnTo>
                                    <a:pt x="159" y="51"/>
                                  </a:lnTo>
                                  <a:lnTo>
                                    <a:pt x="114" y="114"/>
                                  </a:lnTo>
                                  <a:lnTo>
                                    <a:pt x="76" y="181"/>
                                  </a:lnTo>
                                  <a:lnTo>
                                    <a:pt x="45" y="252"/>
                                  </a:lnTo>
                                  <a:lnTo>
                                    <a:pt x="22" y="326"/>
                                  </a:lnTo>
                                  <a:lnTo>
                                    <a:pt x="7" y="402"/>
                                  </a:lnTo>
                                  <a:lnTo>
                                    <a:pt x="0" y="479"/>
                                  </a:lnTo>
                                  <a:lnTo>
                                    <a:pt x="0" y="497"/>
                                  </a:lnTo>
                                  <a:lnTo>
                                    <a:pt x="20" y="497"/>
                                  </a:lnTo>
                                  <a:lnTo>
                                    <a:pt x="20" y="479"/>
                                  </a:lnTo>
                                  <a:lnTo>
                                    <a:pt x="21" y="455"/>
                                  </a:lnTo>
                                  <a:lnTo>
                                    <a:pt x="30" y="380"/>
                                  </a:lnTo>
                                  <a:lnTo>
                                    <a:pt x="47" y="307"/>
                                  </a:lnTo>
                                  <a:lnTo>
                                    <a:pt x="72" y="236"/>
                                  </a:lnTo>
                                  <a:lnTo>
                                    <a:pt x="105" y="168"/>
                                  </a:lnTo>
                                  <a:lnTo>
                                    <a:pt x="145" y="104"/>
                                  </a:lnTo>
                                  <a:lnTo>
                                    <a:pt x="191" y="44"/>
                                  </a:lnTo>
                                  <a:lnTo>
                                    <a:pt x="220" y="15"/>
                                  </a:lnTo>
                                  <a:lnTo>
                                    <a:pt x="20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8" name="Group 118"/>
                        <wpg:cNvGrpSpPr>
                          <a:grpSpLocks/>
                        </wpg:cNvGrpSpPr>
                        <wpg:grpSpPr bwMode="auto">
                          <a:xfrm>
                            <a:off x="3246" y="3036"/>
                            <a:ext cx="237" cy="2"/>
                            <a:chOff x="3246" y="3036"/>
                            <a:chExt cx="237" cy="2"/>
                          </a:xfrm>
                        </wpg:grpSpPr>
                        <wps:wsp>
                          <wps:cNvPr id="119" name="Freeform 119"/>
                          <wps:cNvSpPr>
                            <a:spLocks/>
                          </wps:cNvSpPr>
                          <wps:spPr bwMode="auto">
                            <a:xfrm>
                              <a:off x="3246" y="3036"/>
                              <a:ext cx="237" cy="2"/>
                            </a:xfrm>
                            <a:custGeom>
                              <a:avLst/>
                              <a:gdLst>
                                <a:gd name="T0" fmla="+- 0 3246 3246"/>
                                <a:gd name="T1" fmla="*/ T0 w 237"/>
                                <a:gd name="T2" fmla="+- 0 3482 3246"/>
                                <a:gd name="T3" fmla="*/ T2 w 2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37">
                                  <a:moveTo>
                                    <a:pt x="0" y="0"/>
                                  </a:moveTo>
                                  <a:lnTo>
                                    <a:pt x="23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0" name="Group 116"/>
                        <wpg:cNvGrpSpPr>
                          <a:grpSpLocks/>
                        </wpg:cNvGrpSpPr>
                        <wpg:grpSpPr bwMode="auto">
                          <a:xfrm>
                            <a:off x="3472" y="2800"/>
                            <a:ext cx="2" cy="237"/>
                            <a:chOff x="3472" y="2800"/>
                            <a:chExt cx="2" cy="237"/>
                          </a:xfrm>
                        </wpg:grpSpPr>
                        <wps:wsp>
                          <wps:cNvPr id="121" name="Freeform 117"/>
                          <wps:cNvSpPr>
                            <a:spLocks/>
                          </wps:cNvSpPr>
                          <wps:spPr bwMode="auto">
                            <a:xfrm>
                              <a:off x="3472" y="2800"/>
                              <a:ext cx="2" cy="237"/>
                            </a:xfrm>
                            <a:custGeom>
                              <a:avLst/>
                              <a:gdLst>
                                <a:gd name="T0" fmla="+- 0 2800 2800"/>
                                <a:gd name="T1" fmla="*/ 2800 h 237"/>
                                <a:gd name="T2" fmla="+- 0 3036 2800"/>
                                <a:gd name="T3" fmla="*/ 3036 h 2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7">
                                  <a:moveTo>
                                    <a:pt x="0" y="0"/>
                                  </a:moveTo>
                                  <a:lnTo>
                                    <a:pt x="0" y="23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" name="Group 114"/>
                        <wpg:cNvGrpSpPr>
                          <a:grpSpLocks/>
                        </wpg:cNvGrpSpPr>
                        <wpg:grpSpPr bwMode="auto">
                          <a:xfrm>
                            <a:off x="3236" y="2809"/>
                            <a:ext cx="237" cy="2"/>
                            <a:chOff x="3236" y="2809"/>
                            <a:chExt cx="237" cy="2"/>
                          </a:xfrm>
                        </wpg:grpSpPr>
                        <wps:wsp>
                          <wps:cNvPr id="123" name="Freeform 115"/>
                          <wps:cNvSpPr>
                            <a:spLocks/>
                          </wps:cNvSpPr>
                          <wps:spPr bwMode="auto">
                            <a:xfrm>
                              <a:off x="3236" y="2809"/>
                              <a:ext cx="237" cy="2"/>
                            </a:xfrm>
                            <a:custGeom>
                              <a:avLst/>
                              <a:gdLst>
                                <a:gd name="T0" fmla="+- 0 3236 3236"/>
                                <a:gd name="T1" fmla="*/ T0 w 237"/>
                                <a:gd name="T2" fmla="+- 0 3473 3236"/>
                                <a:gd name="T3" fmla="*/ T2 w 2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37">
                                  <a:moveTo>
                                    <a:pt x="0" y="0"/>
                                  </a:moveTo>
                                  <a:lnTo>
                                    <a:pt x="237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" name="Group 112"/>
                        <wpg:cNvGrpSpPr>
                          <a:grpSpLocks/>
                        </wpg:cNvGrpSpPr>
                        <wpg:grpSpPr bwMode="auto">
                          <a:xfrm>
                            <a:off x="3246" y="2809"/>
                            <a:ext cx="2" cy="237"/>
                            <a:chOff x="3246" y="2809"/>
                            <a:chExt cx="2" cy="237"/>
                          </a:xfrm>
                        </wpg:grpSpPr>
                        <wps:wsp>
                          <wps:cNvPr id="125" name="Freeform 113"/>
                          <wps:cNvSpPr>
                            <a:spLocks/>
                          </wps:cNvSpPr>
                          <wps:spPr bwMode="auto">
                            <a:xfrm>
                              <a:off x="3246" y="2809"/>
                              <a:ext cx="2" cy="237"/>
                            </a:xfrm>
                            <a:custGeom>
                              <a:avLst/>
                              <a:gdLst>
                                <a:gd name="T0" fmla="+- 0 2809 2809"/>
                                <a:gd name="T1" fmla="*/ 2809 h 237"/>
                                <a:gd name="T2" fmla="+- 0 3046 2809"/>
                                <a:gd name="T3" fmla="*/ 3046 h 2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7">
                                  <a:moveTo>
                                    <a:pt x="0" y="0"/>
                                  </a:moveTo>
                                  <a:lnTo>
                                    <a:pt x="0" y="23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955EEE" id="Group 111" o:spid="_x0000_s1026" style="position:absolute;margin-left:161.3pt;margin-top:1.2pt;width:270.8pt;height:151.6pt;z-index:-31888;mso-position-horizontal-relative:page" coordorigin="3226,24" coordsize="5416,3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">
                <v:group id="Group 231" o:spid="_x0000_s1027" style="position:absolute;left:3239;top:876;width:2187;height:2170" coordorigin="3239,876" coordsize="2187,2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Freeform 233" o:spid="_x0000_s1028" style="position:absolute;left:3239;top:876;width:2187;height:2170;visibility:visible;mso-wrap-style:square;v-text-anchor:top" coordsize="2187,2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9Vv8IA&#10;AADaAAAADwAAAGRycy9kb3ducmV2LnhtbESPQWsCMRSE7wX/Q3hCbzVrES1bo4jFUvAgaun5kTw3&#10;i5uXJYm69dcbQfA4zMw3zHTeuUacKcTas4LhoABBrL2puVLwu1+9fYCICdlg45kU/FOE+az3MsXS&#10;+Atv6bxLlcgQjiUqsCm1pZRRW3IYB74lzt7BB4cpy1BJE/CS4a6R70Uxlg5rzgsWW1pa0sfdySn4&#10;G+vNyabvQ3v9CqNVoddm0kyUeu13i08Qibr0DD/aP0bBCO5X8g2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X1W/wgAAANoAAAAPAAAAAAAAAAAAAAAAAJgCAABkcnMvZG93&#10;bnJldi54bWxQSwUGAAAAAAQABAD1AAAAhwMAAAAA&#10;" path="m14,l,15,2154,2166r8,4l2168,2152,14,xe" fillcolor="#1f1a17" stroked="f">
                    <v:path arrowok="t" o:connecttype="custom" o:connectlocs="14,876;0,891;2154,3042;2162,3046;2168,3028;14,876" o:connectangles="0,0,0,0,0,0"/>
                  </v:shape>
                  <v:shape id="Freeform 232" o:spid="_x0000_s1029" style="position:absolute;left:3239;top:876;width:2187;height:2170;visibility:visible;mso-wrap-style:square;v-text-anchor:top" coordsize="2187,2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FuU8IA&#10;AADaAAAADwAAAGRycy9kb3ducmV2LnhtbESPQWsCMRSE7wX/Q3iCt5q1yFpWo4hiEXooteL5kTw3&#10;i5uXJYm69tc3hUKPw8x8wyxWvWvFjUJsPCuYjAsQxNqbhmsFx6/d8yuImJANtp5JwYMirJaDpwVW&#10;xt/5k26HVIsM4VihAptSV0kZtSWHcew74uydfXCYsgy1NAHvGe5a+VIUpXTYcF6w2NHGkr4crk7B&#10;qdQfV5vezt33Nkx3hX43s3am1GjYr+cgEvXpP/zX3hsFJfxeyTdAL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wW5TwgAAANoAAAAPAAAAAAAAAAAAAAAAAJgCAABkcnMvZG93&#10;bnJldi54bWxQSwUGAAAAAAQABAD1AAAAhwMAAAAA&#10;" path="m2168,2152r-6,18l2186,2170r-18,-18xe" fillcolor="#1f1a17" stroked="f">
                    <v:path arrowok="t" o:connecttype="custom" o:connectlocs="2168,3028;2162,3046;2186,3046;2168,3028" o:connectangles="0,0,0,0"/>
                  </v:shape>
                </v:group>
                <v:group id="Group 229" o:spid="_x0000_s1030" style="position:absolute;left:3236;top:3036;width:2165;height:2" coordorigin="3236,3036" coordsize="216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Freeform 230" o:spid="_x0000_s1031" style="position:absolute;left:3236;top:3036;width:2165;height:2;visibility:visible;mso-wrap-style:square;v-text-anchor:top" coordsize="21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3etsAA&#10;AADaAAAADwAAAGRycy9kb3ducmV2LnhtbERP3WrCMBS+H+wdwhF2t6bKkNE1imwOvNnKqg9w1hzb&#10;uuakJNG2e3pzIXj58f3n69F04kLOt5YVzJMUBHFldcu1gsP+8/kVhA/IGjvLpGAiD+vV40OOmbYD&#10;/9ClDLWIIewzVNCE0GdS+qohgz6xPXHkjtYZDBG6WmqHQww3nVyk6VIabDk2NNjTe0PVX3k2Cn5N&#10;2HR8+p6+/j+250K6l6LYWaWeZuPmDUSgMdzFN/dOK4hb45V4A+TqC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n3etsAAAADaAAAADwAAAAAAAAAAAAAAAACYAgAAZHJzL2Rvd25y&#10;ZXYueG1sUEsFBgAAAAAEAAQA9QAAAIUDAAAAAA==&#10;" path="m,l2165,e" filled="f" strokecolor="#1f1a17" strokeweight="1.02pt">
                    <v:path arrowok="t" o:connecttype="custom" o:connectlocs="0,0;2165,0" o:connectangles="0,0"/>
                  </v:shape>
                </v:group>
                <v:group id="Group 227" o:spid="_x0000_s1032" style="position:absolute;left:3246;top:859;width:2;height:2177" coordorigin="3246,859" coordsize="2,2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Freeform 228" o:spid="_x0000_s1033" style="position:absolute;left:3246;top:859;width:2;height:2177;visibility:visible;mso-wrap-style:square;v-text-anchor:top" coordsize="2,2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xtSsEA&#10;AADbAAAADwAAAGRycy9kb3ducmV2LnhtbESPQYvCMBCF7wv+hzCCN01dZJFqFFEWPMluFc9DMzbF&#10;ZlKaWOu/3zkIe5vhvXnvm/V28I3qqYt1YAPzWQaKuAy25srA5fw9XYKKCdliE5gMvCjCdjP6WGNu&#10;w5N/qS9SpSSEY44GXEptrnUsHXmMs9ASi3YLnccka1dp2+FTwn2jP7PsS3usWRoctrR3VN6LhzfQ&#10;1n5xOtzd7nqifl4ubOF+6GXMZDzsVqASDenf/L4+WsEXevlFBt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6sbUrBAAAA2wAAAA8AAAAAAAAAAAAAAAAAmAIAAGRycy9kb3du&#10;cmV2LnhtbFBLBQYAAAAABAAEAPUAAACGAwAAAAA=&#10;" path="m,l,2177e" filled="f" strokecolor="#1f1a17" strokeweight=".96pt">
                    <v:path arrowok="t" o:connecttype="custom" o:connectlocs="0,859;0,3036" o:connectangles="0,0"/>
                  </v:shape>
                </v:group>
                <v:group id="Group 225" o:spid="_x0000_s1034" style="position:absolute;left:8532;top:2186;width:100;height:2" coordorigin="853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Freeform 226" o:spid="_x0000_s1035" style="position:absolute;left:853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50GcAA&#10;AADbAAAADwAAAGRycy9kb3ducmV2LnhtbERPTWsCMRC9C/0PYQreNOsKIqtRRNoiiAe1vQ+bcbO4&#10;maxJqmt/fSMI3ubxPme+7GwjruRD7VjBaJiBIC6drrlS8H38HExBhIissXFMCu4UYLl4682x0O7G&#10;e7oeYiVSCIcCFZgY20LKUBqyGIauJU7cyXmLMUFfSe3xlsJtI/Msm0iLNacGgy2tDZXnw69V0Hz5&#10;yeVvPNYfu/yHTjvTbVeXvVL99241AxGpiy/x073RaX4Oj1/SAXL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l50GcAAAADbAAAADwAAAAAAAAAAAAAAAACYAgAAZHJzL2Rvd25y&#10;ZXYueG1sUEsFBgAAAAAEAAQA9QAAAIU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23" o:spid="_x0000_s1036" style="position:absolute;left:8372;top:2186;width:100;height:2" coordorigin="837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Freeform 224" o:spid="_x0000_s1037" style="position:absolute;left:837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tJ9sIA&#10;AADbAAAADwAAAGRycy9kb3ducmV2LnhtbERPS2sCMRC+F/ofwhS81awPpGzNLlKqCMWDtr0Pm3Gz&#10;uJmsSdS1v94IQm/z8T1nXva2FWfyoXGsYDTMQBBXTjdcK/j5Xr6+gQgRWWPrmBRcKUBZPD/NMdfu&#10;wls672ItUgiHHBWYGLtcylAZshiGriNO3N55izFBX0vt8ZLCbSvHWTaTFhtODQY7+jBUHXYnq6Bd&#10;+dnxbzLRn5vxL+03pv9aHLdKDV76xTuISH38Fz/ca53mT+H+SzpAF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+0n2wgAAANsAAAAPAAAAAAAAAAAAAAAAAJgCAABkcnMvZG93&#10;bnJldi54bWxQSwUGAAAAAAQABAD1AAAAhw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21" o:spid="_x0000_s1038" style="position:absolute;left:8212;top:2186;width:101;height:2" coordorigin="821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Freeform 222" o:spid="_x0000_s1039" style="position:absolute;left:821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532MEA&#10;AADbAAAADwAAAGRycy9kb3ducmV2LnhtbERPS4vCMBC+L/gfwgje1lQFV6pRVFB28eAbPA7N2Bab&#10;SW2irf/eLCzsbT6+50xmjSnEkyqXW1bQ60YgiBOrc04VnI6rzxEI55E1FpZJwYsczKatjwnG2ta8&#10;p+fBpyKEsItRQeZ9GUvpkowMuq4tiQN3tZVBH2CVSl1hHcJNIftRNJQGcw4NGZa0zCi5HR5GQbRZ&#10;7+69Qb78WaRfxpwu9Xn7mCvVaTfzMQhPjf8X/7m/dZg/hN9fwgFy+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+d9jBAAAA2wAAAA8AAAAAAAAAAAAAAAAAmAIAAGRycy9kb3du&#10;cmV2LnhtbFBLBQYAAAAABAAEAPUAAACG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9" o:spid="_x0000_s1040" style="position:absolute;left:8052;top:2186;width:100;height:2" coordorigin="805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Freeform 220" o:spid="_x0000_s1041" style="position:absolute;left:805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ZD88QA&#10;AADbAAAADwAAAGRycy9kb3ducmV2LnhtbESPT2sCMRDF70K/QxihN82qIGVrFCmtCOLBP70Pm3Gz&#10;dDNZk1S3fvrOodDbDO/Ne79ZrHrfqhvF1AQ2MBkXoIirYBuuDZxPH6MXUCkjW2wDk4EfSrBaPg0W&#10;WNpw5wPdjrlWEsKpRAMu567UOlWOPKZx6IhFu4ToMcsaa20j3iXct3paFHPtsWFpcNjRm6Pq6/jt&#10;DbSbOL8+ZjP7vp9+0mXv+t36ejDmedivX0Fl6vO/+e96awVfYOUXGUA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2Q/PEAAAA2wAAAA8AAAAAAAAAAAAAAAAAmAIAAGRycy9k&#10;b3ducmV2LnhtbFBLBQYAAAAABAAEAPUAAACJ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7" o:spid="_x0000_s1042" style="position:absolute;left:7892;top:2186;width:100;height:2" coordorigin="789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Freeform 218" o:spid="_x0000_s1043" style="position:absolute;left:789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yFSL8A&#10;AADbAAAADwAAAGRycy9kb3ducmV2LnhtbERPy4rCMBTdC/5DuAOz03QqiFSjiOgwIC587S/NtSk2&#10;NzWJ2vHrJ4sBl4fzni0624gH+VA7VvA1zEAQl07XXCk4HTeDCYgQkTU2jknBLwVYzPu9GRbaPXlP&#10;j0OsRArhUKACE2NbSBlKQxbD0LXEibs4bzEm6CupPT5TuG1knmVjabHm1GCwpZWh8nq4WwXNtx/f&#10;XqORXu/yM112ptsub3ulPj+65RREpC6+xf/uH60gT+vTl/QD5Pw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rIVIvwAAANsAAAAPAAAAAAAAAAAAAAAAAJgCAABkcnMvZG93bnJl&#10;di54bWxQSwUGAAAAAAQABAD1AAAAhA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5" o:spid="_x0000_s1044" style="position:absolute;left:7732;top:2186;width:101;height:2" coordorigin="773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Freeform 216" o:spid="_x0000_s1045" style="position:absolute;left:773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7ZsUA&#10;AADbAAAADwAAAGRycy9kb3ducmV2LnhtbESPQWvCQBSE7wX/w/KE3nRjBCupq6igVDxUo4UeH9nX&#10;JJh9G7Orif++WxB6HGbmG2a26Ewl7tS40rKC0TACQZxZXXKu4HzaDKYgnEfWWFkmBQ9ysJj3XmaY&#10;aNvyke6pz0WAsEtQQeF9nUjpsoIMuqGtiYP3YxuDPsgml7rBNsBNJeMomkiDJYeFAmtaF5Rd0ptR&#10;EO23h+toXK53q/zNmPN3+/V5Wyr12u+W7yA8df4//Gx/aAVxDH9fw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6btmxQAAANsAAAAPAAAAAAAAAAAAAAAAAJgCAABkcnMv&#10;ZG93bnJldi54bWxQSwUGAAAAAAQABAD1AAAAig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3" o:spid="_x0000_s1046" style="position:absolute;left:7572;top:2186;width:100;height:2" coordorigin="757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Freeform 214" o:spid="_x0000_s1047" style="position:absolute;left:757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eDS8MA&#10;AADbAAAADwAAAGRycy9kb3ducmV2LnhtbESPQWsCMRSE74L/ITzBm2a7ipStUaRUEYoHbXt/bJ6b&#10;pZuXNYm69tcbQehxmJlvmPmys424kA+1YwUv4wwEcel0zZWC76/16BVEiMgaG8ek4EYBlot+b46F&#10;dlfe0+UQK5EgHApUYGJsCylDachiGLuWOHlH5y3GJH0ltcdrgttG5lk2kxZrTgsGW3o3VP4ezlZB&#10;s/Gz099koj92+Q8dd6b7XJ32Sg0H3eoNRKQu/oef7a1WkE/h8SX9A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eDS8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1" o:spid="_x0000_s1048" style="position:absolute;left:7412;top:2186;width:100;height:2" coordorigin="741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Freeform 212" o:spid="_x0000_s1049" style="position:absolute;left:741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4p8MA&#10;AADbAAAADwAAAGRycy9kb3ducmV2LnhtbESPQWsCMRSE70L/Q3gFb5rtCotsjSKlLYJ4UNv7Y/Pc&#10;LN28rEmqq7/eCILHYWa+YWaL3rbiRD40jhW8jTMQxJXTDdcKfvZfoymIEJE1to5JwYUCLOYvgxmW&#10;2p15S6ddrEWCcChRgYmxK6UMlSGLYew64uQdnLcYk/S11B7PCW5bmWdZIS02nBYMdvRhqPrb/VsF&#10;7bcvjtfJRH9u8l86bEy/Xh63Sg1f++U7iEh9fIYf7ZVWkBdw/5J+gJ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m4p8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9" o:spid="_x0000_s1050" style="position:absolute;left:7252;top:2186;width:101;height:2" coordorigin="725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Freeform 210" o:spid="_x0000_s1051" style="position:absolute;left:725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GMjMMA&#10;AADbAAAADwAAAGRycy9kb3ducmV2LnhtbERPTWvCQBC9C/0PyxS86SYRWomuooEWpYeqteBxyE6T&#10;0OxszG5M+u+7B8Hj430v14OpxY1aV1lWEE8jEMS51RUXCs5fb5M5COeRNdaWScEfOVivnkZLTLXt&#10;+Ui3ky9ECGGXooLS+yaV0uUlGXRT2xAH7se2Bn2AbSF1i30IN7VMouhFGqw4NJTYUFZS/nvqjILo&#10;4/1wjWdVtt8Wr8acL/33Z7dRavw8bBYgPA3+Ib67d1pBEsaGL+EH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GMjM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7" o:spid="_x0000_s1052" style="position:absolute;left:7092;top:2186;width:100;height:2" coordorigin="709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Freeform 208" o:spid="_x0000_s1053" style="position:absolute;left:709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UTlcAA&#10;AADbAAAADwAAAGRycy9kb3ducmV2LnhtbERPy4rCMBTdC/MP4Q6403QsiHSMIjIOA+LCx+wvzbUp&#10;Njc1iVr9erMQXB7OezrvbCOu5EPtWMHXMANBXDpdc6XgsF8NJiBCRNbYOCYFdwown330plhod+Mt&#10;XXexEimEQ4EKTIxtIWUoDVkMQ9cSJ+7ovMWYoK+k9nhL4baRoywbS4s1pwaDLS0NlafdxSpofv34&#10;/Mhz/bMZ/dNxY7r14rxVqv/ZLb5BROriW/xy/2kFeVqfvqQf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UTlcAAAADbAAAADwAAAAAAAAAAAAAAAACYAgAAZHJzL2Rvd25y&#10;ZXYueG1sUEsFBgAAAAAEAAQA9QAAAIU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5" o:spid="_x0000_s1054" style="position:absolute;left:6932;top:2186;width:100;height:2" coordorigin="693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Freeform 206" o:spid="_x0000_s1055" style="position:absolute;left:693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soecMA&#10;AADbAAAADwAAAGRycy9kb3ducmV2LnhtbESPQWsCMRSE7wX/Q3hCbzXbXZCyNYoUlYJ4UNv7Y/Pc&#10;LN28rEnU1V9vBKHHYWa+YSaz3rbiTD40jhW8jzIQxJXTDdcKfvbLtw8QISJrbB2TgisFmE0HLxMs&#10;tbvwls67WIsE4VCiAhNjV0oZKkMWw8h1xMk7OG8xJulrqT1eEty2Ms+ysbTYcFow2NGXoepvd7IK&#10;2pUfH29FoReb/JcOG9Ov58etUq/Dfv4JIlIf/8PP9rdWUOTw+JJ+gJ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soec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3" o:spid="_x0000_s1056" style="position:absolute;left:6772;top:2186;width:101;height:2" coordorigin="677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shape id="Freeform 204" o:spid="_x0000_s1057" style="position:absolute;left:677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UQVMUA&#10;AADbAAAADwAAAGRycy9kb3ducmV2LnhtbESPT2vCQBTE7wW/w/IEb3XjH2qJrqKConjQWgseH9ln&#10;Esy+jdnVxG/vFgo9DjPzG2Yya0whHlS53LKCXjcCQZxYnXOq4PS9ev8E4TyyxsIyKXiSg9m09TbB&#10;WNuav+hx9KkIEHYxKsi8L2MpXZKRQde1JXHwLrYy6IOsUqkrrAPcFLIfRR/SYM5hIcOSlhkl1+Pd&#10;KIh268OtN8iX20U6MuZ0rn/297lSnXYzH4Pw1Pj/8F97oxUMhvD7JfwAOX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lRBUxQAAANsAAAAPAAAAAAAAAAAAAAAAAJgCAABkcnMv&#10;ZG93bnJldi54bWxQSwUGAAAAAAQABAD1AAAAig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1" o:spid="_x0000_s1058" style="position:absolute;left:6612;top:2186;width:100;height:2" coordorigin="661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Freeform 202" o:spid="_x0000_s1059" style="position:absolute;left:661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AuesQA&#10;AADbAAAADwAAAGRycy9kb3ducmV2LnhtbESPzWrDMBCE74G8g9hAb4ncGExxI4dQ2lIIOeTvvlhr&#10;y9RaOZKaOH36qlDocZiZb5jVerS9uJIPnWMFj4sMBHHtdMetgtPxbf4EIkRkjb1jUnCnAOtqOllh&#10;qd2N93Q9xFYkCIcSFZgYh1LKUBuyGBZuIE5e47zFmKRvpfZ4S3Dby2WWFdJix2nB4EAvhurPw5dV&#10;0L/74vKd5/p1tzxTszPjdnPZK/UwGzfPICKN8T/81/7QCvICfr+kHy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QLnrEAAAA2wAAAA8AAAAAAAAAAAAAAAAAmAIAAGRycy9k&#10;b3ducmV2LnhtbFBLBQYAAAAABAAEAPUAAACJ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198" o:spid="_x0000_s1060" style="position:absolute;left:6468;top:2176;width:84;height:21" coordorigin="6468,2176" coordsize="84,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Freeform 200" o:spid="_x0000_s1061" style="position:absolute;left:6468;top:2176;width:84;height:21;visibility:visible;mso-wrap-style:square;v-text-anchor:top" coordsize="8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RNRb0A&#10;AADbAAAADwAAAGRycy9kb3ducmV2LnhtbERPyQrCMBC9C/5DGMGLaOqCaDWKFAVBPLjdh2Zsi82k&#10;NFHr35uD4PHx9uW6MaV4Ue0KywqGgwgEcWp1wZmC62XXn4FwHlljaZkUfMjBetVuLTHW9s0nep19&#10;JkIIuxgV5N5XsZQuzcmgG9iKOHB3Wxv0AdaZ1DW+Q7gp5SiKptJgwaEhx4qSnNLH+WkU2IueZcnh&#10;eTPzaTLZjjbHSW87V6rbaTYLEJ4a/xf/3HutYBzGhi/hB8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LRNRb0AAADbAAAADwAAAAAAAAAAAAAAAACYAgAAZHJzL2Rvd25yZXYu&#10;eG1sUEsFBgAAAAAEAAQA9QAAAIIDAAAAAA==&#10;" path="m,11r,9l10,20,,11xe" fillcolor="#1f1a17" stroked="f">
                    <v:path arrowok="t" o:connecttype="custom" o:connectlocs="0,2187;0,2196;10,2196;0,2187" o:connectangles="0,0,0,0"/>
                  </v:shape>
                  <v:shape id="Freeform 199" o:spid="_x0000_s1062" style="position:absolute;left:6468;top:2176;width:84;height:21;visibility:visible;mso-wrap-style:square;v-text-anchor:top" coordsize="8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jo3sIA&#10;AADbAAAADwAAAGRycy9kb3ducmV2LnhtbESPS6vCMBSE94L/IRzBjWjqA7HVKFIULshd+NofmmNb&#10;bE5KE7X++xtBuMthZr5hVpvWVOJJjSstKxiPIhDEmdUl5wou5/1wAcJ5ZI2VZVLwJgebdbezwkTb&#10;Fx/pefK5CBB2CSoovK8TKV1WkEE3sjVx8G62MeiDbHKpG3wFuKnkJIrm0mDJYaHAmtKCsvvpYRTY&#10;s17k6eFxNfE8ne0m29/ZYBcr1e+12yUIT63/D3/bP1rBNIbPl/AD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+OjewgAAANsAAAAPAAAAAAAAAAAAAAAAAJgCAABkcnMvZG93&#10;bnJldi54bWxQSwUGAAAAAAQABAD1AAAAhwMAAAAA&#10;" path="m84,l10,,,11r10,9l84,20,84,xe" fillcolor="#1f1a17" stroked="f">
                    <v:path arrowok="t" o:connecttype="custom" o:connectlocs="84,2176;10,2176;0,2187;10,2196;84,2196;84,2176" o:connectangles="0,0,0,0,0,0"/>
                  </v:shape>
                </v:group>
                <v:group id="Group 196" o:spid="_x0000_s1063" style="position:absolute;left:6468;top:2173;width:20;height:2" coordorigin="6468,2173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 id="Freeform 197" o:spid="_x0000_s1064" style="position:absolute;left:6468;top:2173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cmaMQA&#10;AADbAAAADwAAAGRycy9kb3ducmV2LnhtbESP3WrCQBSE7wXfYTmCN6XZ+INIzCrSYiliC7Ht/SF7&#10;TILZsyG7TeLbd4WCl8PMfMOku8HUoqPWVZYVzKIYBHFudcWFgu+vw/MahPPIGmvLpOBGDnbb8SjF&#10;RNueM+rOvhABwi5BBaX3TSKly0sy6CLbEAfvYluDPsi2kLrFPsBNLedxvJIGKw4LJTb0UlJ+Pf8a&#10;BW8fccGn7PVnzjZfLG71p8+OT0pNJ8N+A8LT4B/h//a7VrCcwf1L+AF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nJmjEAAAA2wAAAA8AAAAAAAAAAAAAAAAAmAIAAGRycy9k&#10;b3ducmV2LnhtbFBLBQYAAAAABAAEAPUAAACJAwAAAAA=&#10;" path="m,l19,e" filled="f" strokecolor="#1f1a17" strokeweight="1.32pt">
                    <v:path arrowok="t" o:connecttype="custom" o:connectlocs="0,0;19,0" o:connectangles="0,0"/>
                  </v:shape>
                </v:group>
                <v:group id="Group 194" o:spid="_x0000_s1065" style="position:absolute;left:6478;top:2001;width:2;height:100" coordorigin="6478,200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 id="Freeform 195" o:spid="_x0000_s1066" style="position:absolute;left:6478;top:200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sERMQA&#10;AADbAAAADwAAAGRycy9kb3ducmV2LnhtbESPzWrDMBCE74W8g9hAbo3spDStGzmEQqgPudQJ5Lq1&#10;NraxtTKW6p+3rwqFHoeZ+YbZHybTioF6V1tWEK8jEMSF1TWXCq6X0+MLCOeRNbaWScFMDg7p4mGP&#10;ibYjf9KQ+1IECLsEFVTed4mUrqjIoFvbjjh4d9sb9EH2pdQ9jgFuWrmJomdpsOawUGFH7xUVTf5t&#10;FIy71y/Mz/NHfLpns76NTXzOr0qtltPxDYSnyf+H/9qZVvC0hd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bBETEAAAA2wAAAA8AAAAAAAAAAAAAAAAAmAIAAGRycy9k&#10;b3ducmV2LnhtbFBLBQYAAAAABAAEAPUAAACJAwAAAAA=&#10;" path="m,l,99e" filled="f" strokecolor="#1f1a17" strokeweight=".96pt">
                    <v:path arrowok="t" o:connecttype="custom" o:connectlocs="0,2001;0,2100" o:connectangles="0,0"/>
                  </v:shape>
                </v:group>
                <v:group id="Group 192" o:spid="_x0000_s1067" style="position:absolute;left:6478;top:1841;width:2;height:100" coordorigin="6478,184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Freeform 193" o:spid="_x0000_s1068" style="position:absolute;left:6478;top:184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45q8QA&#10;AADbAAAADwAAAGRycy9kb3ducmV2LnhtbESPzWrDMBCE74W8g9hAbo3skDatGzmEQqgPudQJ5Lq1&#10;NraxtTKW6p+3rwqFHoeZ+YbZHybTioF6V1tWEK8jEMSF1TWXCq6X0+MLCOeRNbaWScFMDg7p4mGP&#10;ibYjf9KQ+1IECLsEFVTed4mUrqjIoFvbjjh4d9sb9EH2pdQ9jgFuWrmJomdpsOawUGFH7xUVTf5t&#10;FIy71y/Mz/NHfLpns76NTXzOr0qtltPxDYSnyf+H/9qZVrB9gt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+OavEAAAA2wAAAA8AAAAAAAAAAAAAAAAAmAIAAGRycy9k&#10;b3ducmV2LnhtbFBLBQYAAAAABAAEAPUAAACJAwAAAAA=&#10;" path="m,l,100e" filled="f" strokecolor="#1f1a17" strokeweight=".96pt">
                    <v:path arrowok="t" o:connecttype="custom" o:connectlocs="0,1841;0,1941" o:connectangles="0,0"/>
                  </v:shape>
                </v:group>
                <v:group id="Group 190" o:spid="_x0000_s1069" style="position:absolute;left:6478;top:1681;width:2;height:100" coordorigin="6478,168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 id="Freeform 191" o:spid="_x0000_s1070" style="position:absolute;left:6478;top:168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ACR8MA&#10;AADbAAAADwAAAGRycy9kb3ducmV2LnhtbESPQYvCMBSE78L+h/CEvWlaWXStRlkEWQ9erIW9Pptn&#10;W2xeSpO17b83guBxmJlvmPW2N7W4U+sqywriaQSCOLe64kJBdt5PvkE4j6yxtkwKBnKw3XyM1pho&#10;2/GJ7qkvRICwS1BB6X2TSOnykgy6qW2Ig3e1rUEfZFtI3WIX4KaWsyiaS4MVh4USG9qVlN/Sf6Og&#10;WywvmB6H33h/PQz6r7vFxzRT6nPc/6xAeOr9O/xqH7SCrwU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ACR8MAAADbAAAADwAAAAAAAAAAAAAAAACYAgAAZHJzL2Rv&#10;d25yZXYueG1sUEsFBgAAAAAEAAQA9QAAAIgDAAAAAA==&#10;" path="m,l,100e" filled="f" strokecolor="#1f1a17" strokeweight=".96pt">
                    <v:path arrowok="t" o:connecttype="custom" o:connectlocs="0,1681;0,1781" o:connectangles="0,0"/>
                  </v:shape>
                </v:group>
                <v:group id="Group 188" o:spid="_x0000_s1071" style="position:absolute;left:6478;top:1521;width:2;height:101" coordorigin="6478,1521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 id="Freeform 189" o:spid="_x0000_s1072" style="position:absolute;left:6478;top:1521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Da/cUA&#10;AADbAAAADwAAAGRycy9kb3ducmV2LnhtbESPQWvCQBSE70L/w/IK3urGYoKmrtIWBClINRV6fWSf&#10;SWr2bchuTPLvu4WCx2FmvmHW28HU4katqywrmM8iEMS51RUXCs5fu6clCOeRNdaWScFIDrabh8ka&#10;U217PtEt84UIEHYpKii9b1IpXV6SQTezDXHwLrY16INsC6lb7APc1PI5ihJpsOKwUGJD7yXl16wz&#10;ClZd8hZfPsbk53AYvuMzLT77416p6ePw+gLC0+Dv4f/2XitYrODvS/gB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Nr9xQAAANsAAAAPAAAAAAAAAAAAAAAAAJgCAABkcnMv&#10;ZG93bnJldi54bWxQSwUGAAAAAAQABAD1AAAAigMAAAAA&#10;" path="m,l,100e" filled="f" strokecolor="#1f1a17" strokeweight=".96pt">
                    <v:path arrowok="t" o:connecttype="custom" o:connectlocs="0,1521;0,1621" o:connectangles="0,0"/>
                  </v:shape>
                </v:group>
                <v:group id="Group 186" o:spid="_x0000_s1073" style="position:absolute;left:6478;top:1361;width:2;height:100" coordorigin="6478,136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Freeform 187" o:spid="_x0000_s1074" style="position:absolute;left:6478;top:136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pdcMA&#10;AADbAAAADwAAAGRycy9kb3ducmV2LnhtbESPQYvCMBSE74L/ITzBm6Zd2FWrUZYFWQ9erAWvz+bZ&#10;FpuX0mRt++/NguBxmJlvmM2uN7V4UOsqywrieQSCOLe64kJBdt7PliCcR9ZYWyYFAznYbcejDSba&#10;dnyiR+oLESDsElRQet8kUrq8JINubhvi4N1sa9AH2RZSt9gFuKnlRxR9SYMVh4USG/opKb+nf0ZB&#10;t1hdMT0Ov/H+dhj0pbvHxzRTajrpv9cgPPX+HX61D1rBZwz/X8IPkN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ypdcMAAADbAAAADwAAAAAAAAAAAAAAAACYAgAAZHJzL2Rv&#10;d25yZXYueG1sUEsFBgAAAAAEAAQA9QAAAIgDAAAAAA==&#10;" path="m,l,100e" filled="f" strokecolor="#1f1a17" strokeweight=".96pt">
                    <v:path arrowok="t" o:connecttype="custom" o:connectlocs="0,1361;0,1461" o:connectangles="0,0"/>
                  </v:shape>
                </v:group>
                <v:group id="Group 184" o:spid="_x0000_s1075" style="position:absolute;left:6478;top:1201;width:2;height:100" coordorigin="6478,120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Freeform 185" o:spid="_x0000_s1076" style="position:absolute;left:6478;top:120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KSmcQA&#10;AADbAAAADwAAAGRycy9kb3ducmV2LnhtbESPzWrDMBCE74W8g9hAbo3shDatGzmEQqgPudQJ5Lq1&#10;NraxtTKW6p+3rwqFHoeZ+YbZHybTioF6V1tWEK8jEMSF1TWXCq6X0+MLCOeRNbaWScFMDg7p4mGP&#10;ibYjf9KQ+1IECLsEFVTed4mUrqjIoFvbjjh4d9sb9EH2pdQ9jgFuWrmJomdpsOawUGFH7xUVTf5t&#10;FIy71y/Mz/NHfLpns76NTXzOr0qtltPxDYSnyf+H/9qZVvC0hd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CkpnEAAAA2wAAAA8AAAAAAAAAAAAAAAAAmAIAAGRycy9k&#10;b3ducmV2LnhtbFBLBQYAAAAABAAEAPUAAACJAwAAAAA=&#10;" path="m,l,100e" filled="f" strokecolor="#1f1a17" strokeweight=".96pt">
                    <v:path arrowok="t" o:connecttype="custom" o:connectlocs="0,1201;0,1301" o:connectangles="0,0"/>
                  </v:shape>
                </v:group>
                <v:group id="Group 182" o:spid="_x0000_s1077" style="position:absolute;left:6478;top:1042;width:2;height:100" coordorigin="6478,1042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Freeform 183" o:spid="_x0000_s1078" style="position:absolute;left:6478;top:1042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evdsQA&#10;AADbAAAADwAAAGRycy9kb3ducmV2LnhtbESPQWvCQBSE7wX/w/IK3ppNCraauooUpB68NApen9mX&#10;bDD7NmS3Jvn3bqHQ4zAz3zDr7WhbcafeN44VZEkKgrh0uuFawfm0f1mC8AFZY+uYFEzkYbuZPa0x&#10;127gb7oXoRYRwj5HBSaELpfSl4Ys+sR1xNGrXG8xRNnXUvc4RLht5WuavkmLDccFgx19GipvxY9V&#10;MLyvrlgcp69sXx0mfRlu2bE4KzV/HncfIAKN4T/81z5oBYsF/H6JP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nr3bEAAAA2wAAAA8AAAAAAAAAAAAAAAAAmAIAAGRycy9k&#10;b3ducmV2LnhtbFBLBQYAAAAABAAEAPUAAACJAwAAAAA=&#10;" path="m,l,99e" filled="f" strokecolor="#1f1a17" strokeweight=".96pt">
                    <v:path arrowok="t" o:connecttype="custom" o:connectlocs="0,1042;0,1141" o:connectangles="0,0"/>
                  </v:shape>
                </v:group>
                <v:group id="Group 180" o:spid="_x0000_s1079" style="position:absolute;left:6478;top:882;width:2;height:100" coordorigin="6478,882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Freeform 181" o:spid="_x0000_s1080" style="position:absolute;left:6478;top:882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mUmsMA&#10;AADbAAAADwAAAGRycy9kb3ducmV2LnhtbESPQYvCMBSE78L+h/CEvWlaYXWtRlkEWQ9erIW9Pptn&#10;W2xeSpO17b83guBxmJlvmPW2N7W4U+sqywriaQSCOLe64kJBdt5PvkE4j6yxtkwKBnKw3XyM1pho&#10;2/GJ7qkvRICwS1BB6X2TSOnykgy6qW2Ig3e1rUEfZFtI3WIX4KaWsyiaS4MVh4USG9qVlN/Sf6Og&#10;WywvmB6H33h/PQz6r7vFxzRT6nPc/6xAeOr9O/xqH7SCrwU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mUmsMAAADbAAAADwAAAAAAAAAAAAAAAACYAgAAZHJzL2Rv&#10;d25yZXYueG1sUEsFBgAAAAAEAAQA9QAAAIgDAAAAAA==&#10;" path="m,l,100e" filled="f" strokecolor="#1f1a17" strokeweight=".96pt">
                    <v:path arrowok="t" o:connecttype="custom" o:connectlocs="0,882;0,982" o:connectangles="0,0"/>
                  </v:shape>
                </v:group>
                <v:group id="Group 178" o:spid="_x0000_s1081" style="position:absolute;left:6478;top:723;width:2;height:100" coordorigin="6478,72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Freeform 179" o:spid="_x0000_s1082" style="position:absolute;left:6478;top:72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lc8QA&#10;AADbAAAADwAAAGRycy9kb3ducmV2LnhtbESPQWuDQBSE74X+h+UVequrhaTRZg0hEJJDLjWBXF/d&#10;FxXdt+Juo/77bqDQ4zAz3zDrzWQ6cafBNZYVJFEMgri0uuFKweW8f1uBcB5ZY2eZFMzkYJM/P60x&#10;03bkL7oXvhIBwi5DBbX3fSalK2sy6CLbEwfvZgeDPsihknrAMcBNJ9/jeCkNNhwWauxpV1PZFj9G&#10;wfiRfmNxmg/J/nac9XVsk1NxUer1Zdp+gvA0+f/wX/uoFSxSeHwJP0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qpXPEAAAA2wAAAA8AAAAAAAAAAAAAAAAAmAIAAGRycy9k&#10;b3ducmV2LnhtbFBLBQYAAAAABAAEAPUAAACJAwAAAAA=&#10;" path="m,l,99e" filled="f" strokecolor="#1f1a17" strokeweight=".96pt">
                    <v:path arrowok="t" o:connecttype="custom" o:connectlocs="0,723;0,822" o:connectangles="0,0"/>
                  </v:shape>
                </v:group>
                <v:group id="Group 176" o:spid="_x0000_s1083" style="position:absolute;left:6478;top:562;width:2;height:101" coordorigin="6478,562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shape id="Freeform 177" o:spid="_x0000_s1084" style="position:absolute;left:6478;top:562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OKm8UA&#10;AADbAAAADwAAAGRycy9kb3ducmV2LnhtbESPQWvCQBSE74X+h+UVeqsbpYY2ukoVBBGCrRV6fWSf&#10;2djs25BdTfLvXaHQ4zAz3zDzZW9rcaXWV44VjEcJCOLC6YpLBcfvzcsbCB+QNdaOScFAHpaLx4c5&#10;Ztp1/EXXQyhFhLDPUIEJocmk9IUhi37kGuLonVxrMUTZllK32EW4reUkSVJpseK4YLChtaHi93Cx&#10;Ct4v6Wp62g3pOc/7n+mRXvfd51ap56f+YwYiUB/+w3/trVaQjuH+Jf4A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4qbxQAAANsAAAAPAAAAAAAAAAAAAAAAAJgCAABkcnMv&#10;ZG93bnJldi54bWxQSwUGAAAAAAQABAD1AAAAigMAAAAA&#10;" path="m,l,101e" filled="f" strokecolor="#1f1a17" strokeweight=".96pt">
                    <v:path arrowok="t" o:connecttype="custom" o:connectlocs="0,562;0,663" o:connectangles="0,0"/>
                  </v:shape>
                </v:group>
                <v:group id="Group 174" o:spid="_x0000_s1085" style="position:absolute;left:6478;top:402;width:2;height:101" coordorigin="6478,402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Freeform 175" o:spid="_x0000_s1086" style="position:absolute;left:6478;top:402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2xd8YA&#10;AADbAAAADwAAAGRycy9kb3ducmV2LnhtbESPW2vCQBSE3wv9D8sp+NZs6iXUNKvYgiCC2FrB10P2&#10;5NJmz4bsauK/7woFH4eZ+YbJloNpxIU6V1tW8BLFIIhzq2suFRy/18+vIJxH1thYJgVXcrBcPD5k&#10;mGrb8xddDr4UAcIuRQWV920qpcsrMugi2xIHr7CdQR9kV0rdYR/gppHjOE6kwZrDQoUtfVSU/x7O&#10;RsH8nLzPiu01+dnthtPsSNN9/7lRavQ0rN5AeBr8Pfzf3mgFyQRuX8IP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2xd8YAAADbAAAADwAAAAAAAAAAAAAAAACYAgAAZHJz&#10;L2Rvd25yZXYueG1sUEsFBgAAAAAEAAQA9QAAAIsDAAAAAA==&#10;" path="m,l,101e" filled="f" strokecolor="#1f1a17" strokeweight=".96pt">
                    <v:path arrowok="t" o:connecttype="custom" o:connectlocs="0,402;0,503" o:connectangles="0,0"/>
                  </v:shape>
                </v:group>
                <v:group id="Group 172" o:spid="_x0000_s1087" style="position:absolute;left:6478;top:243;width:2;height:100" coordorigin="6478,24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 id="Freeform 173" o:spid="_x0000_s1088" style="position:absolute;left:6478;top:24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tly8MA&#10;AADbAAAADwAAAGRycy9kb3ducmV2LnhtbESPQYvCMBSE78L+h/CEvWlaYXWtRlkEWQ9erIW9Pptn&#10;W2xeSpO17b83guBxmJlvmPW2N7W4U+sqywriaQSCOLe64kJBdt5PvkE4j6yxtkwKBnKw3XyM1pho&#10;2/GJ7qkvRICwS1BB6X2TSOnykgy6qW2Ig3e1rUEfZFtI3WIX4KaWsyiaS4MVh4USG9qVlN/Sf6Og&#10;WywvmB6H33h/PQz6r7vFxzRT6nPc/6xAeOr9O/xqH7SC+Rc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tly8MAAADbAAAADwAAAAAAAAAAAAAAAACYAgAAZHJzL2Rv&#10;d25yZXYueG1sUEsFBgAAAAAEAAQA9QAAAIgDAAAAAA==&#10;" path="m,l,99e" filled="f" strokecolor="#1f1a17" strokeweight=".96pt">
                    <v:path arrowok="t" o:connecttype="custom" o:connectlocs="0,243;0,342" o:connectangles="0,0"/>
                  </v:shape>
                </v:group>
                <v:group id="Group 170" o:spid="_x0000_s1089" style="position:absolute;left:6478;top:83;width:2;height:100" coordorigin="6478,8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shape id="Freeform 171" o:spid="_x0000_s1090" style="position:absolute;left:6478;top:8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VeJ8IA&#10;AADbAAAADwAAAGRycy9kb3ducmV2LnhtbESPzarCMBSE9xd8h3AEd9e0LvypRhFBdOHGKrg9Nse2&#10;2JyUJtr27Y1w4S6HmfmGWW06U4k3Na60rCAeRyCIM6tLzhVcL/vfOQjnkTVWlklBTw4268HPChNt&#10;Wz7TO/W5CBB2CSoovK8TKV1WkEE3tjVx8B62MeiDbHKpG2wD3FRyEkVTabDksFBgTbuCsmf6Mgra&#10;2eKO6ak/xPvHsde39hmf0qtSo2G3XYLw1Pn/8F/7qBVMZ/D9En6AX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lV4nwgAAANsAAAAPAAAAAAAAAAAAAAAAAJgCAABkcnMvZG93&#10;bnJldi54bWxQSwUGAAAAAAQABAD1AAAAhwMAAAAA&#10;" path="m,l,100e" filled="f" strokecolor="#1f1a17" strokeweight=".96pt">
                    <v:path arrowok="t" o:connecttype="custom" o:connectlocs="0,83;0,183" o:connectangles="0,0"/>
                  </v:shape>
                </v:group>
                <v:group id="Group 168" o:spid="_x0000_s1091" style="position:absolute;left:6470;top:28;width:2169;height:2165" coordorigin="6470,28" coordsize="2169,21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shape id="Freeform 169" o:spid="_x0000_s1092" style="position:absolute;left:6470;top:28;width:2169;height:2165;visibility:visible;mso-wrap-style:square;v-text-anchor:top" coordsize="2169,2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MeEcUA&#10;AADbAAAADwAAAGRycy9kb3ducmV2LnhtbESPQUvDQBSE7wX/w/KE3tqXeqiadluKIFgEsa0eenvd&#10;fU1Cs29DdptEf70rCB6HmfmGWa4HV6uO21B50TCbZqBYjLeVFBo+Ds+TB1AhkliqvbCGLw6wXt2M&#10;lpRb38uOu30sVIJIyElDGWOTIwZTsqMw9Q1L8s6+dRSTbAu0LfUJ7mq8y7I5OqokLZTU8FPJ5rK/&#10;Og3d9W17/2l2eHjtL6dovvFI76j1+HbYLEBFHuJ/+K/9YjXMH+H3S/oBuP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gx4RxQAAANsAAAAPAAAAAAAAAAAAAAAAAJgCAABkcnMv&#10;ZG93bnJldi54bWxQSwUGAAAAAAQABAD1AAAAigMAAAAA&#10;" path="m15,l,13,2154,2165r15,-14l15,xe" fillcolor="#1f1a17" stroked="f">
                    <v:path arrowok="t" o:connecttype="custom" o:connectlocs="15,28;0,41;2154,2193;2169,2179;15,28" o:connectangles="0,0,0,0,0"/>
                  </v:shape>
                </v:group>
                <v:group id="Group 166" o:spid="_x0000_s1093" style="position:absolute;left:6378;top:2177;width:102;height:45" coordorigin="6378,217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Freeform 167" o:spid="_x0000_s1094" style="position:absolute;left:6378;top:217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qARsAA&#10;AADbAAAADwAAAGRycy9kb3ducmV2LnhtbESPQYvCMBSE74L/ITzBm6Yq6FKNIoqw12097PHRPJti&#10;8xKbaLv/frOw4HGYmW+Y3WGwrXhRFxrHChbzDARx5XTDtYJreZl9gAgRWWPrmBT8UIDDfjzaYa5d&#10;z1/0KmItEoRDjgpMjD6XMlSGLIa588TJu7nOYkyyq6XusE9w28pllq2lxYbTgkFPJ0PVvXhaBd73&#10;J/dtnuX14fSqXJ/Pt1CUSk0nw3ELItIQ3+H/9qdWsFn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MqARsAAAADbAAAADwAAAAAAAAAAAAAAAACYAgAAZHJzL2Rvd25y&#10;ZXYueG1sUEsFBgAAAAAEAAQA9QAAAIUDAAAAAA==&#10;" path="m97,l,25,6,44,102,19,97,xe" fillcolor="#1f1a17" stroked="f">
                    <v:path arrowok="t" o:connecttype="custom" o:connectlocs="97,2177;0,2202;6,2221;102,2196;97,2177" o:connectangles="0,0,0,0,0"/>
                  </v:shape>
                </v:group>
                <v:group id="Group 164" o:spid="_x0000_s1095" style="position:absolute;left:6223;top:2217;width:102;height:46" coordorigin="6223,2217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shape id="Freeform 165" o:spid="_x0000_s1096" style="position:absolute;left:6223;top:2217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1yX8MA&#10;AADbAAAADwAAAGRycy9kb3ducmV2LnhtbESPQWvCQBSE70L/w/KE3nSjQpXUVaRg8doYiL09ss9s&#10;MPs2ZDcx+uu7hUKPw8x8w2z3o23EQJ2vHStYzBMQxKXTNVcK8vNxtgHhA7LGxjEpeJCH/e5lssVU&#10;uzt/0ZCFSkQI+xQVmBDaVEpfGrLo564ljt7VdRZDlF0ldYf3CLeNXCbJm7RYc1ww2NKHofKW9VaB&#10;PfXVdVX0n+Y7X2fFuXf5s7go9TodD+8gAo3hP/zXPmkF6xX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1yX8MAAADbAAAADwAAAAAAAAAAAAAAAACYAgAAZHJzL2Rv&#10;d25yZXYueG1sUEsFBgAAAAAEAAQA9QAAAIgDAAAAAA==&#10;" path="m97,l,26,6,45,102,20,97,xe" fillcolor="#1f1a17" stroked="f">
                    <v:path arrowok="t" o:connecttype="custom" o:connectlocs="97,2217;0,2243;6,2262;102,2237;97,2217" o:connectangles="0,0,0,0,0"/>
                  </v:shape>
                </v:group>
                <v:group id="Group 162" o:spid="_x0000_s1097" style="position:absolute;left:6068;top:2257;width:102;height:46" coordorigin="6068,2257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 id="Freeform 163" o:spid="_x0000_s1098" style="position:absolute;left:6068;top:2257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PsMQA&#10;AADbAAAADwAAAGRycy9kb3ducmV2LnhtbESPT2vCQBTE7wW/w/IEb3XTFv8QXaUUWrwaA9HbI/vM&#10;hmbfhuxGYz99VxA8DjPzG2a9HWwjLtT52rGCt2kCgrh0uuZKQX74fl2C8AFZY+OYFNzIw3Yzellj&#10;qt2V93TJQiUihH2KCkwIbSqlLw1Z9FPXEkfv7DqLIcqukrrDa4TbRr4nyVxarDkuGGzpy1D5m/VW&#10;gd311fmj6H/MKV9kxaF3+V9xVGoyHj5XIAIN4Rl+tHdawWIG9y/xB8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YT7DEAAAA2wAAAA8AAAAAAAAAAAAAAAAAmAIAAGRycy9k&#10;b3ducmV2LnhtbFBLBQYAAAAABAAEAPUAAACJAwAAAAA=&#10;" path="m98,l,27,6,46,102,20,98,xe" fillcolor="#1f1a17" stroked="f">
                    <v:path arrowok="t" o:connecttype="custom" o:connectlocs="98,2257;0,2284;6,2303;102,2277;98,2257" o:connectangles="0,0,0,0,0"/>
                  </v:shape>
                </v:group>
                <v:group id="Group 160" o:spid="_x0000_s1099" style="position:absolute;left:5914;top:2298;width:102;height:45" coordorigin="5914,2298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Freeform 161" o:spid="_x0000_s1100" style="position:absolute;left:5914;top:2298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+9qcAA&#10;AADbAAAADwAAAGRycy9kb3ducmV2LnhtbESPQYvCMBSE74L/ITxhb5rqgkrXKKIIe93Wg8dH82zK&#10;Ni+xibb++82C4HGYmW+YzW6wrXhQFxrHCuazDARx5XTDtYJzeZquQYSIrLF1TAqeFGC3HY82mGvX&#10;8w89iliLBOGQowITo8+lDJUhi2HmPHHyrq6zGJPsaqk77BPctnKRZUtpseG0YNDTwVD1W9ytAu/7&#10;g7uYe3m+Of1ZLo/HayhKpT4mw/4LRKQhvsOv9rdWsFrB/5f0A+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G+9qcAAAADbAAAADwAAAAAAAAAAAAAAAACYAgAAZHJzL2Rvd25y&#10;ZXYueG1sUEsFBgAAAAAEAAQA9QAAAIUDAAAAAA==&#10;" path="m97,l,27,6,45,102,19,97,xe" fillcolor="#1f1a17" stroked="f">
                    <v:path arrowok="t" o:connecttype="custom" o:connectlocs="97,2298;0,2325;6,2343;102,2317;97,2298" o:connectangles="0,0,0,0,0"/>
                  </v:shape>
                </v:group>
                <v:group id="Group 158" o:spid="_x0000_s1101" style="position:absolute;left:5760;top:2339;width:101;height:45" coordorigin="5760,2339" coordsize="101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shape id="Freeform 159" o:spid="_x0000_s1102" style="position:absolute;left:5760;top:2339;width:101;height:45;visibility:visible;mso-wrap-style:square;v-text-anchor:top" coordsize="10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RL6cYA&#10;AADbAAAADwAAAGRycy9kb3ducmV2LnhtbESPwW7CMBBE75X4B2sr9VIVBw5AUgxCiFTtoYcEPmAb&#10;bxOr8TqKDQn9elypEsfRzLzRrLejbcWFem8cK5hNExDEldOGawWnY/6yAuEDssbWMSm4koftZvKw&#10;xky7gQu6lKEWEcI+QwVNCF0mpa8asuinriOO3rfrLYYo+1rqHocIt62cJ8lCWjQcFxrsaN9Q9VOe&#10;rYLz5/wjLQ5mGIrl22+a78zXc35V6ulx3L2CCDSGe/i//a4VLFP4+xJ/gN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RL6cYAAADbAAAADwAAAAAAAAAAAAAAAACYAgAAZHJz&#10;L2Rvd25yZXYueG1sUEsFBgAAAAAEAAQA9QAAAIsDAAAAAA==&#10;" path="m96,l,25,5,44,101,19,96,xe" fillcolor="#1f1a17" stroked="f">
                    <v:path arrowok="t" o:connecttype="custom" o:connectlocs="96,2339;0,2364;5,2383;101,2358;96,2339" o:connectangles="0,0,0,0,0"/>
                  </v:shape>
                </v:group>
                <v:group id="Group 156" o:spid="_x0000_s1103" style="position:absolute;left:5605;top:2380;width:101;height:45" coordorigin="5605,2380" coordsize="101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shape id="Freeform 157" o:spid="_x0000_s1104" style="position:absolute;left:5605;top:2380;width:101;height:45;visibility:visible;mso-wrap-style:square;v-text-anchor:top" coordsize="10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c3yMUA&#10;AADbAAAADwAAAGRycy9kb3ducmV2LnhtbESPwW7CMBBE75X4B2uReqnAgUMLAYMQalB76CHAByzx&#10;kljE6yg2JPD1daVKHEcz80azXPe2FjdqvXGsYDJOQBAXThsuFRwP2WgGwgdkjbVjUnAnD+vV4GWJ&#10;qXYd53Tbh1JECPsUFVQhNKmUvqjIoh+7hjh6Z9daDFG2pdQtdhFuazlNkndp0XBcqLChbUXFZX+1&#10;Cq4/0+95/mm6Lv/YPebZxpzesrtSr8N+swARqA/P8H/7SyuYTeDvS/wB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BzfIxQAAANsAAAAPAAAAAAAAAAAAAAAAAJgCAABkcnMv&#10;ZG93bnJldi54bWxQSwUGAAAAAAQABAD1AAAAigMAAAAA&#10;" path="m96,l,25,5,44,101,19,96,xe" fillcolor="#1f1a17" stroked="f">
                    <v:path arrowok="t" o:connecttype="custom" o:connectlocs="96,2380;0,2405;5,2424;101,2399;96,2380" o:connectangles="0,0,0,0,0"/>
                  </v:shape>
                </v:group>
                <v:group id="Group 154" o:spid="_x0000_s1105" style="position:absolute;left:5450;top:2421;width:102;height:45" coordorigin="5450,242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shape id="Freeform 155" o:spid="_x0000_s1106" style="position:absolute;left:5450;top:242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HLjcAA&#10;AADbAAAADwAAAGRycy9kb3ducmV2LnhtbESPQYvCMBSE74L/ITzBm6auINI1iijCXm097PHRPJuy&#10;zUtsoq3/3gjCHoeZ+YbZ7Abbigd1oXGsYDHPQBBXTjdcK7iUp9kaRIjIGlvHpOBJAXbb8WiDuXY9&#10;n+lRxFokCIccFZgYfS5lqAxZDHPniZN3dZ3FmGRXS91hn+C2lV9ZtpIWG04LBj0dDFV/xd0q8L4/&#10;uF9zLy83p5fl6ni8hqJUajoZ9t8gIg3xP/xp/2gF6yW8v6QfIL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oHLjcAAAADbAAAADwAAAAAAAAAAAAAAAACYAgAAZHJzL2Rvd25y&#10;ZXYueG1sUEsFBgAAAAAEAAQA9QAAAIUDAAAAAA==&#10;" path="m96,l,25,5,44,102,19,96,xe" fillcolor="#1f1a17" stroked="f">
                    <v:path arrowok="t" o:connecttype="custom" o:connectlocs="96,2421;0,2446;5,2465;102,2440;96,2421" o:connectangles="0,0,0,0,0"/>
                  </v:shape>
                </v:group>
                <v:group id="Group 152" o:spid="_x0000_s1107" style="position:absolute;left:5296;top:2461;width:102;height:45" coordorigin="5296,246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shape id="Freeform 153" o:spid="_x0000_s1108" style="position:absolute;left:5296;top:246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T2YsAA&#10;AADbAAAADwAAAGRycy9kb3ducmV2LnhtbESPQYvCMBSE74L/ITzBm6YqinSNIoqw12097PHRPJti&#10;8xKbaLv/frOw4HGYmW+Y3WGwrXhRFxrHChbzDARx5XTDtYJreZltQYSIrLF1TAp+KMBhPx7tMNeu&#10;5y96FbEWCcIhRwUmRp9LGSpDFsPceeLk3VxnMSbZ1VJ32Ce4beUyyzbSYsNpwaCnk6HqXjytAu/7&#10;k/s2z/L6cHpVbs7nWyhKpaaT4fgBItIQ3+H/9qdWsF3D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iT2YsAAAADbAAAADwAAAAAAAAAAAAAAAACYAgAAZHJzL2Rvd25y&#10;ZXYueG1sUEsFBgAAAAAEAAQA9QAAAIUDAAAAAA==&#10;" path="m96,l,26,4,45,102,20,96,xe" fillcolor="#1f1a17" stroked="f">
                    <v:path arrowok="t" o:connecttype="custom" o:connectlocs="96,2461;0,2487;4,2506;102,2481;96,2461" o:connectangles="0,0,0,0,0"/>
                  </v:shape>
                </v:group>
                <v:group id="Group 150" o:spid="_x0000_s1109" style="position:absolute;left:5141;top:2502;width:102;height:45" coordorigin="5141,2502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Freeform 151" o:spid="_x0000_s1110" style="position:absolute;left:5141;top:2502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rNjsAA&#10;AADbAAAADwAAAGRycy9kb3ducmV2LnhtbESPQYvCMBSE74L/ITzBm6YqqHSNIoqw12097PHRPJti&#10;8xKbaLv/frOw4HGYmW+Y3WGwrXhRFxrHChbzDARx5XTDtYJreZltQYSIrLF1TAp+KMBhPx7tMNeu&#10;5y96FbEWCcIhRwUmRp9LGSpDFsPceeLk3VxnMSbZ1VJ32Ce4beUyy9bSYsNpwaCnk6HqXjytAu/7&#10;k/s2z/L6cHpVrs/nWyhKpaaT4fgBItIQ3+H/9qdWsN3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brNjsAAAADbAAAADwAAAAAAAAAAAAAAAACYAgAAZHJzL2Rvd25y&#10;ZXYueG1sUEsFBgAAAAAEAAQA9QAAAIUDAAAAAA==&#10;" path="m96,l,25,5,45,102,19,96,xe" fillcolor="#1f1a17" stroked="f">
                    <v:path arrowok="t" o:connecttype="custom" o:connectlocs="96,2502;0,2527;5,2547;102,2521;96,2502" o:connectangles="0,0,0,0,0"/>
                  </v:shape>
                </v:group>
                <v:group id="Group 148" o:spid="_x0000_s1111" style="position:absolute;left:4986;top:2543;width:102;height:45" coordorigin="4986,2543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 id="Freeform 149" o:spid="_x0000_s1112" style="position:absolute;left:4986;top:2543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n8Z8AA&#10;AADbAAAADwAAAGRycy9kb3ducmV2LnhtbESPQYvCMBSE74L/ITxhb5rqgmjXKKIIe93Wg8dH82zK&#10;Ni+xibb++82C4HGYmW+YzW6wrXhQFxrHCuazDARx5XTDtYJzeZquQISIrLF1TAqeFGC3HY82mGvX&#10;8w89iliLBOGQowITo8+lDJUhi2HmPHHyrq6zGJPsaqk77BPctnKRZUtpseG0YNDTwVD1W9ytAu/7&#10;g7uYe3m+Of1ZLo/HayhKpT4mw/4LRKQhvsOv9rdWsFrD/5f0A+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2n8Z8AAAADbAAAADwAAAAAAAAAAAAAAAACYAgAAZHJzL2Rvd25y&#10;ZXYueG1sUEsFBgAAAAAEAAQA9QAAAIUDAAAAAA==&#10;" path="m97,l,25,5,44,102,19,97,xe" fillcolor="#1f1a17" stroked="f">
                    <v:path arrowok="t" o:connecttype="custom" o:connectlocs="97,2543;0,2568;5,2587;102,2562;97,2543" o:connectangles="0,0,0,0,0"/>
                  </v:shape>
                </v:group>
                <v:group id="Group 146" o:spid="_x0000_s1113" style="position:absolute;left:4831;top:2584;width:102;height:45" coordorigin="4831,2584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Freeform 147" o:spid="_x0000_s1114" style="position:absolute;left:4831;top:2584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ZmvMAA&#10;AADbAAAADwAAAGRycy9kb3ducmV2LnhtbESPQYvCMBSE74L/ITzBm6YqiFuNIoqw12097PHRPJti&#10;8xKbaLv/frOw4HGYmW+Y3WGwrXhRFxrHChbzDARx5XTDtYJreZltQISIrLF1TAp+KMBhPx7tMNeu&#10;5y96FbEWCcIhRwUmRp9LGSpDFsPceeLk3VxnMSbZ1VJ32Ce4beUyy9bSYsNpwaCnk6HqXjytAu/7&#10;k/s2z/L6cHpVrs/nWyhKpaaT4bgFEWmI7/B/+1Mr+Fj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MZmvMAAAADbAAAADwAAAAAAAAAAAAAAAACYAgAAZHJzL2Rvd25y&#10;ZXYueG1sUEsFBgAAAAAEAAQA9QAAAIUDAAAAAA==&#10;" path="m97,l,25,5,44,102,18,97,xe" fillcolor="#1f1a17" stroked="f">
                    <v:path arrowok="t" o:connecttype="custom" o:connectlocs="97,2584;0,2609;5,2628;102,2602;97,2584" o:connectangles="0,0,0,0,0"/>
                  </v:shape>
                </v:group>
                <v:group id="Group 144" o:spid="_x0000_s1115" style="position:absolute;left:4676;top:2623;width:102;height:45" coordorigin="4676,2623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shape id="Freeform 145" o:spid="_x0000_s1116" style="position:absolute;left:4676;top:2623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hdUMAA&#10;AADbAAAADwAAAGRycy9kb3ducmV2LnhtbESPQYvCMBSE7wv+h/AEb2uqgrjVKKIseLX1sMdH82yK&#10;zUtsou3+e7Ow4HGYmW+YzW6wrXhSFxrHCmbTDARx5XTDtYJL+f25AhEissbWMSn4pQC77ehjg7l2&#10;PZ/pWcRaJAiHHBWYGH0uZagMWQxT54mTd3WdxZhkV0vdYZ/gtpXzLFtKiw2nBYOeDoaqW/GwCrzv&#10;D+7HPMrL3elFuTwer6EolZqMh/0aRKQhvsP/7ZNW8LWAvy/pB8jt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1hdUMAAAADbAAAADwAAAAAAAAAAAAAAAACYAgAAZHJzL2Rvd25y&#10;ZXYueG1sUEsFBgAAAAAEAAQA9QAAAIUDAAAAAA==&#10;" path="m98,l,27,5,45,102,20,98,xe" fillcolor="#1f1a17" stroked="f">
                    <v:path arrowok="t" o:connecttype="custom" o:connectlocs="98,2623;0,2650;5,2668;102,2643;98,2623" o:connectangles="0,0,0,0,0"/>
                  </v:shape>
                </v:group>
                <v:group id="Group 142" o:spid="_x0000_s1117" style="position:absolute;left:4522;top:2664;width:102;height:46" coordorigin="4522,2664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 id="Freeform 143" o:spid="_x0000_s1118" style="position:absolute;left:4522;top:2664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SpSsQA&#10;AADbAAAADwAAAGRycy9kb3ducmV2LnhtbESPQWvCQBSE7wX/w/KE3urGSluNriIFi1djIHp7ZJ/Z&#10;YPZtyG407a/vCoUeh5n5hlltBtuIG3W+dqxgOklAEJdO11wpyI+7lzkIH5A1No5JwTd52KxHTytM&#10;tbvzgW5ZqESEsE9RgQmhTaX0pSGLfuJa4uhdXGcxRNlVUnd4j3DbyNckeZcWa44LBlv6NFRes94q&#10;sPu+usyK/suc84+sOPYu/ylOSj2Ph+0SRKAh/If/2nutYPEGjy/xB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UqUrEAAAA2wAAAA8AAAAAAAAAAAAAAAAAmAIAAGRycy9k&#10;b3ducmV2LnhtbFBLBQYAAAAABAAEAPUAAACJAwAAAAA=&#10;" path="m97,l,25,4,46,102,19,97,xe" fillcolor="#1f1a17" stroked="f">
                    <v:path arrowok="t" o:connecttype="custom" o:connectlocs="97,2664;0,2689;4,2710;102,2683;97,2664" o:connectangles="0,0,0,0,0"/>
                  </v:shape>
                </v:group>
                <v:group id="Group 140" o:spid="_x0000_s1119" style="position:absolute;left:4367;top:2705;width:102;height:46" coordorigin="4367,2705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shape id="Freeform 141" o:spid="_x0000_s1120" style="position:absolute;left:4367;top:2705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qSpsMA&#10;AADbAAAADwAAAGRycy9kb3ducmV2LnhtbESPQWvCQBSE7wX/w/IEb3VjBa3RVaTQ4rUxkHp7ZJ/Z&#10;YPZtyG407a/vCoLHYWa+YTa7wTbiSp2vHSuYTRMQxKXTNVcK8uPn6zsIH5A1No5JwS952G1HLxtM&#10;tbvxN12zUIkIYZ+iAhNCm0rpS0MW/dS1xNE7u85iiLKrpO7wFuG2kW9JspAWa44LBlv6MFRest4q&#10;sIe+Os+L/suc8mVWHHuX/xU/Sk3Gw34NItAQnuFH+6AVrJZw/xJ/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qSpsMAAADbAAAADwAAAAAAAAAAAAAAAACYAgAAZHJzL2Rv&#10;d25yZXYueG1sUEsFBgAAAAAEAAQA9QAAAIgDAAAAAA==&#10;" path="m97,l,25,5,46,102,19,97,xe" fillcolor="#1f1a17" stroked="f">
                    <v:path arrowok="t" o:connecttype="custom" o:connectlocs="97,2705;0,2730;5,2751;102,2724;97,2705" o:connectangles="0,0,0,0,0"/>
                  </v:shape>
                </v:group>
                <v:group id="Group 138" o:spid="_x0000_s1121" style="position:absolute;left:4212;top:2746;width:102;height:45" coordorigin="4212,2746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Freeform 139" o:spid="_x0000_s1122" style="position:absolute;left:4212;top:2746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BqusAA&#10;AADbAAAADwAAAGRycy9kb3ducmV2LnhtbESPQYvCMBSE74L/ITzBm6YqiHaNIoqw12097PHRPJti&#10;8xKbaLv/frOw4HGYmW+Y3WGwrXhRFxrHChbzDARx5XTDtYJreZltQISIrLF1TAp+KMBhPx7tMNeu&#10;5y96FbEWCcIhRwUmRp9LGSpDFsPceeLk3VxnMSbZ1VJ32Ce4beUyy9bSYsNpwaCnk6HqXjytAu/7&#10;k/s2z/L6cHpVrs/nWyhKpaaT4fgBItIQ3+H/9qdWsN3C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BqusAAAADbAAAADwAAAAAAAAAAAAAAAACYAgAAZHJzL2Rvd25y&#10;ZXYueG1sUEsFBgAAAAAEAAQA9QAAAIUDAAAAAA==&#10;" path="m97,l,25,5,44,102,19,97,xe" fillcolor="#1f1a17" stroked="f">
                    <v:path arrowok="t" o:connecttype="custom" o:connectlocs="97,2746;0,2771;5,2790;102,2765;97,2746" o:connectangles="0,0,0,0,0"/>
                  </v:shape>
                </v:group>
                <v:group id="Group 136" o:spid="_x0000_s1123" style="position:absolute;left:4057;top:2787;width:102;height:45" coordorigin="4057,278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Freeform 137" o:spid="_x0000_s1124" style="position:absolute;left:4057;top:278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GA8L4A&#10;AADcAAAADwAAAGRycy9kb3ducmV2LnhtbERPTYvCMBC9L/gfwgje1tQVZKlGEUXYq62HPQ7N2BSb&#10;SWyirf/eCIK3ebzPWW0G24o7daFxrGA2zUAQV043XCs4lYfvXxAhImtsHZOCBwXYrEdfK8y16/lI&#10;9yLWIoVwyFGBidHnUobKkMUwdZ44cWfXWYwJdrXUHfYp3LbyJ8sW0mLDqcGgp52h6lLcrALv+537&#10;N7fydHV6Xi72+3MoSqUm42G7BBFpiB/x2/2n0/xsBq9n0gVy/Q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CxgPC+AAAA3AAAAA8AAAAAAAAAAAAAAAAAmAIAAGRycy9kb3ducmV2&#10;LnhtbFBLBQYAAAAABAAEAPUAAACDAwAAAAA=&#10;" path="m97,l,25,5,44,102,19,97,xe" fillcolor="#1f1a17" stroked="f">
                    <v:path arrowok="t" o:connecttype="custom" o:connectlocs="97,2787;0,2812;5,2831;102,2806;97,2787" o:connectangles="0,0,0,0,0"/>
                  </v:shape>
                </v:group>
                <v:group id="Group 134" o:spid="_x0000_s1125" style="position:absolute;left:3902;top:2827;width:102;height:45" coordorigin="3902,282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shape id="Freeform 135" o:spid="_x0000_s1126" style="position:absolute;left:3902;top:282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7HL4A&#10;AADcAAAADwAAAGRycy9kb3ducmV2LnhtbERPTYvCMBC9L/gfwgje1lQFWapRRBH2authj0MzNsVm&#10;Eptou//eCIK3ebzPWW8H24oHdaFxrGA2zUAQV043XCs4l8fvHxAhImtsHZOCfwqw3Yy+1phr1/OJ&#10;HkWsRQrhkKMCE6PPpQyVIYth6jxx4i6usxgT7GqpO+xTuG3lPMuW0mLDqcGgp72h6lrcrQLv+737&#10;M/fyfHN6US4Ph0soSqUm42G3AhFpiB/x2/2r0/xsAa9n0gVy8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8vuxy+AAAA3AAAAA8AAAAAAAAAAAAAAAAAmAIAAGRycy9kb3ducmV2&#10;LnhtbFBLBQYAAAAABAAEAPUAAACDAwAAAAA=&#10;" path="m98,l,26,5,45,102,20,98,xe" fillcolor="#1f1a17" stroked="f">
                    <v:path arrowok="t" o:connecttype="custom" o:connectlocs="98,2827;0,2853;5,2872;102,2847;98,2827" o:connectangles="0,0,0,0,0"/>
                  </v:shape>
                </v:group>
                <v:group id="Group 132" o:spid="_x0000_s1127" style="position:absolute;left:3748;top:2868;width:102;height:45" coordorigin="3748,2868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shape id="Freeform 133" o:spid="_x0000_s1128" style="position:absolute;left:3748;top:2868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qG878A&#10;AADcAAAADwAAAGRycy9kb3ducmV2LnhtbERPTYvCMBC9C/sfwizsTVNdlKVrFFEEr9t68Dg0Y1Ns&#10;JrGJtv77jSB4m8f7nOV6sK24UxcaxwqmkwwEceV0w7WCY7kf/4AIEVlj65gUPCjAevUxWmKuXc9/&#10;dC9iLVIIhxwVmBh9LmWoDFkME+eJE3d2ncWYYFdL3WGfwm0rZ1m2kBYbTg0GPW0NVZfiZhV432/d&#10;ydzK49Xp73Kx251DUSr19TlsfkFEGuJb/HIfdJqfzeH5TLp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iobzvwAAANwAAAAPAAAAAAAAAAAAAAAAAJgCAABkcnMvZG93bnJl&#10;di54bWxQSwUGAAAAAAQABAD1AAAAhAMAAAAA&#10;" path="m97,l,25,4,45,102,19,97,xe" fillcolor="#1f1a17" stroked="f">
                    <v:path arrowok="t" o:connecttype="custom" o:connectlocs="97,2868;0,2893;4,2913;102,2887;97,2868" o:connectangles="0,0,0,0,0"/>
                  </v:shape>
                </v:group>
                <v:group id="Group 130" o:spid="_x0000_s1129" style="position:absolute;left:3593;top:2909;width:102;height:45" coordorigin="3593,2909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Freeform 131" o:spid="_x0000_s1130" style="position:absolute;left:3593;top:2909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S9H78A&#10;AADcAAAADwAAAGRycy9kb3ducmV2LnhtbERPTYvCMBC9C/sfwizsTVNd0KVrFFEEr9t68Dg0Y1Ns&#10;JrGJtv77jSB4m8f7nOV6sK24UxcaxwqmkwwEceV0w7WCY7kf/4AIEVlj65gUPCjAevUxWmKuXc9/&#10;dC9iLVIIhxwVmBh9LmWoDFkME+eJE3d2ncWYYFdL3WGfwm0rZ1k2lxYbTg0GPW0NVZfiZhV432/d&#10;ydzK49Xp73K+251DUSr19TlsfkFEGuJb/HIfdJqfLeD5TLp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FL0fvwAAANwAAAAPAAAAAAAAAAAAAAAAAJgCAABkcnMvZG93bnJl&#10;di54bWxQSwUGAAAAAAQABAD1AAAAhAMAAAAA&#10;" path="m97,l,25,5,44,102,19,97,xe" fillcolor="#1f1a17" stroked="f">
                    <v:path arrowok="t" o:connecttype="custom" o:connectlocs="97,2909;0,2934;5,2953;102,2928;97,2909" o:connectangles="0,0,0,0,0"/>
                  </v:shape>
                </v:group>
                <v:group id="Group 128" o:spid="_x0000_s1131" style="position:absolute;left:3438;top:2949;width:102;height:46" coordorigin="3438,2949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<v:shape id="Freeform 129" o:spid="_x0000_s1132" style="position:absolute;left:3438;top:2949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l+hMIA&#10;AADcAAAADwAAAGRycy9kb3ducmV2LnhtbERPTWvCQBC9C/6HZQRvurGFalNXKYUWr42BtLchO2aD&#10;2dmQ3Wj017uC4G0e73PW28E24kSdrx0rWMwTEMSl0zVXCvL992wFwgdkjY1jUnAhD9vNeLTGVLsz&#10;/9IpC5WIIexTVGBCaFMpfWnIop+7ljhyB9dZDBF2ldQdnmO4beRLkrxJizXHBoMtfRkqj1lvFdhd&#10;Xx1ei/7H/OfLrNj3Lr8Wf0pNJ8PnB4hAQ3iKH+6djvOTd7g/Ey+Qm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aX6EwgAAANwAAAAPAAAAAAAAAAAAAAAAAJgCAABkcnMvZG93&#10;bnJldi54bWxQSwUGAAAAAAQABAD1AAAAhwMAAAAA&#10;" path="m97,l,26,6,45,102,20,97,xe" fillcolor="#1f1a17" stroked="f">
                    <v:path arrowok="t" o:connecttype="custom" o:connectlocs="97,2949;0,2975;6,2994;102,2969;97,2949" o:connectangles="0,0,0,0,0"/>
                  </v:shape>
                </v:group>
                <v:group id="Group 126" o:spid="_x0000_s1133" style="position:absolute;left:3283;top:2991;width:102;height:45" coordorigin="3283,299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shape id="Freeform 127" o:spid="_x0000_s1134" style="position:absolute;left:3283;top:299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gWLb8A&#10;AADcAAAADwAAAGRycy9kb3ducmV2LnhtbERPTYvCMBC9C/sfwgh707QKItUoi7Lg1daDx6EZm7LN&#10;JDbR1n9vFhb2No/3Odv9aDvxpD60jhXk8wwEce10y42CS/U9W4MIEVlj55gUvCjAfvcx2WKh3cBn&#10;epaxESmEQ4EKTIy+kDLUhiyGufPEibu53mJMsG+k7nFI4baTiyxbSYstpwaDng6G6p/yYRV4Pxzc&#10;1Tyqy93pZbU6Hm+hrJT6nI5fGxCRxvgv/nOfdJqf5/D7TLpA7t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aBYtvwAAANwAAAAPAAAAAAAAAAAAAAAAAJgCAABkcnMvZG93bnJl&#10;di54bWxQSwUGAAAAAAQABAD1AAAAhAMAAAAA&#10;" path="m97,l,25,6,44,102,19,97,xe" fillcolor="#1f1a17" stroked="f">
                    <v:path arrowok="t" o:connecttype="custom" o:connectlocs="97,2991;0,3016;6,3035;102,3010;97,2991" o:connectangles="0,0,0,0,0"/>
                  </v:shape>
                </v:group>
                <v:group id="Group 124" o:spid="_x0000_s1135" style="position:absolute;left:3244;top:24;width:3237;height:869" coordorigin="3244,24" coordsize="3237,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shape id="Freeform 125" o:spid="_x0000_s1136" style="position:absolute;left:3244;top:24;width:3237;height:869;visibility:visible;mso-wrap-style:square;v-text-anchor:top" coordsize="3237,8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p2m8AA&#10;AADcAAAADwAAAGRycy9kb3ducmV2LnhtbERPS4vCMBC+L/gfwgje1rQqi1RjER/odd1FPI7J2Bab&#10;SWmi1n9vhIW9zcf3nHne2VrcqfWVYwXpMAFBrJ2puFDw+7P9nILwAdlg7ZgUPMlDvuh9zDEz7sHf&#10;dD+EQsQQ9hkqKENoMim9LsmiH7qGOHIX11oMEbaFNC0+Yrit5ShJvqTFimNDiQ2tStLXw80qsOfa&#10;6s5NNuyPu3WyWU1OujopNeh3yxmIQF34F/+59ybOT8fwfiZe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2p2m8AAAADcAAAADwAAAAAAAAAAAAAAAACYAgAAZHJzL2Rvd25y&#10;ZXYueG1sUEsFBgAAAAAEAAQA9QAAAIUDAAAAAA==&#10;" path="m3231,l,850r4,19l3236,21,3231,xe" fillcolor="#1f1a17" stroked="f">
                    <v:path arrowok="t" o:connecttype="custom" o:connectlocs="3231,24;0,874;4,893;3236,45;3231,24" o:connectangles="0,0,0,0,0"/>
                  </v:shape>
                </v:group>
                <v:group id="Group 122" o:spid="_x0000_s1137" style="position:absolute;left:5398;top:2177;width:3238;height:868" coordorigin="5398,2177" coordsize="3238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shape id="Freeform 123" o:spid="_x0000_s1138" style="position:absolute;left:5398;top:2177;width:3238;height:868;visibility:visible;mso-wrap-style:square;v-text-anchor:top" coordsize="3238,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ucZMMA&#10;AADcAAAADwAAAGRycy9kb3ducmV2LnhtbERPTWvCQBC9F/wPywi9FN3YVpHoJgRBEDxVS70O2TEb&#10;kp0N2Y3G/vpuodDbPN7nbPPRtuJGva8dK1jMExDEpdM1Vwo+z/vZGoQPyBpbx6TgQR7ybPK0xVS7&#10;O3/Q7RQqEUPYp6jAhNClUvrSkEU/dx1x5K6utxgi7Cupe7zHcNvK1yRZSYs1xwaDHe0Mlc1psAqO&#10;38f3snsrrrQbvi5mrF6a83JQ6nk6FhsQgcbwL/5zH3Scv1jC7zPxAp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ucZMMAAADcAAAADwAAAAAAAAAAAAAAAACYAgAAZHJzL2Rv&#10;d25yZXYueG1sUEsFBgAAAAAEAAQA9QAAAIgDAAAAAA==&#10;" path="m3231,l,848r6,20l3237,19,3231,xe" fillcolor="#1f1a17" stroked="f">
                    <v:path arrowok="t" o:connecttype="custom" o:connectlocs="3231,2177;0,3025;6,3045;3237,2196;3231,2177" o:connectangles="0,0,0,0,0"/>
                  </v:shape>
                </v:group>
                <v:group id="Group 120" o:spid="_x0000_s1139" style="position:absolute;left:4698;top:2539;width:220;height:497" coordorigin="4698,2539" coordsize="220,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<v:shape id="Freeform 121" o:spid="_x0000_s1140" style="position:absolute;left:4698;top:2539;width:220;height:497;visibility:visible;mso-wrap-style:square;v-text-anchor:top" coordsize="220,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AK3MIA&#10;AADcAAAADwAAAGRycy9kb3ducmV2LnhtbERPS2sCMRC+F/wPYYTealbFB1ujiMUivdTXpbdhM90s&#10;3UyWnVTXf98IQm/z8T1nsep8rS7UShXYwHCQgSIugq24NHA+bV/moCQiW6wDk4EbCayWvacF5jZc&#10;+UCXYyxVCmHJ0YCLscm1lsKRRxmEhjhx36H1GBNsS21bvKZwX+tRlk21x4pTg8OGNo6Kn+OvN5C9&#10;zUdfs/eJdtP9rvSfIuePsRjz3O/Wr6AidfFf/HDvbJo/nMH9mXSBX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kArcwgAAANwAAAAPAAAAAAAAAAAAAAAAAJgCAABkcnMvZG93&#10;bnJldi54bWxQSwUGAAAAAAQABAD1AAAAhwMAAAAA&#10;" path="m205,l159,51r-45,63l76,181,45,252,22,326,7,402,,479r,18l20,497r,-18l21,455r9,-75l47,307,72,236r33,-68l145,104,191,44,220,15,205,xe" fillcolor="#1f1a17" stroked="f">
                    <v:path arrowok="t" o:connecttype="custom" o:connectlocs="205,2539;159,2590;114,2653;76,2720;45,2791;22,2865;7,2941;0,3018;0,3036;20,3036;20,3018;21,2994;30,2919;47,2846;72,2775;105,2707;145,2643;191,2583;220,2554;205,2539" o:connectangles="0,0,0,0,0,0,0,0,0,0,0,0,0,0,0,0,0,0,0,0"/>
                  </v:shape>
                </v:group>
                <v:group id="Group 118" o:spid="_x0000_s1141" style="position:absolute;left:3246;top:3036;width:237;height:2" coordorigin="3246,3036" coordsize="2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<v:shape id="Freeform 119" o:spid="_x0000_s1142" style="position:absolute;left:3246;top:3036;width:237;height:2;visibility:visible;mso-wrap-style:square;v-text-anchor:top" coordsize="2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DSGsMA&#10;AADcAAAADwAAAGRycy9kb3ducmV2LnhtbERPTWvCQBC9C/6HZYTedKMU0ZhVgiLtxYJWCr0N2Uk2&#10;mJ2N2a1J/323UOhtHu9zst1gG/GgzteOFcxnCQjiwumaKwXX9+N0BcIHZI2NY1LwTR522/Eow1S7&#10;ns/0uIRKxBD2KSowIbSplL4wZNHPXEscudJ1FkOEXSV1h30Mt41cJMlSWqw5NhhsaW+ouF2+rILG&#10;5MPx8Hy69uXL522d54v7m/1Q6mky5BsQgYbwL/5zv+o4f76G32fiB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DSGsMAAADcAAAADwAAAAAAAAAAAAAAAACYAgAAZHJzL2Rv&#10;d25yZXYueG1sUEsFBgAAAAAEAAQA9QAAAIgDAAAAAA==&#10;" path="m,l236,e" filled="f" strokecolor="#1f1a17" strokeweight="1.02pt">
                    <v:path arrowok="t" o:connecttype="custom" o:connectlocs="0,0;236,0" o:connectangles="0,0"/>
                  </v:shape>
                </v:group>
                <v:group id="Group 116" o:spid="_x0000_s1143" style="position:absolute;left:3472;top:2800;width:2;height:237" coordorigin="3472,2800" coordsize="2,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shape id="Freeform 117" o:spid="_x0000_s1144" style="position:absolute;left:3472;top:2800;width:2;height:237;visibility:visible;mso-wrap-style:square;v-text-anchor:top" coordsize="2,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d068EA&#10;AADcAAAADwAAAGRycy9kb3ducmV2LnhtbERP32vCMBB+F/wfwgm+aWplQzujiFAcjj7MCXs9mltT&#10;1lxKErX7781gsLf7+H7eZjfYTtzIh9axgsU8A0FcO91yo+DyUc5WIEJE1tg5JgU/FGC3HY82WGh3&#10;53e6nWMjUgiHAhWYGPtCylAbshjmridO3JfzFmOCvpHa4z2F207mWfYsLbacGgz2dDBUf5+vVsHy&#10;zXj7eVqtqyq2TPLYPVW+VGo6GfYvICIN8V/8537VaX6+gN9n0gVy+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3dOvBAAAA3AAAAA8AAAAAAAAAAAAAAAAAmAIAAGRycy9kb3du&#10;cmV2LnhtbFBLBQYAAAAABAAEAPUAAACGAwAAAAA=&#10;" path="m,l,236e" filled="f" strokecolor="#1f1a17" strokeweight="1.02pt">
                    <v:path arrowok="t" o:connecttype="custom" o:connectlocs="0,2800;0,3036" o:connectangles="0,0"/>
                  </v:shape>
                </v:group>
                <v:group id="Group 114" o:spid="_x0000_s1145" style="position:absolute;left:3236;top:2809;width:237;height:2" coordorigin="3236,2809" coordsize="2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shape id="Freeform 115" o:spid="_x0000_s1146" style="position:absolute;left:3236;top:2809;width:237;height:2;visibility:visible;mso-wrap-style:square;v-text-anchor:top" coordsize="2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xuMEA&#10;AADcAAAADwAAAGRycy9kb3ducmV2LnhtbERPzWoCMRC+F3yHMIK3mu0KpW6NUhTReiis+gBDMm6W&#10;bibrJur69kYo9DYf3+/MFr1rxJW6UHtW8DbOQBBrb2quFBwP69cPECEiG2w8k4I7BVjMBy8zLIy/&#10;cUnXfaxECuFQoAIbY1tIGbQlh2HsW+LEnXznMCbYVdJ0eEvhrpF5lr1LhzWnBostLS3p3/3FKdho&#10;/b3e3af+J+PTOT+UPZ5XVqnRsP/6BBGpj//iP/fWpPn5BJ7PpAv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DsbjBAAAA3AAAAA8AAAAAAAAAAAAAAAAAmAIAAGRycy9kb3du&#10;cmV2LnhtbFBLBQYAAAAABAAEAPUAAACGAwAAAAA=&#10;" path="m,l237,e" filled="f" strokecolor="#1f1a17" strokeweight=".96pt">
                    <v:path arrowok="t" o:connecttype="custom" o:connectlocs="0,0;237,0" o:connectangles="0,0"/>
                  </v:shape>
                </v:group>
                <v:group id="Group 112" o:spid="_x0000_s1147" style="position:absolute;left:3246;top:2809;width:2;height:237" coordorigin="3246,2809" coordsize="2,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shape id="Freeform 113" o:spid="_x0000_s1148" style="position:absolute;left:3246;top:2809;width:2;height:237;visibility:visible;mso-wrap-style:square;v-text-anchor:top" coordsize="2,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crG8cA&#10;AADcAAAADwAAAGRycy9kb3ducmV2LnhtbESPT2vCQBDF74V+h2UKvTWbShVNs0oRBClYMXqwtyE7&#10;TUKzsyG7+VM/fVcQvM3w3u/Nm3Q1mlr01LrKsoLXKAZBnFtdcaHgdNy8zEE4j6yxtkwK/sjBavn4&#10;kGKi7cAH6jNfiBDCLkEFpfdNIqXLSzLoItsQB+3HtgZ9WNtC6haHEG5qOYnjmTRYcbhQYkPrkvLf&#10;rDOhxuehw339Vejubded88VlE39flHp+Gj/eQXga/d18o7c6cJMpXJ8JE8j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3HKxvHAAAA3AAAAA8AAAAAAAAAAAAAAAAAmAIAAGRy&#10;cy9kb3ducmV2LnhtbFBLBQYAAAAABAAEAPUAAACMAwAAAAA=&#10;" path="m,l,237e" filled="f" strokecolor="#1f1a17" strokeweight=".96pt">
                    <v:path arrowok="t" o:connecttype="custom" o:connectlocs="0,2809;0,3046" o:connectangles="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8</w:t>
      </w:r>
      <w:r w:rsidR="0061548F">
        <w:rPr>
          <w:color w:val="1F1A17"/>
          <w:spacing w:val="-1"/>
        </w:rPr>
        <w:t xml:space="preserve"> </w:t>
      </w:r>
      <w:r w:rsidR="0061548F">
        <w:rPr>
          <w:color w:val="1F1A17"/>
        </w:rPr>
        <w:t>cm</w:t>
      </w:r>
    </w:p>
    <w:p w:rsidR="00241C77" w:rsidRDefault="0061548F">
      <w:pPr>
        <w:rPr>
          <w:rFonts w:ascii="Times New Roman" w:eastAsia="Times New Roman" w:hAnsi="Times New Roman" w:cs="Times New Roman"/>
        </w:rPr>
      </w:pPr>
      <w:r>
        <w:br w:type="column"/>
      </w:r>
    </w:p>
    <w:p w:rsidR="00241C77" w:rsidRDefault="00241C77">
      <w:pPr>
        <w:spacing w:before="2"/>
        <w:rPr>
          <w:rFonts w:ascii="Times New Roman" w:eastAsia="Times New Roman" w:hAnsi="Times New Roman" w:cs="Times New Roman"/>
          <w:sz w:val="31"/>
          <w:szCs w:val="31"/>
        </w:rPr>
      </w:pPr>
    </w:p>
    <w:p w:rsidR="0061548F" w:rsidRDefault="0061548F">
      <w:pPr>
        <w:pStyle w:val="BodyText"/>
        <w:ind w:left="113"/>
        <w:rPr>
          <w:color w:val="1F1A17"/>
        </w:rPr>
      </w:pPr>
    </w:p>
    <w:p w:rsidR="0061548F" w:rsidRDefault="0061548F">
      <w:pPr>
        <w:pStyle w:val="BodyText"/>
        <w:ind w:left="113"/>
        <w:rPr>
          <w:color w:val="1F1A17"/>
        </w:rPr>
      </w:pPr>
    </w:p>
    <w:p w:rsidR="0061548F" w:rsidRDefault="0061548F">
      <w:pPr>
        <w:pStyle w:val="BodyText"/>
        <w:ind w:left="113"/>
        <w:rPr>
          <w:color w:val="1F1A17"/>
        </w:rPr>
      </w:pPr>
    </w:p>
    <w:p w:rsidR="0061548F" w:rsidRDefault="0061548F">
      <w:pPr>
        <w:pStyle w:val="BodyText"/>
        <w:ind w:left="113"/>
        <w:rPr>
          <w:color w:val="1F1A17"/>
        </w:rPr>
      </w:pPr>
    </w:p>
    <w:p w:rsidR="00241C77" w:rsidRDefault="0061548F">
      <w:pPr>
        <w:pStyle w:val="BodyText"/>
        <w:ind w:left="113"/>
      </w:pPr>
      <w:r>
        <w:rPr>
          <w:color w:val="1F1A17"/>
        </w:rPr>
        <w:t>Diagram not to</w:t>
      </w:r>
      <w:r>
        <w:rPr>
          <w:color w:val="1F1A17"/>
          <w:spacing w:val="-4"/>
        </w:rPr>
        <w:t xml:space="preserve"> </w:t>
      </w:r>
      <w:r>
        <w:rPr>
          <w:color w:val="1F1A17"/>
        </w:rPr>
        <w:t>scale</w:t>
      </w:r>
    </w:p>
    <w:p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4208" w:space="1551"/>
            <w:col w:w="4151"/>
          </w:cols>
        </w:sect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:rsidR="00241C77" w:rsidRDefault="00241C77">
      <w:pPr>
        <w:rPr>
          <w:rFonts w:ascii="Times New Roman" w:eastAsia="Times New Roman" w:hAnsi="Times New Roman" w:cs="Times New Roman"/>
        </w:rPr>
      </w:pPr>
    </w:p>
    <w:p w:rsidR="00241C77" w:rsidRDefault="00241C77">
      <w:pPr>
        <w:spacing w:before="9"/>
        <w:rPr>
          <w:rFonts w:ascii="Times New Roman" w:eastAsia="Times New Roman" w:hAnsi="Times New Roman" w:cs="Times New Roman"/>
          <w:sz w:val="25"/>
          <w:szCs w:val="25"/>
        </w:rPr>
      </w:pPr>
    </w:p>
    <w:p w:rsidR="00241C77" w:rsidRDefault="0061548F">
      <w:pPr>
        <w:pStyle w:val="BodyText"/>
        <w:ind w:left="0"/>
        <w:jc w:val="right"/>
      </w:pPr>
      <w:r>
        <w:rPr>
          <w:color w:val="1F1A17"/>
        </w:rPr>
        <w:t>5.7</w:t>
      </w:r>
      <w:r>
        <w:rPr>
          <w:color w:val="1F1A17"/>
          <w:spacing w:val="-3"/>
        </w:rPr>
        <w:t xml:space="preserve"> </w:t>
      </w:r>
      <w:r>
        <w:rPr>
          <w:color w:val="1F1A17"/>
        </w:rPr>
        <w:t>cm</w:t>
      </w:r>
    </w:p>
    <w:p w:rsidR="00241C77" w:rsidRDefault="0061548F">
      <w:pPr>
        <w:spacing w:before="7"/>
        <w:rPr>
          <w:rFonts w:ascii="Times New Roman" w:eastAsia="Times New Roman" w:hAnsi="Times New Roman" w:cs="Times New Roman"/>
          <w:sz w:val="21"/>
          <w:szCs w:val="21"/>
        </w:rPr>
      </w:pPr>
      <w:r>
        <w:br w:type="column"/>
      </w:r>
    </w:p>
    <w:p w:rsidR="00241C77" w:rsidRDefault="0061548F">
      <w:pPr>
        <w:pStyle w:val="BodyText"/>
        <w:ind w:left="319"/>
      </w:pPr>
      <w:r>
        <w:rPr>
          <w:color w:val="1F1A17"/>
          <w:w w:val="95"/>
        </w:rPr>
        <w:t>42°</w:t>
      </w:r>
    </w:p>
    <w:p w:rsidR="00241C77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3448" w:space="40"/>
            <w:col w:w="627" w:space="1502"/>
            <w:col w:w="4293"/>
          </w:cols>
        </w:sectPr>
      </w:pPr>
    </w:p>
    <w:p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241C77" w:rsidRDefault="00241C77">
      <w:pPr>
        <w:spacing w:before="5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241C77" w:rsidRDefault="00241C77">
      <w:pPr>
        <w:spacing w:before="5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:rsidR="00241C77" w:rsidRDefault="00E2009E">
      <w:pPr>
        <w:spacing w:line="230" w:lineRule="exact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/>
          <w:b/>
          <w:spacing w:val="-1"/>
          <w:sz w:val="20"/>
        </w:rPr>
        <w:t xml:space="preserve"> </w:t>
      </w:r>
    </w:p>
    <w:p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sectPr w:rsidR="00241C77" w:rsidSect="00E2009E">
      <w:pgSz w:w="11910" w:h="16840"/>
      <w:pgMar w:top="960" w:right="0" w:bottom="880" w:left="1020" w:header="746" w:footer="69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3250" w:rsidRDefault="00693250">
      <w:r>
        <w:separator/>
      </w:r>
    </w:p>
  </w:endnote>
  <w:endnote w:type="continuationSeparator" w:id="0">
    <w:p w:rsidR="00693250" w:rsidRDefault="006932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3250" w:rsidRDefault="00693250">
      <w:r>
        <w:separator/>
      </w:r>
    </w:p>
  </w:footnote>
  <w:footnote w:type="continuationSeparator" w:id="0">
    <w:p w:rsidR="00693250" w:rsidRDefault="006932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1C77" w:rsidRDefault="00241C77">
    <w:pPr>
      <w:spacing w:line="14" w:lineRule="auto"/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0345BA"/>
    <w:multiLevelType w:val="hybridMultilevel"/>
    <w:tmpl w:val="CABC3D8A"/>
    <w:lvl w:ilvl="0" w:tplc="D2861D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2319DE"/>
    <w:multiLevelType w:val="hybridMultilevel"/>
    <w:tmpl w:val="0D6A2040"/>
    <w:lvl w:ilvl="0" w:tplc="9DB4A45E">
      <w:start w:val="1"/>
      <w:numFmt w:val="lowerLetter"/>
      <w:lvlText w:val="(%1)"/>
      <w:lvlJc w:val="left"/>
      <w:pPr>
        <w:ind w:left="1248" w:hanging="567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1" w:tplc="49D04252">
      <w:start w:val="1"/>
      <w:numFmt w:val="bullet"/>
      <w:lvlText w:val="•"/>
      <w:lvlJc w:val="left"/>
      <w:pPr>
        <w:ind w:left="1705" w:hanging="567"/>
      </w:pPr>
      <w:rPr>
        <w:rFonts w:hint="default"/>
      </w:rPr>
    </w:lvl>
    <w:lvl w:ilvl="2" w:tplc="C8B0C176">
      <w:start w:val="1"/>
      <w:numFmt w:val="bullet"/>
      <w:lvlText w:val="•"/>
      <w:lvlJc w:val="left"/>
      <w:pPr>
        <w:ind w:left="2171" w:hanging="567"/>
      </w:pPr>
      <w:rPr>
        <w:rFonts w:hint="default"/>
      </w:rPr>
    </w:lvl>
    <w:lvl w:ilvl="3" w:tplc="59A0CDEE">
      <w:start w:val="1"/>
      <w:numFmt w:val="bullet"/>
      <w:lvlText w:val="•"/>
      <w:lvlJc w:val="left"/>
      <w:pPr>
        <w:ind w:left="2637" w:hanging="567"/>
      </w:pPr>
      <w:rPr>
        <w:rFonts w:hint="default"/>
      </w:rPr>
    </w:lvl>
    <w:lvl w:ilvl="4" w:tplc="A148AE20">
      <w:start w:val="1"/>
      <w:numFmt w:val="bullet"/>
      <w:lvlText w:val="•"/>
      <w:lvlJc w:val="left"/>
      <w:pPr>
        <w:ind w:left="3103" w:hanging="567"/>
      </w:pPr>
      <w:rPr>
        <w:rFonts w:hint="default"/>
      </w:rPr>
    </w:lvl>
    <w:lvl w:ilvl="5" w:tplc="97BC7ECA">
      <w:start w:val="1"/>
      <w:numFmt w:val="bullet"/>
      <w:lvlText w:val="•"/>
      <w:lvlJc w:val="left"/>
      <w:pPr>
        <w:ind w:left="3568" w:hanging="567"/>
      </w:pPr>
      <w:rPr>
        <w:rFonts w:hint="default"/>
      </w:rPr>
    </w:lvl>
    <w:lvl w:ilvl="6" w:tplc="68A2B074">
      <w:start w:val="1"/>
      <w:numFmt w:val="bullet"/>
      <w:lvlText w:val="•"/>
      <w:lvlJc w:val="left"/>
      <w:pPr>
        <w:ind w:left="4034" w:hanging="567"/>
      </w:pPr>
      <w:rPr>
        <w:rFonts w:hint="default"/>
      </w:rPr>
    </w:lvl>
    <w:lvl w:ilvl="7" w:tplc="DD2A179A">
      <w:start w:val="1"/>
      <w:numFmt w:val="bullet"/>
      <w:lvlText w:val="•"/>
      <w:lvlJc w:val="left"/>
      <w:pPr>
        <w:ind w:left="4500" w:hanging="567"/>
      </w:pPr>
      <w:rPr>
        <w:rFonts w:hint="default"/>
      </w:rPr>
    </w:lvl>
    <w:lvl w:ilvl="8" w:tplc="EC787AE8">
      <w:start w:val="1"/>
      <w:numFmt w:val="bullet"/>
      <w:lvlText w:val="•"/>
      <w:lvlJc w:val="left"/>
      <w:pPr>
        <w:ind w:left="4966" w:hanging="567"/>
      </w:pPr>
      <w:rPr>
        <w:rFonts w:hint="default"/>
      </w:rPr>
    </w:lvl>
  </w:abstractNum>
  <w:abstractNum w:abstractNumId="2" w15:restartNumberingAfterBreak="0">
    <w:nsid w:val="100B3130"/>
    <w:multiLevelType w:val="hybridMultilevel"/>
    <w:tmpl w:val="1840CC16"/>
    <w:lvl w:ilvl="0" w:tplc="ACF492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5D4B07"/>
    <w:multiLevelType w:val="hybridMultilevel"/>
    <w:tmpl w:val="B232AB3E"/>
    <w:lvl w:ilvl="0" w:tplc="C3A088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AB6AE6"/>
    <w:multiLevelType w:val="hybridMultilevel"/>
    <w:tmpl w:val="F5487494"/>
    <w:lvl w:ilvl="0" w:tplc="99141E9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B95D5D"/>
    <w:multiLevelType w:val="hybridMultilevel"/>
    <w:tmpl w:val="9124B882"/>
    <w:lvl w:ilvl="0" w:tplc="B91008F2">
      <w:start w:val="14"/>
      <w:numFmt w:val="decimal"/>
      <w:lvlText w:val="%1."/>
      <w:lvlJc w:val="left"/>
      <w:pPr>
        <w:ind w:left="473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6" w15:restartNumberingAfterBreak="0">
    <w:nsid w:val="34670BDC"/>
    <w:multiLevelType w:val="hybridMultilevel"/>
    <w:tmpl w:val="6E32F182"/>
    <w:lvl w:ilvl="0" w:tplc="BCF488BA">
      <w:start w:val="1"/>
      <w:numFmt w:val="decimal"/>
      <w:lvlText w:val="%1."/>
      <w:lvlJc w:val="left"/>
      <w:pPr>
        <w:ind w:left="681" w:hanging="568"/>
      </w:pPr>
      <w:rPr>
        <w:rFonts w:ascii="Times New Roman" w:eastAsia="Times New Roman" w:hAnsi="Times New Roman" w:hint="default"/>
        <w:b/>
        <w:bCs/>
        <w:w w:val="99"/>
        <w:sz w:val="22"/>
        <w:szCs w:val="22"/>
      </w:rPr>
    </w:lvl>
    <w:lvl w:ilvl="1" w:tplc="DFA08D98">
      <w:start w:val="1"/>
      <w:numFmt w:val="lowerLetter"/>
      <w:lvlText w:val="(%2)"/>
      <w:lvlJc w:val="left"/>
      <w:pPr>
        <w:ind w:left="1248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2" w:tplc="A3B01EBE">
      <w:start w:val="1"/>
      <w:numFmt w:val="lowerRoman"/>
      <w:lvlText w:val="(%3)"/>
      <w:lvlJc w:val="left"/>
      <w:pPr>
        <w:ind w:left="1815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3" w:tplc="C0946156">
      <w:start w:val="1"/>
      <w:numFmt w:val="bullet"/>
      <w:lvlText w:val="•"/>
      <w:lvlJc w:val="left"/>
      <w:pPr>
        <w:ind w:left="2526" w:hanging="568"/>
      </w:pPr>
      <w:rPr>
        <w:rFonts w:hint="default"/>
      </w:rPr>
    </w:lvl>
    <w:lvl w:ilvl="4" w:tplc="A29A7B98">
      <w:start w:val="1"/>
      <w:numFmt w:val="bullet"/>
      <w:lvlText w:val="•"/>
      <w:lvlJc w:val="left"/>
      <w:pPr>
        <w:ind w:left="3233" w:hanging="568"/>
      </w:pPr>
      <w:rPr>
        <w:rFonts w:hint="default"/>
      </w:rPr>
    </w:lvl>
    <w:lvl w:ilvl="5" w:tplc="E2428266">
      <w:start w:val="1"/>
      <w:numFmt w:val="bullet"/>
      <w:lvlText w:val="•"/>
      <w:lvlJc w:val="left"/>
      <w:pPr>
        <w:ind w:left="3939" w:hanging="568"/>
      </w:pPr>
      <w:rPr>
        <w:rFonts w:hint="default"/>
      </w:rPr>
    </w:lvl>
    <w:lvl w:ilvl="6" w:tplc="F8C44330">
      <w:start w:val="1"/>
      <w:numFmt w:val="bullet"/>
      <w:lvlText w:val="•"/>
      <w:lvlJc w:val="left"/>
      <w:pPr>
        <w:ind w:left="4646" w:hanging="568"/>
      </w:pPr>
      <w:rPr>
        <w:rFonts w:hint="default"/>
      </w:rPr>
    </w:lvl>
    <w:lvl w:ilvl="7" w:tplc="199E42DE">
      <w:start w:val="1"/>
      <w:numFmt w:val="bullet"/>
      <w:lvlText w:val="•"/>
      <w:lvlJc w:val="left"/>
      <w:pPr>
        <w:ind w:left="5352" w:hanging="568"/>
      </w:pPr>
      <w:rPr>
        <w:rFonts w:hint="default"/>
      </w:rPr>
    </w:lvl>
    <w:lvl w:ilvl="8" w:tplc="B114FF80">
      <w:start w:val="1"/>
      <w:numFmt w:val="bullet"/>
      <w:lvlText w:val="•"/>
      <w:lvlJc w:val="left"/>
      <w:pPr>
        <w:ind w:left="6059" w:hanging="568"/>
      </w:pPr>
      <w:rPr>
        <w:rFonts w:hint="default"/>
      </w:rPr>
    </w:lvl>
  </w:abstractNum>
  <w:abstractNum w:abstractNumId="7" w15:restartNumberingAfterBreak="0">
    <w:nsid w:val="3EA0426C"/>
    <w:multiLevelType w:val="hybridMultilevel"/>
    <w:tmpl w:val="C1D45B3A"/>
    <w:lvl w:ilvl="0" w:tplc="4574EEA2">
      <w:start w:val="2"/>
      <w:numFmt w:val="lowerLetter"/>
      <w:lvlText w:val="(%1)"/>
      <w:lvlJc w:val="left"/>
      <w:pPr>
        <w:ind w:left="1247" w:hanging="567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1" w:tplc="4B486294">
      <w:start w:val="1"/>
      <w:numFmt w:val="lowerRoman"/>
      <w:lvlText w:val="(%2)"/>
      <w:lvlJc w:val="left"/>
      <w:pPr>
        <w:ind w:left="1815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2" w:tplc="47F01C7A">
      <w:start w:val="1"/>
      <w:numFmt w:val="bullet"/>
      <w:lvlText w:val="•"/>
      <w:lvlJc w:val="left"/>
      <w:pPr>
        <w:ind w:left="2718" w:hanging="568"/>
      </w:pPr>
      <w:rPr>
        <w:rFonts w:hint="default"/>
      </w:rPr>
    </w:lvl>
    <w:lvl w:ilvl="3" w:tplc="F8102B46">
      <w:start w:val="1"/>
      <w:numFmt w:val="bullet"/>
      <w:lvlText w:val="•"/>
      <w:lvlJc w:val="left"/>
      <w:pPr>
        <w:ind w:left="3616" w:hanging="568"/>
      </w:pPr>
      <w:rPr>
        <w:rFonts w:hint="default"/>
      </w:rPr>
    </w:lvl>
    <w:lvl w:ilvl="4" w:tplc="A7C834F8">
      <w:start w:val="1"/>
      <w:numFmt w:val="bullet"/>
      <w:lvlText w:val="•"/>
      <w:lvlJc w:val="left"/>
      <w:pPr>
        <w:ind w:left="4514" w:hanging="568"/>
      </w:pPr>
      <w:rPr>
        <w:rFonts w:hint="default"/>
      </w:rPr>
    </w:lvl>
    <w:lvl w:ilvl="5" w:tplc="5762ABBA">
      <w:start w:val="1"/>
      <w:numFmt w:val="bullet"/>
      <w:lvlText w:val="•"/>
      <w:lvlJc w:val="left"/>
      <w:pPr>
        <w:ind w:left="5413" w:hanging="568"/>
      </w:pPr>
      <w:rPr>
        <w:rFonts w:hint="default"/>
      </w:rPr>
    </w:lvl>
    <w:lvl w:ilvl="6" w:tplc="8918CFD8">
      <w:start w:val="1"/>
      <w:numFmt w:val="bullet"/>
      <w:lvlText w:val="•"/>
      <w:lvlJc w:val="left"/>
      <w:pPr>
        <w:ind w:left="6311" w:hanging="568"/>
      </w:pPr>
      <w:rPr>
        <w:rFonts w:hint="default"/>
      </w:rPr>
    </w:lvl>
    <w:lvl w:ilvl="7" w:tplc="3386E3FC">
      <w:start w:val="1"/>
      <w:numFmt w:val="bullet"/>
      <w:lvlText w:val="•"/>
      <w:lvlJc w:val="left"/>
      <w:pPr>
        <w:ind w:left="7209" w:hanging="568"/>
      </w:pPr>
      <w:rPr>
        <w:rFonts w:hint="default"/>
      </w:rPr>
    </w:lvl>
    <w:lvl w:ilvl="8" w:tplc="DC0C4E90">
      <w:start w:val="1"/>
      <w:numFmt w:val="bullet"/>
      <w:lvlText w:val="•"/>
      <w:lvlJc w:val="left"/>
      <w:pPr>
        <w:ind w:left="8107" w:hanging="568"/>
      </w:pPr>
      <w:rPr>
        <w:rFonts w:hint="default"/>
      </w:rPr>
    </w:lvl>
  </w:abstractNum>
  <w:abstractNum w:abstractNumId="8" w15:restartNumberingAfterBreak="0">
    <w:nsid w:val="48B46EB6"/>
    <w:multiLevelType w:val="hybridMultilevel"/>
    <w:tmpl w:val="8D08E0FA"/>
    <w:lvl w:ilvl="0" w:tplc="5FF83BB8">
      <w:start w:val="17"/>
      <w:numFmt w:val="decimal"/>
      <w:lvlText w:val="%1."/>
      <w:lvlJc w:val="left"/>
      <w:pPr>
        <w:ind w:left="4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9" w15:restartNumberingAfterBreak="0">
    <w:nsid w:val="6A1034ED"/>
    <w:multiLevelType w:val="hybridMultilevel"/>
    <w:tmpl w:val="AF26BFF2"/>
    <w:lvl w:ilvl="0" w:tplc="A7C22916">
      <w:start w:val="1"/>
      <w:numFmt w:val="lowerLetter"/>
      <w:lvlText w:val="(%1)"/>
      <w:lvlJc w:val="left"/>
      <w:pPr>
        <w:ind w:left="1040" w:hanging="360"/>
      </w:pPr>
      <w:rPr>
        <w:rFonts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0" w15:restartNumberingAfterBreak="0">
    <w:nsid w:val="78313A97"/>
    <w:multiLevelType w:val="hybridMultilevel"/>
    <w:tmpl w:val="84BCADF4"/>
    <w:lvl w:ilvl="0" w:tplc="2C8674F6">
      <w:start w:val="1"/>
      <w:numFmt w:val="lowerLetter"/>
      <w:lvlText w:val="(%1)"/>
      <w:lvlJc w:val="left"/>
      <w:pPr>
        <w:ind w:left="1193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913" w:hanging="360"/>
      </w:pPr>
    </w:lvl>
    <w:lvl w:ilvl="2" w:tplc="0409001B" w:tentative="1">
      <w:start w:val="1"/>
      <w:numFmt w:val="lowerRoman"/>
      <w:lvlText w:val="%3."/>
      <w:lvlJc w:val="right"/>
      <w:pPr>
        <w:ind w:left="2633" w:hanging="180"/>
      </w:pPr>
    </w:lvl>
    <w:lvl w:ilvl="3" w:tplc="0409000F" w:tentative="1">
      <w:start w:val="1"/>
      <w:numFmt w:val="decimal"/>
      <w:lvlText w:val="%4."/>
      <w:lvlJc w:val="left"/>
      <w:pPr>
        <w:ind w:left="3353" w:hanging="360"/>
      </w:pPr>
    </w:lvl>
    <w:lvl w:ilvl="4" w:tplc="04090019" w:tentative="1">
      <w:start w:val="1"/>
      <w:numFmt w:val="lowerLetter"/>
      <w:lvlText w:val="%5."/>
      <w:lvlJc w:val="left"/>
      <w:pPr>
        <w:ind w:left="4073" w:hanging="360"/>
      </w:pPr>
    </w:lvl>
    <w:lvl w:ilvl="5" w:tplc="0409001B" w:tentative="1">
      <w:start w:val="1"/>
      <w:numFmt w:val="lowerRoman"/>
      <w:lvlText w:val="%6."/>
      <w:lvlJc w:val="right"/>
      <w:pPr>
        <w:ind w:left="4793" w:hanging="180"/>
      </w:pPr>
    </w:lvl>
    <w:lvl w:ilvl="6" w:tplc="0409000F" w:tentative="1">
      <w:start w:val="1"/>
      <w:numFmt w:val="decimal"/>
      <w:lvlText w:val="%7."/>
      <w:lvlJc w:val="left"/>
      <w:pPr>
        <w:ind w:left="5513" w:hanging="360"/>
      </w:pPr>
    </w:lvl>
    <w:lvl w:ilvl="7" w:tplc="04090019" w:tentative="1">
      <w:start w:val="1"/>
      <w:numFmt w:val="lowerLetter"/>
      <w:lvlText w:val="%8."/>
      <w:lvlJc w:val="left"/>
      <w:pPr>
        <w:ind w:left="6233" w:hanging="360"/>
      </w:pPr>
    </w:lvl>
    <w:lvl w:ilvl="8" w:tplc="0409001B" w:tentative="1">
      <w:start w:val="1"/>
      <w:numFmt w:val="lowerRoman"/>
      <w:lvlText w:val="%9."/>
      <w:lvlJc w:val="right"/>
      <w:pPr>
        <w:ind w:left="6953" w:hanging="180"/>
      </w:pPr>
    </w:lvl>
  </w:abstractNum>
  <w:abstractNum w:abstractNumId="11" w15:restartNumberingAfterBreak="0">
    <w:nsid w:val="7D1A2A34"/>
    <w:multiLevelType w:val="hybridMultilevel"/>
    <w:tmpl w:val="EC0ABCB8"/>
    <w:lvl w:ilvl="0" w:tplc="DC9AB3C4">
      <w:start w:val="1"/>
      <w:numFmt w:val="lowerLetter"/>
      <w:lvlText w:val="(%1)"/>
      <w:lvlJc w:val="left"/>
      <w:pPr>
        <w:ind w:left="1040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2"/>
  </w:num>
  <w:num w:numId="5">
    <w:abstractNumId w:val="4"/>
  </w:num>
  <w:num w:numId="6">
    <w:abstractNumId w:val="3"/>
  </w:num>
  <w:num w:numId="7">
    <w:abstractNumId w:val="5"/>
  </w:num>
  <w:num w:numId="8">
    <w:abstractNumId w:val="11"/>
  </w:num>
  <w:num w:numId="9">
    <w:abstractNumId w:val="10"/>
  </w:num>
  <w:num w:numId="10">
    <w:abstractNumId w:val="9"/>
  </w:num>
  <w:num w:numId="11">
    <w:abstractNumId w:val="0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1C77"/>
    <w:rsid w:val="00241C77"/>
    <w:rsid w:val="00246F8A"/>
    <w:rsid w:val="0025099D"/>
    <w:rsid w:val="00407750"/>
    <w:rsid w:val="00582248"/>
    <w:rsid w:val="0058413A"/>
    <w:rsid w:val="005F642A"/>
    <w:rsid w:val="0061548F"/>
    <w:rsid w:val="00693250"/>
    <w:rsid w:val="00722531"/>
    <w:rsid w:val="00766CFB"/>
    <w:rsid w:val="007A5F3F"/>
    <w:rsid w:val="00BB6AC4"/>
    <w:rsid w:val="00E2009E"/>
    <w:rsid w:val="00F4774D"/>
    <w:rsid w:val="00F5773F"/>
    <w:rsid w:val="00F76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47E521D-F221-44FE-A3B6-60B6635D4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681"/>
    </w:pPr>
    <w:rPr>
      <w:rFonts w:ascii="Times New Roman" w:eastAsia="Times New Roman" w:hAnsi="Times New Roman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7A5F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5F3F"/>
  </w:style>
  <w:style w:type="paragraph" w:styleId="Footer">
    <w:name w:val="footer"/>
    <w:basedOn w:val="Normal"/>
    <w:link w:val="FooterChar"/>
    <w:uiPriority w:val="99"/>
    <w:unhideWhenUsed/>
    <w:rsid w:val="007A5F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5F3F"/>
  </w:style>
  <w:style w:type="paragraph" w:customStyle="1" w:styleId="Default">
    <w:name w:val="Default"/>
    <w:rsid w:val="007A5F3F"/>
    <w:pPr>
      <w:widowControl/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246F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407750"/>
    <w:pPr>
      <w:spacing w:after="200"/>
    </w:pPr>
    <w:rPr>
      <w:i/>
      <w:iCs/>
      <w:color w:val="1F497D" w:themeColor="text2"/>
      <w:sz w:val="18"/>
      <w:szCs w:val="18"/>
    </w:rPr>
  </w:style>
  <w:style w:type="paragraph" w:styleId="NoSpacing">
    <w:name w:val="No Spacing"/>
    <w:uiPriority w:val="1"/>
    <w:qFormat/>
    <w:rsid w:val="007225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906</Words>
  <Characters>517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PSS</Company>
  <LinksUpToDate>false</LinksUpToDate>
  <CharactersWithSpaces>60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ia</dc:creator>
  <cp:lastModifiedBy>Booth, Danielle/Murphy</cp:lastModifiedBy>
  <cp:revision>2</cp:revision>
  <dcterms:created xsi:type="dcterms:W3CDTF">2016-06-13T14:36:00Z</dcterms:created>
  <dcterms:modified xsi:type="dcterms:W3CDTF">2016-06-13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6-11T00:00:00Z</vt:filetime>
  </property>
  <property fmtid="{D5CDD505-2E9C-101B-9397-08002B2CF9AE}" pid="3" name="Creator">
    <vt:lpwstr>Acrobat PDFMaker 8.1 for Word</vt:lpwstr>
  </property>
  <property fmtid="{D5CDD505-2E9C-101B-9397-08002B2CF9AE}" pid="4" name="LastSaved">
    <vt:filetime>2015-05-26T00:00:00Z</vt:filetime>
  </property>
  <property fmtid="{D5CDD505-2E9C-101B-9397-08002B2CF9AE}" pid="5" name="MTWinEqns">
    <vt:bool>true</vt:bool>
  </property>
</Properties>
</file>